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0253" w:rsidRPr="00476BED" w:rsidRDefault="00220253" w:rsidP="00220253">
      <w:pPr>
        <w:rPr>
          <w:lang w:val="af-ZA"/>
        </w:rPr>
      </w:pPr>
      <w:r w:rsidRPr="00476BED">
        <w:rPr>
          <w:noProof/>
          <w:lang w:val="en-ZA" w:eastAsia="en-ZA"/>
        </w:rPr>
        <mc:AlternateContent>
          <mc:Choice Requires="wpg">
            <w:drawing>
              <wp:anchor distT="0" distB="0" distL="114300" distR="114300" simplePos="0" relativeHeight="251671040" behindDoc="0" locked="0" layoutInCell="1" allowOverlap="1" wp14:anchorId="00377BA4" wp14:editId="6B8EF54D">
                <wp:simplePos x="0" y="0"/>
                <wp:positionH relativeFrom="column">
                  <wp:posOffset>287655</wp:posOffset>
                </wp:positionH>
                <wp:positionV relativeFrom="paragraph">
                  <wp:posOffset>73025</wp:posOffset>
                </wp:positionV>
                <wp:extent cx="5574030" cy="5036820"/>
                <wp:effectExtent l="19050" t="0" r="45720" b="30480"/>
                <wp:wrapNone/>
                <wp:docPr id="6" name="Group 6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74030" cy="5036820"/>
                          <a:chOff x="1530" y="993"/>
                          <a:chExt cx="8778" cy="7932"/>
                        </a:xfrm>
                      </wpg:grpSpPr>
                      <wpg:grpSp>
                        <wpg:cNvPr id="7" name="Group 689"/>
                        <wpg:cNvGrpSpPr>
                          <a:grpSpLocks/>
                        </wpg:cNvGrpSpPr>
                        <wpg:grpSpPr bwMode="auto">
                          <a:xfrm>
                            <a:off x="1530" y="993"/>
                            <a:ext cx="8778" cy="7932"/>
                            <a:chOff x="1530" y="993"/>
                            <a:chExt cx="8778" cy="7932"/>
                          </a:xfrm>
                        </wpg:grpSpPr>
                        <wps:wsp>
                          <wps:cNvPr id="8" name="AutoShape 690"/>
                          <wps:cNvSpPr>
                            <a:spLocks noChangeArrowheads="1"/>
                          </wps:cNvSpPr>
                          <wps:spPr bwMode="auto">
                            <a:xfrm>
                              <a:off x="1530" y="7543"/>
                              <a:ext cx="8778" cy="1382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99"/>
                            </a:solidFill>
                            <a:ln w="57150" cmpd="thinThick">
                              <a:solidFill>
                                <a:srgbClr val="00008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C64FD" w:rsidRDefault="008C64FD" w:rsidP="00220253">
                                <w:pPr>
                                  <w:pStyle w:val="Heading1"/>
                                  <w:jc w:val="center"/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</w:rPr>
                                  <w:t>TEGNIESE WISKUNDE V1</w:t>
                                </w:r>
                              </w:p>
                              <w:p w:rsidR="008C64FD" w:rsidRDefault="008C64FD" w:rsidP="00220253">
                                <w:pPr>
                                  <w:pStyle w:val="Heading1"/>
                                  <w:jc w:val="center"/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</w:rPr>
                                </w:pPr>
                              </w:p>
                              <w:p w:rsidR="008C64FD" w:rsidRDefault="008C64FD" w:rsidP="00220253">
                                <w:pPr>
                                  <w:pStyle w:val="Heading1"/>
                                  <w:jc w:val="center"/>
                                  <w:rPr>
                                    <w:rFonts w:cs="Times New Roman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</w:rPr>
                                  <w:t>NOVEMBER 202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AutoShape 691"/>
                          <wps:cNvSpPr>
                            <a:spLocks noChangeArrowheads="1"/>
                          </wps:cNvSpPr>
                          <wps:spPr bwMode="auto">
                            <a:xfrm>
                              <a:off x="3078" y="4349"/>
                              <a:ext cx="5700" cy="96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000000"/>
                            </a:solidFill>
                            <a:ln w="2857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C64FD" w:rsidRPr="004F3A51" w:rsidRDefault="008C64FD" w:rsidP="00575264">
                                <w:pPr>
                                  <w:pStyle w:val="Heading1"/>
                                  <w:jc w:val="center"/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</w:pPr>
                                <w:r w:rsidRPr="004F3A51"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>NA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>S</w:t>
                                </w:r>
                                <w:r w:rsidRPr="004F3A51"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>IONAL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>E</w:t>
                                </w:r>
                              </w:p>
                              <w:p w:rsidR="008C64FD" w:rsidRPr="004F3A51" w:rsidRDefault="008C64FD" w:rsidP="00575264">
                                <w:pPr>
                                  <w:pStyle w:val="Heading1"/>
                                  <w:jc w:val="center"/>
                                  <w:rPr>
                                    <w:rFonts w:ascii="Times New Roman" w:hAnsi="Times New Roman" w:cs="Times New Roman"/>
                                    <w:sz w:val="32"/>
                                  </w:rPr>
                                </w:pPr>
                                <w:r w:rsidRPr="004F3A51"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 xml:space="preserve">SENIOR 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>S</w:t>
                                </w:r>
                                <w:r w:rsidRPr="004F3A51"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>ERTIFI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>KAAT</w:t>
                                </w:r>
                              </w:p>
                              <w:p w:rsidR="008C64FD" w:rsidRPr="004F3A51" w:rsidRDefault="008C64FD" w:rsidP="00220253">
                                <w:pPr>
                                  <w:pStyle w:val="Heading1"/>
                                  <w:jc w:val="center"/>
                                  <w:rPr>
                                    <w:rFonts w:ascii="Times New Roman" w:hAnsi="Times New Roman" w:cs="Times New Roman"/>
                                    <w:sz w:val="3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5" name="Picture 692" descr="Basic Education LOGO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157" y="993"/>
                              <a:ext cx="7560" cy="283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16" name="AutoShape 693"/>
                        <wps:cNvSpPr>
                          <a:spLocks noChangeArrowheads="1"/>
                        </wps:cNvSpPr>
                        <wps:spPr bwMode="auto">
                          <a:xfrm>
                            <a:off x="4692" y="6173"/>
                            <a:ext cx="2508" cy="57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CCFFCC"/>
                          </a:solidFill>
                          <a:ln w="2857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8C64FD" w:rsidRPr="004F3A51" w:rsidRDefault="008C64FD" w:rsidP="00220253">
                              <w:pPr>
                                <w:pStyle w:val="Heading1"/>
                                <w:jc w:val="center"/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GRAAD 12</w:t>
                              </w:r>
                            </w:p>
                            <w:p w:rsidR="008C64FD" w:rsidRDefault="008C64FD" w:rsidP="00220253"/>
                            <w:p w:rsidR="008C64FD" w:rsidRDefault="008C64FD" w:rsidP="00220253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00377BA4" id="Group 688" o:spid="_x0000_s1026" style="position:absolute;margin-left:22.65pt;margin-top:5.75pt;width:438.9pt;height:396.6pt;z-index:251671040" coordorigin="1530,993" coordsize="8778,793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UdV8N2Ou25hvrO1vIWOTHPGJ&#10;EJ9cHIrjfEv7KHwv8Zm4OsfDnwJqpu8ef9s0G1n87GMbt6HOMDr6CvQKKznRhL4kn8jKdGnPScU/&#10;VHkH/Dvn4D/9EW+E/wD4SVh/8aqS1/YE+BljcxzQ/Bn4VRTRMHjdPClgrIwOQQRFkEHnNet0VksH&#10;QX2F9yMlgcN0px+5f5HJ+HvgR4K8JMG0nwh4X0tg4kBtNLgg+YdG+VRyPXrXU29utspVRgE5p9Fb&#10;Qpxj8Ksbwpxj8KsFFFFWW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">
                <v:group id="Group 689" o:spid="_x0000_s1027" style="position:absolute;left:1530;top:993;width:8778;height:7932" coordorigin="1530,993" coordsize="8778,79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roundrect id="AutoShape 690" o:spid="_x0000_s1028" style="position:absolute;left:1530;top:7543;width:8778;height:1382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" fillcolor="#ff9" strokecolor="navy" strokeweight="4.5pt">
                    <v:stroke dashstyle="1 1" linestyle="thinThick"/>
                    <v:textbox>
                      <w:txbxContent>
                        <w:p w:rsidR="008C64FD" w:rsidRDefault="008C64FD" w:rsidP="00220253">
                          <w:pPr>
                            <w:pStyle w:val="Heading1"/>
                            <w:jc w:val="center"/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TEGNIESE WISKUNDE V1</w:t>
                          </w:r>
                        </w:p>
                        <w:p w:rsidR="008C64FD" w:rsidRDefault="008C64FD" w:rsidP="00220253">
                          <w:pPr>
                            <w:pStyle w:val="Heading1"/>
                            <w:jc w:val="center"/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</w:p>
                        <w:p w:rsidR="008C64FD" w:rsidRDefault="008C64FD" w:rsidP="00220253">
                          <w:pPr>
                            <w:pStyle w:val="Heading1"/>
                            <w:jc w:val="center"/>
                            <w:rPr>
                              <w:rFonts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NOVEMBER 2024</w:t>
                          </w:r>
                        </w:p>
                      </w:txbxContent>
                    </v:textbox>
                  </v:roundrect>
                  <v:roundrect id="AutoShape 691" o:spid="_x0000_s1029" style="position:absolute;left:3078;top:4349;width:5700;height:969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" fillcolor="black" strokecolor="navy" strokeweight="2.25pt">
                    <v:textbox>
                      <w:txbxContent>
                        <w:p w:rsidR="008C64FD" w:rsidRPr="004F3A51" w:rsidRDefault="008C64FD" w:rsidP="00575264">
                          <w:pPr>
                            <w:pStyle w:val="Heading1"/>
                            <w:jc w:val="center"/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</w:pPr>
                          <w:r w:rsidRPr="004F3A51"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>NA</w:t>
                          </w:r>
                          <w:r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>S</w:t>
                          </w:r>
                          <w:r w:rsidRPr="004F3A51"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>IONAL</w:t>
                          </w:r>
                          <w:r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>E</w:t>
                          </w:r>
                        </w:p>
                        <w:p w:rsidR="008C64FD" w:rsidRPr="004F3A51" w:rsidRDefault="008C64FD" w:rsidP="00575264">
                          <w:pPr>
                            <w:pStyle w:val="Heading1"/>
                            <w:jc w:val="center"/>
                            <w:rPr>
                              <w:rFonts w:ascii="Times New Roman" w:hAnsi="Times New Roman" w:cs="Times New Roman"/>
                              <w:sz w:val="32"/>
                            </w:rPr>
                          </w:pPr>
                          <w:r w:rsidRPr="004F3A51"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 xml:space="preserve">SENIOR </w:t>
                          </w:r>
                          <w:r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>S</w:t>
                          </w:r>
                          <w:r w:rsidRPr="004F3A51"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>ERTIFI</w:t>
                          </w:r>
                          <w:r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>KAAT</w:t>
                          </w:r>
                        </w:p>
                        <w:p w:rsidR="008C64FD" w:rsidRPr="004F3A51" w:rsidRDefault="008C64FD" w:rsidP="00220253">
                          <w:pPr>
                            <w:pStyle w:val="Heading1"/>
                            <w:jc w:val="center"/>
                            <w:rPr>
                              <w:rFonts w:ascii="Times New Roman" w:hAnsi="Times New Roman" w:cs="Times New Roman"/>
                              <w:sz w:val="32"/>
                            </w:rPr>
                          </w:pPr>
                        </w:p>
                      </w:txbxContent>
                    </v:textbox>
                  </v:roundrect>
                  <v:shape id="Picture 692" o:spid="_x0000_s1030" type="#_x0000_t75" alt="Basic Education LOGO" style="position:absolute;left:2157;top:993;width:7560;height:28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">
                    <v:imagedata r:id="rId9" o:title="Basic Education LOGO"/>
                  </v:shape>
                </v:group>
                <v:roundrect id="AutoShape 693" o:spid="_x0000_s1031" style="position:absolute;left:4692;top:6173;width:2508;height:57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" fillcolor="#cfc" strokecolor="navy" strokeweight="2.25pt">
                  <v:textbox>
                    <w:txbxContent>
                      <w:p w:rsidR="008C64FD" w:rsidRPr="004F3A51" w:rsidRDefault="008C64FD" w:rsidP="00220253">
                        <w:pPr>
                          <w:pStyle w:val="Heading1"/>
                          <w:jc w:val="center"/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  <w:t>GRAAD 12</w:t>
                        </w:r>
                      </w:p>
                      <w:p w:rsidR="008C64FD" w:rsidRDefault="008C64FD" w:rsidP="00220253"/>
                      <w:p w:rsidR="008C64FD" w:rsidRDefault="008C64FD" w:rsidP="00220253"/>
                    </w:txbxContent>
                  </v:textbox>
                </v:roundrect>
              </v:group>
            </w:pict>
          </mc:Fallback>
        </mc:AlternateContent>
      </w:r>
    </w:p>
    <w:p w:rsidR="00220253" w:rsidRPr="00476BED" w:rsidRDefault="00220253" w:rsidP="00220253">
      <w:pPr>
        <w:rPr>
          <w:lang w:val="af-ZA"/>
        </w:rPr>
      </w:pPr>
    </w:p>
    <w:p w:rsidR="00220253" w:rsidRPr="00476BED" w:rsidRDefault="00220253" w:rsidP="00220253">
      <w:pPr>
        <w:rPr>
          <w:lang w:val="af-ZA"/>
        </w:rPr>
      </w:pPr>
    </w:p>
    <w:p w:rsidR="00220253" w:rsidRPr="00476BED" w:rsidRDefault="00220253" w:rsidP="00220253">
      <w:pPr>
        <w:rPr>
          <w:lang w:val="af-ZA"/>
        </w:rPr>
      </w:pPr>
    </w:p>
    <w:p w:rsidR="00220253" w:rsidRPr="00476BED" w:rsidRDefault="00220253" w:rsidP="00220253">
      <w:pPr>
        <w:rPr>
          <w:lang w:val="af-ZA"/>
        </w:rPr>
      </w:pPr>
    </w:p>
    <w:p w:rsidR="00220253" w:rsidRPr="00476BED" w:rsidRDefault="00220253" w:rsidP="00220253">
      <w:pPr>
        <w:rPr>
          <w:lang w:val="af-ZA"/>
        </w:rPr>
      </w:pPr>
    </w:p>
    <w:p w:rsidR="00220253" w:rsidRPr="00476BED" w:rsidRDefault="00220253" w:rsidP="00220253">
      <w:pPr>
        <w:rPr>
          <w:lang w:val="af-ZA"/>
        </w:rPr>
      </w:pPr>
    </w:p>
    <w:p w:rsidR="00220253" w:rsidRPr="00476BED" w:rsidRDefault="00220253" w:rsidP="004D6223">
      <w:pPr>
        <w:jc w:val="right"/>
        <w:rPr>
          <w:lang w:val="af-ZA"/>
        </w:rPr>
      </w:pPr>
    </w:p>
    <w:p w:rsidR="00220253" w:rsidRPr="00476BED" w:rsidRDefault="00220253" w:rsidP="009949B1">
      <w:pPr>
        <w:jc w:val="center"/>
        <w:rPr>
          <w:lang w:val="af-ZA"/>
        </w:rPr>
      </w:pPr>
    </w:p>
    <w:p w:rsidR="00220253" w:rsidRPr="00476BED" w:rsidRDefault="00220253" w:rsidP="009949B1">
      <w:pPr>
        <w:jc w:val="center"/>
        <w:rPr>
          <w:lang w:val="af-ZA"/>
        </w:rPr>
      </w:pPr>
    </w:p>
    <w:p w:rsidR="00220253" w:rsidRPr="00476BED" w:rsidRDefault="00220253" w:rsidP="009949B1">
      <w:pPr>
        <w:jc w:val="center"/>
        <w:rPr>
          <w:lang w:val="af-ZA"/>
        </w:rPr>
      </w:pPr>
    </w:p>
    <w:p w:rsidR="00220253" w:rsidRPr="00476BED" w:rsidRDefault="00220253" w:rsidP="009949B1">
      <w:pPr>
        <w:jc w:val="center"/>
        <w:rPr>
          <w:lang w:val="af-ZA"/>
        </w:rPr>
      </w:pPr>
    </w:p>
    <w:p w:rsidR="00220253" w:rsidRPr="00476BED" w:rsidRDefault="00220253" w:rsidP="009949B1">
      <w:pPr>
        <w:jc w:val="center"/>
        <w:rPr>
          <w:lang w:val="af-ZA"/>
        </w:rPr>
      </w:pPr>
    </w:p>
    <w:p w:rsidR="00220253" w:rsidRPr="00476BED" w:rsidRDefault="00220253" w:rsidP="009949B1">
      <w:pPr>
        <w:jc w:val="center"/>
        <w:rPr>
          <w:lang w:val="af-ZA"/>
        </w:rPr>
      </w:pPr>
    </w:p>
    <w:p w:rsidR="00220253" w:rsidRPr="00476BED" w:rsidRDefault="00220253" w:rsidP="009949B1">
      <w:pPr>
        <w:jc w:val="center"/>
        <w:rPr>
          <w:lang w:val="af-ZA"/>
        </w:rPr>
      </w:pPr>
    </w:p>
    <w:p w:rsidR="00220253" w:rsidRPr="00476BED" w:rsidRDefault="00220253" w:rsidP="009949B1">
      <w:pPr>
        <w:jc w:val="center"/>
        <w:rPr>
          <w:lang w:val="af-ZA"/>
        </w:rPr>
      </w:pPr>
    </w:p>
    <w:p w:rsidR="00220253" w:rsidRPr="00476BED" w:rsidRDefault="00220253" w:rsidP="009949B1">
      <w:pPr>
        <w:jc w:val="center"/>
        <w:rPr>
          <w:lang w:val="af-ZA"/>
        </w:rPr>
      </w:pPr>
    </w:p>
    <w:p w:rsidR="00220253" w:rsidRPr="00476BED" w:rsidRDefault="00220253" w:rsidP="009949B1">
      <w:pPr>
        <w:jc w:val="center"/>
        <w:rPr>
          <w:lang w:val="af-ZA"/>
        </w:rPr>
      </w:pPr>
    </w:p>
    <w:p w:rsidR="00220253" w:rsidRPr="00476BED" w:rsidRDefault="00220253" w:rsidP="009949B1">
      <w:pPr>
        <w:jc w:val="center"/>
        <w:rPr>
          <w:lang w:val="af-ZA"/>
        </w:rPr>
      </w:pPr>
    </w:p>
    <w:p w:rsidR="00220253" w:rsidRPr="00476BED" w:rsidRDefault="00220253" w:rsidP="009949B1">
      <w:pPr>
        <w:jc w:val="center"/>
        <w:rPr>
          <w:lang w:val="af-ZA"/>
        </w:rPr>
      </w:pPr>
    </w:p>
    <w:p w:rsidR="00220253" w:rsidRPr="00476BED" w:rsidRDefault="00220253" w:rsidP="009949B1">
      <w:pPr>
        <w:jc w:val="center"/>
        <w:rPr>
          <w:lang w:val="af-ZA"/>
        </w:rPr>
      </w:pPr>
    </w:p>
    <w:p w:rsidR="00220253" w:rsidRPr="00476BED" w:rsidRDefault="00220253" w:rsidP="009949B1">
      <w:pPr>
        <w:jc w:val="center"/>
        <w:rPr>
          <w:lang w:val="af-ZA"/>
        </w:rPr>
      </w:pPr>
    </w:p>
    <w:p w:rsidR="00220253" w:rsidRPr="00476BED" w:rsidRDefault="00220253" w:rsidP="009949B1">
      <w:pPr>
        <w:jc w:val="center"/>
        <w:rPr>
          <w:lang w:val="af-ZA"/>
        </w:rPr>
      </w:pPr>
    </w:p>
    <w:p w:rsidR="00220253" w:rsidRPr="00476BED" w:rsidRDefault="00220253" w:rsidP="009949B1">
      <w:pPr>
        <w:jc w:val="center"/>
        <w:rPr>
          <w:lang w:val="af-ZA"/>
        </w:rPr>
      </w:pPr>
    </w:p>
    <w:p w:rsidR="00220253" w:rsidRPr="00476BED" w:rsidRDefault="00220253" w:rsidP="009949B1">
      <w:pPr>
        <w:jc w:val="center"/>
        <w:rPr>
          <w:lang w:val="af-ZA"/>
        </w:rPr>
      </w:pPr>
    </w:p>
    <w:p w:rsidR="00220253" w:rsidRPr="00476BED" w:rsidRDefault="00220253" w:rsidP="009949B1">
      <w:pPr>
        <w:jc w:val="center"/>
        <w:rPr>
          <w:lang w:val="af-ZA"/>
        </w:rPr>
      </w:pPr>
    </w:p>
    <w:p w:rsidR="00220253" w:rsidRPr="00476BED" w:rsidRDefault="00220253" w:rsidP="009949B1">
      <w:pPr>
        <w:jc w:val="center"/>
        <w:rPr>
          <w:lang w:val="af-ZA"/>
        </w:rPr>
      </w:pPr>
    </w:p>
    <w:p w:rsidR="00220253" w:rsidRPr="00476BED" w:rsidRDefault="00220253" w:rsidP="009949B1">
      <w:pPr>
        <w:jc w:val="center"/>
        <w:rPr>
          <w:lang w:val="af-ZA"/>
        </w:rPr>
      </w:pPr>
    </w:p>
    <w:p w:rsidR="00220253" w:rsidRPr="00476BED" w:rsidRDefault="00220253" w:rsidP="009949B1">
      <w:pPr>
        <w:jc w:val="center"/>
        <w:rPr>
          <w:lang w:val="af-ZA"/>
        </w:rPr>
      </w:pPr>
    </w:p>
    <w:p w:rsidR="00220253" w:rsidRPr="00476BED" w:rsidRDefault="00220253" w:rsidP="009949B1">
      <w:pPr>
        <w:jc w:val="center"/>
        <w:rPr>
          <w:lang w:val="af-ZA"/>
        </w:rPr>
      </w:pPr>
    </w:p>
    <w:p w:rsidR="00575264" w:rsidRPr="00476BED" w:rsidRDefault="00575264" w:rsidP="00575264">
      <w:pPr>
        <w:rPr>
          <w:lang w:val="af-ZA"/>
        </w:rPr>
      </w:pPr>
    </w:p>
    <w:p w:rsidR="00575264" w:rsidRPr="00476BED" w:rsidRDefault="00575264" w:rsidP="00575264">
      <w:pPr>
        <w:rPr>
          <w:b/>
          <w:bCs/>
          <w:lang w:val="af-ZA"/>
        </w:rPr>
      </w:pPr>
      <w:r w:rsidRPr="00476BED">
        <w:rPr>
          <w:b/>
          <w:bCs/>
          <w:lang w:val="af-ZA"/>
        </w:rPr>
        <w:t>PUNTE:  150</w:t>
      </w:r>
    </w:p>
    <w:p w:rsidR="00575264" w:rsidRPr="00476BED" w:rsidRDefault="00575264" w:rsidP="00575264">
      <w:pPr>
        <w:rPr>
          <w:b/>
          <w:bCs/>
          <w:lang w:val="af-ZA"/>
        </w:rPr>
      </w:pPr>
    </w:p>
    <w:p w:rsidR="00575264" w:rsidRPr="00476BED" w:rsidRDefault="00575264" w:rsidP="00575264">
      <w:pPr>
        <w:pStyle w:val="Heading1"/>
        <w:rPr>
          <w:rFonts w:ascii="Times New Roman" w:hAnsi="Times New Roman" w:cs="Times New Roman"/>
          <w:lang w:val="af-ZA"/>
        </w:rPr>
      </w:pPr>
      <w:r w:rsidRPr="00476BED">
        <w:rPr>
          <w:rFonts w:ascii="Times New Roman" w:hAnsi="Times New Roman" w:cs="Times New Roman"/>
          <w:lang w:val="af-ZA"/>
        </w:rPr>
        <w:t>TYD:  3 uur</w:t>
      </w:r>
    </w:p>
    <w:p w:rsidR="00575264" w:rsidRPr="00476BED" w:rsidRDefault="00575264" w:rsidP="00575264">
      <w:pPr>
        <w:rPr>
          <w:b/>
          <w:bCs/>
          <w:lang w:val="af-ZA"/>
        </w:rPr>
      </w:pPr>
    </w:p>
    <w:p w:rsidR="00220253" w:rsidRPr="00476BED" w:rsidRDefault="00220253" w:rsidP="00220253">
      <w:pPr>
        <w:rPr>
          <w:b/>
          <w:bCs/>
          <w:lang w:val="af-ZA"/>
        </w:rPr>
      </w:pPr>
    </w:p>
    <w:p w:rsidR="00220253" w:rsidRPr="00476BED" w:rsidRDefault="00220253" w:rsidP="00220253">
      <w:pPr>
        <w:rPr>
          <w:b/>
          <w:bCs/>
          <w:lang w:val="af-ZA"/>
        </w:rPr>
      </w:pPr>
    </w:p>
    <w:p w:rsidR="00220253" w:rsidRPr="00476BED" w:rsidRDefault="00220253" w:rsidP="00220253">
      <w:pPr>
        <w:rPr>
          <w:b/>
          <w:bCs/>
          <w:lang w:val="af-ZA"/>
        </w:rPr>
      </w:pPr>
    </w:p>
    <w:p w:rsidR="00220253" w:rsidRPr="00476BED" w:rsidRDefault="00220253" w:rsidP="00220253">
      <w:pPr>
        <w:rPr>
          <w:b/>
          <w:bCs/>
          <w:lang w:val="af-ZA"/>
        </w:rPr>
      </w:pPr>
    </w:p>
    <w:p w:rsidR="00220253" w:rsidRPr="00476BED" w:rsidRDefault="00220253" w:rsidP="00220253">
      <w:pPr>
        <w:rPr>
          <w:b/>
          <w:bCs/>
          <w:lang w:val="af-ZA"/>
        </w:rPr>
      </w:pPr>
    </w:p>
    <w:p w:rsidR="00220253" w:rsidRPr="00476BED" w:rsidRDefault="00575264" w:rsidP="00C334B3">
      <w:pPr>
        <w:jc w:val="center"/>
        <w:rPr>
          <w:b/>
          <w:lang w:val="af-ZA"/>
        </w:rPr>
      </w:pPr>
      <w:r w:rsidRPr="00476BED">
        <w:rPr>
          <w:b/>
          <w:bCs/>
          <w:lang w:val="af-ZA"/>
        </w:rPr>
        <w:t xml:space="preserve">Hierdie vraestel bestaan uit </w:t>
      </w:r>
      <w:r w:rsidRPr="00476BED">
        <w:rPr>
          <w:b/>
          <w:lang w:val="af-ZA"/>
        </w:rPr>
        <w:t>11 bladsye, 'n 2 bladsy-inligtingsblad</w:t>
      </w:r>
      <w:r w:rsidRPr="00476BED">
        <w:rPr>
          <w:b/>
          <w:bCs/>
          <w:lang w:val="af-ZA"/>
        </w:rPr>
        <w:t xml:space="preserve"> en 2 antwoordblaaie</w:t>
      </w:r>
      <w:r w:rsidR="00220253" w:rsidRPr="00476BED">
        <w:rPr>
          <w:b/>
          <w:lang w:val="af-ZA"/>
        </w:rPr>
        <w:t>.</w:t>
      </w:r>
    </w:p>
    <w:p w:rsidR="000A1284" w:rsidRDefault="000A1284" w:rsidP="000A1284">
      <w:pPr>
        <w:rPr>
          <w:lang w:val="af-ZA"/>
        </w:rPr>
      </w:pPr>
      <w:bookmarkStart w:id="0" w:name="_GoBack"/>
      <w:bookmarkEnd w:id="0"/>
    </w:p>
    <w:p w:rsidR="00BC5FF0" w:rsidRPr="000A1284" w:rsidRDefault="00BC5FF0" w:rsidP="000A1284">
      <w:pPr>
        <w:rPr>
          <w:lang w:val="af-ZA"/>
        </w:rPr>
        <w:sectPr w:rsidR="00BC5FF0" w:rsidRPr="000A1284" w:rsidSect="009949B1">
          <w:headerReference w:type="even" r:id="rId10"/>
          <w:headerReference w:type="default" r:id="rId11"/>
          <w:footerReference w:type="default" r:id="rId12"/>
          <w:headerReference w:type="first" r:id="rId13"/>
          <w:footerReference w:type="first" r:id="rId14"/>
          <w:pgSz w:w="11906" w:h="16838" w:code="9"/>
          <w:pgMar w:top="720" w:right="1276" w:bottom="720" w:left="1077" w:header="720" w:footer="720" w:gutter="0"/>
          <w:pgBorders w:display="firstPage" w:offsetFrom="page">
            <w:top w:val="thinThickSmallGap" w:sz="24" w:space="24" w:color="auto"/>
            <w:left w:val="thinThickSmallGap" w:sz="24" w:space="24" w:color="auto"/>
            <w:bottom w:val="thickThinSmallGap" w:sz="24" w:space="24" w:color="auto"/>
            <w:right w:val="thickThinSmallGap" w:sz="24" w:space="24" w:color="auto"/>
          </w:pgBorders>
          <w:cols w:space="708"/>
          <w:titlePg/>
          <w:docGrid w:linePitch="360"/>
        </w:sectPr>
      </w:pPr>
    </w:p>
    <w:p w:rsidR="00336994" w:rsidRPr="00476BED" w:rsidRDefault="00336994" w:rsidP="00336994">
      <w:pPr>
        <w:rPr>
          <w:lang w:val="af-ZA"/>
        </w:rPr>
      </w:pPr>
    </w:p>
    <w:p w:rsidR="00336994" w:rsidRPr="00476BED" w:rsidRDefault="00336994" w:rsidP="00336994">
      <w:pPr>
        <w:rPr>
          <w:lang w:val="af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336994" w:rsidRPr="00476BED" w:rsidTr="00501ECF">
        <w:tc>
          <w:tcPr>
            <w:tcW w:w="9464" w:type="dxa"/>
            <w:shd w:val="clear" w:color="auto" w:fill="auto"/>
          </w:tcPr>
          <w:p w:rsidR="00336994" w:rsidRPr="00476BED" w:rsidRDefault="00336994" w:rsidP="00501ECF">
            <w:pPr>
              <w:tabs>
                <w:tab w:val="right" w:pos="9213"/>
              </w:tabs>
              <w:jc w:val="both"/>
              <w:rPr>
                <w:b/>
                <w:lang w:val="af-ZA"/>
              </w:rPr>
            </w:pPr>
            <w:r w:rsidRPr="00476BED">
              <w:rPr>
                <w:rFonts w:eastAsia="Calibri"/>
                <w:b/>
                <w:lang w:val="af-ZA"/>
              </w:rPr>
              <w:t>INSTRUKSIES EN INLIGTING</w:t>
            </w:r>
          </w:p>
        </w:tc>
        <w:tc>
          <w:tcPr>
            <w:tcW w:w="254" w:type="dxa"/>
            <w:shd w:val="clear" w:color="auto" w:fill="auto"/>
          </w:tcPr>
          <w:p w:rsidR="00336994" w:rsidRPr="00476BED" w:rsidRDefault="00336994" w:rsidP="00501ECF">
            <w:pPr>
              <w:rPr>
                <w:lang w:val="af-ZA"/>
              </w:rPr>
            </w:pPr>
          </w:p>
        </w:tc>
        <w:tc>
          <w:tcPr>
            <w:tcW w:w="880" w:type="dxa"/>
            <w:shd w:val="clear" w:color="auto" w:fill="auto"/>
          </w:tcPr>
          <w:p w:rsidR="00336994" w:rsidRPr="00476BED" w:rsidRDefault="00336994" w:rsidP="00501ECF">
            <w:pPr>
              <w:rPr>
                <w:lang w:val="af-ZA"/>
              </w:rPr>
            </w:pPr>
          </w:p>
        </w:tc>
      </w:tr>
    </w:tbl>
    <w:p w:rsidR="00336994" w:rsidRPr="00476BED" w:rsidRDefault="00336994" w:rsidP="00336994">
      <w:pPr>
        <w:rPr>
          <w:lang w:val="af-ZA"/>
        </w:rPr>
      </w:pPr>
    </w:p>
    <w:tbl>
      <w:tblPr>
        <w:tblW w:w="10598" w:type="dxa"/>
        <w:tblBorders>
          <w:insideH w:val="single" w:sz="4" w:space="0" w:color="auto"/>
        </w:tblBorders>
        <w:tblLook w:val="0000" w:firstRow="0" w:lastRow="0" w:firstColumn="0" w:lastColumn="0" w:noHBand="0" w:noVBand="0"/>
      </w:tblPr>
      <w:tblGrid>
        <w:gridCol w:w="9464"/>
        <w:gridCol w:w="250"/>
        <w:gridCol w:w="884"/>
      </w:tblGrid>
      <w:tr w:rsidR="00336994" w:rsidRPr="00476BED" w:rsidTr="00501ECF">
        <w:tc>
          <w:tcPr>
            <w:tcW w:w="9464" w:type="dxa"/>
            <w:tcBorders>
              <w:top w:val="nil"/>
              <w:left w:val="nil"/>
              <w:bottom w:val="nil"/>
              <w:right w:val="nil"/>
            </w:tcBorders>
          </w:tcPr>
          <w:p w:rsidR="00336994" w:rsidRPr="00476BED" w:rsidRDefault="00336994" w:rsidP="00501ECF">
            <w:pPr>
              <w:pStyle w:val="Header"/>
              <w:tabs>
                <w:tab w:val="clear" w:pos="4153"/>
                <w:tab w:val="clear" w:pos="8306"/>
              </w:tabs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>Lees die volgende instruksies noukeurig deur voordat die vrae beantwoord word.</w:t>
            </w:r>
          </w:p>
        </w:tc>
        <w:tc>
          <w:tcPr>
            <w:tcW w:w="250" w:type="dxa"/>
            <w:tcBorders>
              <w:top w:val="nil"/>
              <w:left w:val="nil"/>
              <w:bottom w:val="nil"/>
              <w:right w:val="nil"/>
            </w:tcBorders>
          </w:tcPr>
          <w:p w:rsidR="00336994" w:rsidRPr="00476BED" w:rsidRDefault="00336994" w:rsidP="00501ECF">
            <w:pPr>
              <w:pStyle w:val="Header"/>
              <w:tabs>
                <w:tab w:val="clear" w:pos="4153"/>
                <w:tab w:val="clear" w:pos="8306"/>
              </w:tabs>
              <w:jc w:val="both"/>
              <w:rPr>
                <w:lang w:val="af-ZA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</w:tcPr>
          <w:p w:rsidR="00336994" w:rsidRPr="00476BED" w:rsidRDefault="00336994" w:rsidP="00501ECF">
            <w:pPr>
              <w:pStyle w:val="Header"/>
              <w:tabs>
                <w:tab w:val="clear" w:pos="4153"/>
                <w:tab w:val="clear" w:pos="8306"/>
              </w:tabs>
              <w:jc w:val="both"/>
              <w:rPr>
                <w:lang w:val="af-ZA"/>
              </w:rPr>
            </w:pPr>
          </w:p>
        </w:tc>
      </w:tr>
    </w:tbl>
    <w:p w:rsidR="00336994" w:rsidRPr="00476BED" w:rsidRDefault="00336994" w:rsidP="00336994">
      <w:pPr>
        <w:pStyle w:val="Header"/>
        <w:tabs>
          <w:tab w:val="clear" w:pos="4153"/>
          <w:tab w:val="clear" w:pos="8306"/>
        </w:tabs>
        <w:rPr>
          <w:lang w:val="af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59"/>
        <w:gridCol w:w="8505"/>
        <w:gridCol w:w="236"/>
        <w:gridCol w:w="898"/>
      </w:tblGrid>
      <w:tr w:rsidR="00336994" w:rsidRPr="00476BED" w:rsidTr="00501ECF">
        <w:tc>
          <w:tcPr>
            <w:tcW w:w="959" w:type="dxa"/>
          </w:tcPr>
          <w:p w:rsidR="00336994" w:rsidRPr="00476BED" w:rsidRDefault="00336994" w:rsidP="00501ECF">
            <w:pPr>
              <w:rPr>
                <w:lang w:val="af-ZA"/>
              </w:rPr>
            </w:pPr>
            <w:r w:rsidRPr="00476BED">
              <w:rPr>
                <w:lang w:val="af-ZA"/>
              </w:rPr>
              <w:t>1.</w:t>
            </w:r>
          </w:p>
          <w:p w:rsidR="00336994" w:rsidRPr="00476BED" w:rsidRDefault="00336994" w:rsidP="00501ECF">
            <w:pPr>
              <w:rPr>
                <w:lang w:val="af-ZA"/>
              </w:rPr>
            </w:pPr>
          </w:p>
          <w:p w:rsidR="00336994" w:rsidRPr="00476BED" w:rsidRDefault="00336994" w:rsidP="00501ECF">
            <w:pPr>
              <w:rPr>
                <w:lang w:val="af-ZA"/>
              </w:rPr>
            </w:pPr>
            <w:r w:rsidRPr="00476BED">
              <w:rPr>
                <w:lang w:val="af-ZA"/>
              </w:rPr>
              <w:t>2.</w:t>
            </w:r>
          </w:p>
          <w:p w:rsidR="00336994" w:rsidRPr="00476BED" w:rsidRDefault="00336994" w:rsidP="00501ECF">
            <w:pPr>
              <w:rPr>
                <w:lang w:val="af-ZA"/>
              </w:rPr>
            </w:pPr>
          </w:p>
          <w:p w:rsidR="00336994" w:rsidRPr="00476BED" w:rsidRDefault="00336994" w:rsidP="00501ECF">
            <w:pPr>
              <w:rPr>
                <w:lang w:val="af-ZA"/>
              </w:rPr>
            </w:pPr>
            <w:r w:rsidRPr="00476BED">
              <w:rPr>
                <w:lang w:val="af-ZA"/>
              </w:rPr>
              <w:t>3.</w:t>
            </w:r>
          </w:p>
          <w:p w:rsidR="00336994" w:rsidRPr="00476BED" w:rsidRDefault="00336994" w:rsidP="00501ECF">
            <w:pPr>
              <w:rPr>
                <w:lang w:val="af-ZA"/>
              </w:rPr>
            </w:pPr>
          </w:p>
          <w:p w:rsidR="00336994" w:rsidRPr="00476BED" w:rsidRDefault="00336994" w:rsidP="00501ECF">
            <w:pPr>
              <w:rPr>
                <w:lang w:val="af-ZA"/>
              </w:rPr>
            </w:pPr>
          </w:p>
          <w:p w:rsidR="00336994" w:rsidRPr="00476BED" w:rsidRDefault="00336994" w:rsidP="00501ECF">
            <w:pPr>
              <w:rPr>
                <w:lang w:val="af-ZA"/>
              </w:rPr>
            </w:pPr>
          </w:p>
          <w:p w:rsidR="00336994" w:rsidRPr="00476BED" w:rsidRDefault="00336994" w:rsidP="00501ECF">
            <w:pPr>
              <w:rPr>
                <w:lang w:val="af-ZA"/>
              </w:rPr>
            </w:pPr>
          </w:p>
          <w:p w:rsidR="00336994" w:rsidRPr="00476BED" w:rsidRDefault="00336994" w:rsidP="00501ECF">
            <w:pPr>
              <w:rPr>
                <w:lang w:val="af-ZA"/>
              </w:rPr>
            </w:pPr>
            <w:r w:rsidRPr="00476BED">
              <w:rPr>
                <w:lang w:val="af-ZA"/>
              </w:rPr>
              <w:t>4.</w:t>
            </w:r>
          </w:p>
          <w:p w:rsidR="00336994" w:rsidRPr="00476BED" w:rsidRDefault="00336994" w:rsidP="00501ECF">
            <w:pPr>
              <w:rPr>
                <w:lang w:val="af-ZA"/>
              </w:rPr>
            </w:pPr>
          </w:p>
          <w:p w:rsidR="00336994" w:rsidRPr="00476BED" w:rsidRDefault="00336994" w:rsidP="00501ECF">
            <w:pPr>
              <w:rPr>
                <w:lang w:val="af-ZA"/>
              </w:rPr>
            </w:pPr>
          </w:p>
          <w:p w:rsidR="00336994" w:rsidRPr="00476BED" w:rsidRDefault="00336994" w:rsidP="00501ECF">
            <w:pPr>
              <w:rPr>
                <w:lang w:val="af-ZA"/>
              </w:rPr>
            </w:pPr>
            <w:r w:rsidRPr="00476BED">
              <w:rPr>
                <w:lang w:val="af-ZA"/>
              </w:rPr>
              <w:t>5.</w:t>
            </w:r>
          </w:p>
          <w:p w:rsidR="00336994" w:rsidRPr="00476BED" w:rsidRDefault="00336994" w:rsidP="00501ECF">
            <w:pPr>
              <w:rPr>
                <w:lang w:val="af-ZA"/>
              </w:rPr>
            </w:pPr>
          </w:p>
          <w:p w:rsidR="00336994" w:rsidRPr="00476BED" w:rsidRDefault="00336994" w:rsidP="00501ECF">
            <w:pPr>
              <w:rPr>
                <w:lang w:val="af-ZA"/>
              </w:rPr>
            </w:pPr>
          </w:p>
          <w:p w:rsidR="00336994" w:rsidRPr="00476BED" w:rsidRDefault="00336994" w:rsidP="00501ECF">
            <w:pPr>
              <w:rPr>
                <w:lang w:val="af-ZA"/>
              </w:rPr>
            </w:pPr>
            <w:r w:rsidRPr="00476BED">
              <w:rPr>
                <w:lang w:val="af-ZA"/>
              </w:rPr>
              <w:t>6.</w:t>
            </w:r>
          </w:p>
          <w:p w:rsidR="00336994" w:rsidRPr="00476BED" w:rsidRDefault="00336994" w:rsidP="00501ECF">
            <w:pPr>
              <w:rPr>
                <w:lang w:val="af-ZA"/>
              </w:rPr>
            </w:pPr>
          </w:p>
          <w:p w:rsidR="00336994" w:rsidRPr="00476BED" w:rsidRDefault="00336994" w:rsidP="00501ECF">
            <w:pPr>
              <w:rPr>
                <w:lang w:val="af-ZA"/>
              </w:rPr>
            </w:pPr>
            <w:r w:rsidRPr="00476BED">
              <w:rPr>
                <w:lang w:val="af-ZA"/>
              </w:rPr>
              <w:t>7.</w:t>
            </w:r>
          </w:p>
          <w:p w:rsidR="00336994" w:rsidRPr="00476BED" w:rsidRDefault="00336994" w:rsidP="00501ECF">
            <w:pPr>
              <w:rPr>
                <w:lang w:val="af-ZA"/>
              </w:rPr>
            </w:pPr>
          </w:p>
          <w:p w:rsidR="00336994" w:rsidRPr="00476BED" w:rsidRDefault="00336994" w:rsidP="00501ECF">
            <w:pPr>
              <w:rPr>
                <w:lang w:val="af-ZA"/>
              </w:rPr>
            </w:pPr>
          </w:p>
          <w:p w:rsidR="00336994" w:rsidRPr="00476BED" w:rsidRDefault="00336994" w:rsidP="00501ECF">
            <w:pPr>
              <w:rPr>
                <w:lang w:val="af-ZA"/>
              </w:rPr>
            </w:pPr>
            <w:r w:rsidRPr="00476BED">
              <w:rPr>
                <w:lang w:val="af-ZA"/>
              </w:rPr>
              <w:t>8.</w:t>
            </w:r>
          </w:p>
          <w:p w:rsidR="00336994" w:rsidRPr="00476BED" w:rsidRDefault="00336994" w:rsidP="00501ECF">
            <w:pPr>
              <w:rPr>
                <w:lang w:val="af-ZA"/>
              </w:rPr>
            </w:pPr>
          </w:p>
          <w:p w:rsidR="00336994" w:rsidRPr="00476BED" w:rsidRDefault="00336994" w:rsidP="00501ECF">
            <w:pPr>
              <w:rPr>
                <w:lang w:val="af-ZA"/>
              </w:rPr>
            </w:pPr>
            <w:r w:rsidRPr="00476BED">
              <w:rPr>
                <w:lang w:val="af-ZA"/>
              </w:rPr>
              <w:t>9.</w:t>
            </w:r>
          </w:p>
          <w:p w:rsidR="00336994" w:rsidRPr="00476BED" w:rsidRDefault="00336994" w:rsidP="00501ECF">
            <w:pPr>
              <w:rPr>
                <w:lang w:val="af-ZA"/>
              </w:rPr>
            </w:pPr>
          </w:p>
          <w:p w:rsidR="00336994" w:rsidRPr="00476BED" w:rsidRDefault="00336994" w:rsidP="00501ECF">
            <w:pPr>
              <w:rPr>
                <w:lang w:val="af-ZA"/>
              </w:rPr>
            </w:pPr>
            <w:r w:rsidRPr="00476BED">
              <w:rPr>
                <w:lang w:val="af-ZA"/>
              </w:rPr>
              <w:t>10.</w:t>
            </w:r>
          </w:p>
          <w:p w:rsidR="00336994" w:rsidRPr="00476BED" w:rsidRDefault="00336994" w:rsidP="00501ECF">
            <w:pPr>
              <w:rPr>
                <w:lang w:val="af-ZA"/>
              </w:rPr>
            </w:pPr>
          </w:p>
          <w:p w:rsidR="00336994" w:rsidRPr="00476BED" w:rsidRDefault="00336994" w:rsidP="00501ECF">
            <w:pPr>
              <w:rPr>
                <w:lang w:val="af-ZA"/>
              </w:rPr>
            </w:pPr>
            <w:r w:rsidRPr="00476BED">
              <w:rPr>
                <w:lang w:val="af-ZA"/>
              </w:rPr>
              <w:t>11.</w:t>
            </w:r>
          </w:p>
        </w:tc>
        <w:tc>
          <w:tcPr>
            <w:tcW w:w="8505" w:type="dxa"/>
          </w:tcPr>
          <w:p w:rsidR="00336994" w:rsidRPr="00476BED" w:rsidRDefault="00336994" w:rsidP="00501ECF">
            <w:pPr>
              <w:tabs>
                <w:tab w:val="center" w:pos="8113"/>
              </w:tabs>
              <w:jc w:val="both"/>
              <w:rPr>
                <w:lang w:val="af-ZA"/>
              </w:rPr>
            </w:pPr>
            <w:r w:rsidRPr="00476BED">
              <w:rPr>
                <w:rFonts w:eastAsia="Calibri"/>
                <w:lang w:val="af-ZA"/>
              </w:rPr>
              <w:t>Hierdie vraestel bestaan uit NEGE vrae</w:t>
            </w:r>
            <w:r w:rsidRPr="00476BED">
              <w:rPr>
                <w:lang w:val="af-ZA"/>
              </w:rPr>
              <w:t>.</w:t>
            </w:r>
          </w:p>
          <w:p w:rsidR="00336994" w:rsidRPr="00476BED" w:rsidRDefault="00336994" w:rsidP="00501ECF">
            <w:pPr>
              <w:tabs>
                <w:tab w:val="center" w:pos="8113"/>
              </w:tabs>
              <w:jc w:val="both"/>
              <w:rPr>
                <w:lang w:val="af-ZA"/>
              </w:rPr>
            </w:pPr>
          </w:p>
          <w:p w:rsidR="00336994" w:rsidRPr="00476BED" w:rsidRDefault="00336994" w:rsidP="00501ECF">
            <w:pPr>
              <w:tabs>
                <w:tab w:val="center" w:pos="8113"/>
              </w:tabs>
              <w:jc w:val="both"/>
              <w:rPr>
                <w:lang w:val="af-ZA"/>
              </w:rPr>
            </w:pPr>
            <w:r w:rsidRPr="00476BED">
              <w:rPr>
                <w:rFonts w:eastAsia="Calibri"/>
                <w:lang w:val="af-ZA"/>
              </w:rPr>
              <w:t>Beantwoord AL die vrae.</w:t>
            </w:r>
          </w:p>
          <w:p w:rsidR="00336994" w:rsidRPr="00476BED" w:rsidRDefault="00336994" w:rsidP="00501ECF">
            <w:pPr>
              <w:tabs>
                <w:tab w:val="center" w:pos="8113"/>
              </w:tabs>
              <w:jc w:val="both"/>
              <w:rPr>
                <w:lang w:val="af-ZA"/>
              </w:rPr>
            </w:pPr>
          </w:p>
          <w:p w:rsidR="00336994" w:rsidRPr="00476BED" w:rsidRDefault="00336994" w:rsidP="00501ECF">
            <w:pPr>
              <w:pStyle w:val="NoSpacing"/>
              <w:jc w:val="both"/>
              <w:rPr>
                <w:rFonts w:eastAsia="Calibri" w:cs="Times New Roman"/>
                <w:szCs w:val="24"/>
                <w:lang w:val="af-ZA"/>
              </w:rPr>
            </w:pPr>
            <w:r w:rsidRPr="00476BED">
              <w:rPr>
                <w:rFonts w:cs="Times New Roman"/>
                <w:szCs w:val="24"/>
                <w:lang w:val="af-ZA"/>
              </w:rPr>
              <w:t xml:space="preserve">Beantwoord </w:t>
            </w:r>
            <w:r w:rsidR="00117E46" w:rsidRPr="00476BED">
              <w:rPr>
                <w:rFonts w:cs="Times New Roman"/>
                <w:szCs w:val="24"/>
                <w:lang w:val="af-ZA"/>
              </w:rPr>
              <w:t>VRAAG 3.3.</w:t>
            </w:r>
            <w:r w:rsidR="00412173" w:rsidRPr="00476BED">
              <w:rPr>
                <w:rFonts w:cs="Times New Roman"/>
                <w:szCs w:val="24"/>
                <w:lang w:val="af-ZA"/>
              </w:rPr>
              <w:t>3</w:t>
            </w:r>
            <w:r w:rsidR="00117E46" w:rsidRPr="00476BED">
              <w:rPr>
                <w:rFonts w:cs="Times New Roman"/>
                <w:szCs w:val="24"/>
                <w:lang w:val="af-ZA"/>
              </w:rPr>
              <w:t xml:space="preserve"> en VRAAG 4.1.5 </w:t>
            </w:r>
            <w:r w:rsidRPr="00476BED">
              <w:rPr>
                <w:rFonts w:cs="Times New Roman"/>
                <w:szCs w:val="24"/>
                <w:lang w:val="af-ZA"/>
              </w:rPr>
              <w:t>op</w:t>
            </w:r>
            <w:r w:rsidRPr="00476BED">
              <w:rPr>
                <w:rFonts w:eastAsia="Calibri" w:cs="Times New Roman"/>
                <w:szCs w:val="24"/>
                <w:lang w:val="af-ZA"/>
              </w:rPr>
              <w:t xml:space="preserve"> die ANTWOORDBLAAIE wat verskaf is. Skryf jou sentrumnommer en eksamennommer in die ruimtes wat op die ANTWOORDBLAAIE verskaf is en lewer die ANTWOORDBLAAIE saam met jou ANTWOORDEBOEK in.</w:t>
            </w:r>
            <w:r w:rsidR="00117E46" w:rsidRPr="00476BED">
              <w:rPr>
                <w:rFonts w:eastAsia="Calibri" w:cs="Times New Roman"/>
                <w:szCs w:val="24"/>
                <w:lang w:val="af-ZA"/>
              </w:rPr>
              <w:t xml:space="preserve"> </w:t>
            </w:r>
          </w:p>
          <w:p w:rsidR="00336994" w:rsidRPr="00476BED" w:rsidRDefault="00336994" w:rsidP="00501ECF">
            <w:pPr>
              <w:tabs>
                <w:tab w:val="center" w:pos="8113"/>
              </w:tabs>
              <w:jc w:val="both"/>
              <w:rPr>
                <w:lang w:val="af-ZA"/>
              </w:rPr>
            </w:pPr>
          </w:p>
          <w:p w:rsidR="00336994" w:rsidRPr="00476BED" w:rsidRDefault="00336994" w:rsidP="00501ECF">
            <w:pPr>
              <w:jc w:val="both"/>
              <w:rPr>
                <w:lang w:val="af-ZA"/>
              </w:rPr>
            </w:pPr>
            <w:r w:rsidRPr="00476BED">
              <w:rPr>
                <w:rFonts w:eastAsia="Calibri"/>
                <w:lang w:val="af-ZA"/>
              </w:rPr>
              <w:t>Nommer die antwoorde korrek volgens die nommeringstelsel wat in hierdie vraestel gebruik is.</w:t>
            </w:r>
          </w:p>
          <w:p w:rsidR="00336994" w:rsidRPr="00476BED" w:rsidRDefault="00336994" w:rsidP="00501ECF">
            <w:pPr>
              <w:jc w:val="both"/>
              <w:rPr>
                <w:lang w:val="af-ZA"/>
              </w:rPr>
            </w:pPr>
          </w:p>
          <w:p w:rsidR="00336994" w:rsidRPr="00476BED" w:rsidRDefault="00336994" w:rsidP="00501ECF">
            <w:pPr>
              <w:jc w:val="both"/>
              <w:rPr>
                <w:lang w:val="af-ZA"/>
              </w:rPr>
            </w:pPr>
            <w:r w:rsidRPr="00476BED">
              <w:rPr>
                <w:rFonts w:eastAsia="Calibri"/>
                <w:lang w:val="af-ZA"/>
              </w:rPr>
              <w:t>Toon duidelik ALLE berekeninge, diagramme, grafieke, ens. wat jy gebruik het om jou antwoorde te bepaal.</w:t>
            </w:r>
          </w:p>
          <w:p w:rsidR="00336994" w:rsidRPr="00476BED" w:rsidRDefault="00336994" w:rsidP="00501ECF">
            <w:pPr>
              <w:jc w:val="both"/>
              <w:rPr>
                <w:lang w:val="af-ZA"/>
              </w:rPr>
            </w:pPr>
          </w:p>
          <w:p w:rsidR="00336994" w:rsidRPr="00476BED" w:rsidRDefault="00336994" w:rsidP="00501ECF">
            <w:pPr>
              <w:jc w:val="both"/>
              <w:rPr>
                <w:lang w:val="af-ZA"/>
              </w:rPr>
            </w:pPr>
            <w:r w:rsidRPr="00476BED">
              <w:rPr>
                <w:rFonts w:eastAsia="Calibri"/>
                <w:lang w:val="af-ZA"/>
              </w:rPr>
              <w:t>Volpunte sal NIE noodwendig aan slegs antwoorde toegeken word NIE.</w:t>
            </w:r>
          </w:p>
          <w:p w:rsidR="00336994" w:rsidRPr="00476BED" w:rsidRDefault="00336994" w:rsidP="00501ECF">
            <w:pPr>
              <w:tabs>
                <w:tab w:val="center" w:pos="8113"/>
              </w:tabs>
              <w:jc w:val="both"/>
              <w:rPr>
                <w:lang w:val="af-ZA"/>
              </w:rPr>
            </w:pPr>
          </w:p>
          <w:p w:rsidR="00336994" w:rsidRPr="00476BED" w:rsidRDefault="00336994" w:rsidP="00501ECF">
            <w:pPr>
              <w:tabs>
                <w:tab w:val="center" w:pos="8113"/>
              </w:tabs>
              <w:jc w:val="both"/>
              <w:rPr>
                <w:lang w:val="af-ZA"/>
              </w:rPr>
            </w:pPr>
            <w:r w:rsidRPr="00476BED">
              <w:rPr>
                <w:rFonts w:eastAsia="Calibri"/>
                <w:lang w:val="af-ZA"/>
              </w:rPr>
              <w:t>Jy mag 'n goedgekeurde, wetenskaplike sakrekenaar (nieprogrammeerbaar en niegrafies) gebruik, tensy anders vermeld.</w:t>
            </w:r>
          </w:p>
          <w:p w:rsidR="00336994" w:rsidRPr="00476BED" w:rsidRDefault="00336994" w:rsidP="00501ECF">
            <w:pPr>
              <w:tabs>
                <w:tab w:val="center" w:pos="8113"/>
              </w:tabs>
              <w:jc w:val="both"/>
              <w:rPr>
                <w:lang w:val="af-ZA"/>
              </w:rPr>
            </w:pPr>
          </w:p>
          <w:p w:rsidR="00336994" w:rsidRPr="00476BED" w:rsidRDefault="00336994" w:rsidP="00501ECF">
            <w:pPr>
              <w:tabs>
                <w:tab w:val="center" w:pos="8113"/>
              </w:tabs>
              <w:jc w:val="both"/>
              <w:rPr>
                <w:lang w:val="af-ZA"/>
              </w:rPr>
            </w:pPr>
            <w:r w:rsidRPr="00476BED">
              <w:rPr>
                <w:rFonts w:eastAsia="Calibri"/>
                <w:lang w:val="af-ZA"/>
              </w:rPr>
              <w:t>Indien nodig, rond antwoorde tot TWEE desimale plekke af, tensy anders vermeld.</w:t>
            </w:r>
          </w:p>
          <w:p w:rsidR="00336994" w:rsidRPr="00476BED" w:rsidRDefault="00336994" w:rsidP="00501ECF">
            <w:pPr>
              <w:tabs>
                <w:tab w:val="center" w:pos="8113"/>
              </w:tabs>
              <w:jc w:val="both"/>
              <w:rPr>
                <w:lang w:val="af-ZA"/>
              </w:rPr>
            </w:pPr>
          </w:p>
          <w:p w:rsidR="00336994" w:rsidRPr="00476BED" w:rsidRDefault="00336994" w:rsidP="00501ECF">
            <w:pPr>
              <w:tabs>
                <w:tab w:val="center" w:pos="8113"/>
              </w:tabs>
              <w:jc w:val="both"/>
              <w:rPr>
                <w:lang w:val="af-ZA"/>
              </w:rPr>
            </w:pPr>
            <w:r w:rsidRPr="00476BED">
              <w:rPr>
                <w:rFonts w:eastAsia="Calibri"/>
                <w:lang w:val="af-ZA"/>
              </w:rPr>
              <w:t>Diagramme is NIE noodwendig volgens skaal geteken NIE.</w:t>
            </w:r>
          </w:p>
          <w:p w:rsidR="00336994" w:rsidRPr="00476BED" w:rsidRDefault="00336994" w:rsidP="00501ECF">
            <w:pPr>
              <w:tabs>
                <w:tab w:val="center" w:pos="8113"/>
              </w:tabs>
              <w:jc w:val="both"/>
              <w:rPr>
                <w:lang w:val="af-ZA"/>
              </w:rPr>
            </w:pPr>
          </w:p>
          <w:p w:rsidR="00336994" w:rsidRPr="00476BED" w:rsidRDefault="00336994" w:rsidP="00501ECF">
            <w:pPr>
              <w:tabs>
                <w:tab w:val="center" w:pos="8113"/>
              </w:tabs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 xml:space="preserve">'n Inligtingsblad met formules is aan die einde van die vraestel ingesluit. </w:t>
            </w:r>
          </w:p>
          <w:p w:rsidR="00336994" w:rsidRPr="00476BED" w:rsidRDefault="00336994" w:rsidP="00501ECF">
            <w:pPr>
              <w:tabs>
                <w:tab w:val="center" w:pos="8113"/>
              </w:tabs>
              <w:jc w:val="both"/>
              <w:rPr>
                <w:lang w:val="af-ZA"/>
              </w:rPr>
            </w:pPr>
          </w:p>
          <w:p w:rsidR="00336994" w:rsidRPr="00476BED" w:rsidRDefault="00336994" w:rsidP="00501ECF">
            <w:pPr>
              <w:tabs>
                <w:tab w:val="center" w:pos="8113"/>
              </w:tabs>
              <w:jc w:val="both"/>
              <w:rPr>
                <w:lang w:val="af-ZA"/>
              </w:rPr>
            </w:pPr>
            <w:r w:rsidRPr="00476BED">
              <w:rPr>
                <w:rFonts w:eastAsia="Calibri"/>
                <w:lang w:val="af-ZA"/>
              </w:rPr>
              <w:t>Skryf netjies en leesbaar.</w:t>
            </w:r>
          </w:p>
        </w:tc>
        <w:tc>
          <w:tcPr>
            <w:tcW w:w="236" w:type="dxa"/>
          </w:tcPr>
          <w:p w:rsidR="00336994" w:rsidRPr="00476BED" w:rsidRDefault="00336994" w:rsidP="00501ECF">
            <w:pPr>
              <w:rPr>
                <w:lang w:val="af-ZA"/>
              </w:rPr>
            </w:pPr>
          </w:p>
        </w:tc>
        <w:tc>
          <w:tcPr>
            <w:tcW w:w="898" w:type="dxa"/>
          </w:tcPr>
          <w:p w:rsidR="00336994" w:rsidRPr="00476BED" w:rsidRDefault="00336994" w:rsidP="00501ECF">
            <w:pPr>
              <w:rPr>
                <w:lang w:val="af-ZA"/>
              </w:rPr>
            </w:pPr>
          </w:p>
        </w:tc>
      </w:tr>
    </w:tbl>
    <w:p w:rsidR="00336994" w:rsidRPr="00476BED" w:rsidRDefault="00336994" w:rsidP="00336994">
      <w:pPr>
        <w:pStyle w:val="Header"/>
        <w:tabs>
          <w:tab w:val="clear" w:pos="4153"/>
          <w:tab w:val="clear" w:pos="8306"/>
        </w:tabs>
        <w:rPr>
          <w:lang w:val="af-ZA"/>
        </w:rPr>
      </w:pPr>
    </w:p>
    <w:p w:rsidR="00791EBE" w:rsidRPr="00476BED" w:rsidRDefault="00791EBE" w:rsidP="001905B1">
      <w:pPr>
        <w:rPr>
          <w:lang w:val="af-ZA"/>
        </w:rPr>
      </w:pPr>
    </w:p>
    <w:p w:rsidR="00791EBE" w:rsidRPr="00476BED" w:rsidRDefault="00791EBE" w:rsidP="001905B1">
      <w:pPr>
        <w:rPr>
          <w:lang w:val="af-ZA"/>
        </w:rPr>
      </w:pPr>
    </w:p>
    <w:p w:rsidR="00791EBE" w:rsidRPr="00476BED" w:rsidRDefault="00791EBE" w:rsidP="001905B1">
      <w:pPr>
        <w:rPr>
          <w:lang w:val="af-ZA"/>
        </w:rPr>
      </w:pPr>
    </w:p>
    <w:p w:rsidR="00007390" w:rsidRPr="00476BED" w:rsidRDefault="00007390" w:rsidP="001905B1">
      <w:pPr>
        <w:rPr>
          <w:lang w:val="af-ZA"/>
        </w:rPr>
      </w:pPr>
    </w:p>
    <w:p w:rsidR="001905B1" w:rsidRPr="00476BED" w:rsidRDefault="001905B1" w:rsidP="001905B1">
      <w:pPr>
        <w:rPr>
          <w:lang w:val="af-ZA"/>
        </w:rPr>
      </w:pPr>
    </w:p>
    <w:p w:rsidR="001905B1" w:rsidRPr="00476BED" w:rsidRDefault="001905B1" w:rsidP="001905B1">
      <w:pPr>
        <w:rPr>
          <w:lang w:val="af-ZA"/>
        </w:rPr>
      </w:pPr>
    </w:p>
    <w:p w:rsidR="001905B1" w:rsidRPr="00476BED" w:rsidRDefault="001905B1" w:rsidP="001905B1">
      <w:pPr>
        <w:rPr>
          <w:lang w:val="af-ZA"/>
        </w:rPr>
      </w:pPr>
    </w:p>
    <w:p w:rsidR="001905B1" w:rsidRPr="00476BED" w:rsidRDefault="001905B1" w:rsidP="001905B1">
      <w:pPr>
        <w:rPr>
          <w:lang w:val="af-ZA"/>
        </w:rPr>
      </w:pPr>
    </w:p>
    <w:p w:rsidR="001905B1" w:rsidRPr="00476BED" w:rsidRDefault="001905B1" w:rsidP="001905B1">
      <w:pPr>
        <w:rPr>
          <w:lang w:val="af-ZA"/>
        </w:rPr>
      </w:pPr>
    </w:p>
    <w:p w:rsidR="001905B1" w:rsidRPr="00476BED" w:rsidRDefault="001905B1" w:rsidP="001905B1">
      <w:pPr>
        <w:rPr>
          <w:lang w:val="af-ZA"/>
        </w:rPr>
      </w:pPr>
    </w:p>
    <w:p w:rsidR="001905B1" w:rsidRPr="00476BED" w:rsidRDefault="001905B1" w:rsidP="001905B1">
      <w:pPr>
        <w:rPr>
          <w:lang w:val="af-ZA"/>
        </w:rPr>
      </w:pPr>
    </w:p>
    <w:p w:rsidR="00BA5F6A" w:rsidRPr="00476BED" w:rsidRDefault="00BA5F6A" w:rsidP="001905B1">
      <w:pPr>
        <w:rPr>
          <w:lang w:val="af-ZA"/>
        </w:rPr>
      </w:pPr>
      <w:r w:rsidRPr="00476BED">
        <w:rPr>
          <w:lang w:val="af-ZA"/>
        </w:rPr>
        <w:br w:type="page"/>
      </w:r>
    </w:p>
    <w:p w:rsidR="001905B1" w:rsidRPr="00476BED" w:rsidRDefault="001905B1" w:rsidP="001905B1">
      <w:pPr>
        <w:rPr>
          <w:lang w:val="af-ZA"/>
        </w:rPr>
      </w:pPr>
    </w:p>
    <w:p w:rsidR="00DD75F7" w:rsidRPr="00476BED" w:rsidRDefault="00DD75F7" w:rsidP="00DD75F7">
      <w:pPr>
        <w:rPr>
          <w:lang w:val="af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DD75F7" w:rsidRPr="00476BED" w:rsidTr="003F78E3">
        <w:tc>
          <w:tcPr>
            <w:tcW w:w="9464" w:type="dxa"/>
            <w:shd w:val="clear" w:color="auto" w:fill="auto"/>
          </w:tcPr>
          <w:p w:rsidR="00DD75F7" w:rsidRPr="00476BED" w:rsidRDefault="001051BD" w:rsidP="001051BD">
            <w:pPr>
              <w:tabs>
                <w:tab w:val="right" w:pos="9213"/>
              </w:tabs>
              <w:jc w:val="both"/>
              <w:rPr>
                <w:lang w:val="af-ZA"/>
              </w:rPr>
            </w:pPr>
            <w:r w:rsidRPr="00476BED">
              <w:rPr>
                <w:b/>
                <w:lang w:val="af-ZA"/>
              </w:rPr>
              <w:t xml:space="preserve">VRAAG </w:t>
            </w:r>
            <w:r w:rsidR="00DD75F7" w:rsidRPr="00476BED">
              <w:rPr>
                <w:b/>
                <w:lang w:val="af-ZA"/>
              </w:rPr>
              <w:t>1</w:t>
            </w:r>
            <w:r w:rsidRPr="00476BED">
              <w:rPr>
                <w:b/>
                <w:lang w:val="af-ZA"/>
              </w:rPr>
              <w:t xml:space="preserve"> </w:t>
            </w:r>
            <w:r w:rsidRPr="00476BED">
              <w:rPr>
                <w:sz w:val="4"/>
                <w:szCs w:val="4"/>
                <w:lang w:val="af-ZA"/>
              </w:rPr>
              <w:t>Nov</w:t>
            </w:r>
          </w:p>
        </w:tc>
        <w:tc>
          <w:tcPr>
            <w:tcW w:w="254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</w:p>
        </w:tc>
        <w:tc>
          <w:tcPr>
            <w:tcW w:w="880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</w:p>
        </w:tc>
      </w:tr>
    </w:tbl>
    <w:p w:rsidR="00DD75F7" w:rsidRPr="00476BED" w:rsidRDefault="00DD75F7" w:rsidP="00DD75F7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DD75F7" w:rsidRPr="00476BED" w:rsidTr="003F78E3">
        <w:tc>
          <w:tcPr>
            <w:tcW w:w="959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  <w:r w:rsidRPr="00476BED">
              <w:rPr>
                <w:lang w:val="af-ZA"/>
              </w:rPr>
              <w:t>1.1</w:t>
            </w:r>
          </w:p>
        </w:tc>
        <w:tc>
          <w:tcPr>
            <w:tcW w:w="8505" w:type="dxa"/>
            <w:shd w:val="clear" w:color="auto" w:fill="auto"/>
          </w:tcPr>
          <w:p w:rsidR="00DD75F7" w:rsidRPr="00476BED" w:rsidRDefault="001051BD" w:rsidP="003F78E3">
            <w:pPr>
              <w:tabs>
                <w:tab w:val="right" w:pos="8289"/>
              </w:tabs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 xml:space="preserve">Los op vir  </w:t>
            </w:r>
            <w:r w:rsidR="00DD75F7" w:rsidRPr="00476BED">
              <w:rPr>
                <w:i/>
                <w:lang w:val="af-ZA"/>
              </w:rPr>
              <w:t>x</w:t>
            </w:r>
            <w:r w:rsidR="00DD75F7" w:rsidRPr="00476BED">
              <w:rPr>
                <w:lang w:val="af-ZA"/>
              </w:rPr>
              <w:t>:</w:t>
            </w:r>
          </w:p>
        </w:tc>
        <w:tc>
          <w:tcPr>
            <w:tcW w:w="251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</w:p>
        </w:tc>
      </w:tr>
    </w:tbl>
    <w:p w:rsidR="00DD75F7" w:rsidRPr="00476BED" w:rsidRDefault="00DD75F7" w:rsidP="00DD75F7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DD75F7" w:rsidRPr="00476BED" w:rsidTr="003F78E3">
        <w:tc>
          <w:tcPr>
            <w:tcW w:w="959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  <w:r w:rsidRPr="00476BED">
              <w:rPr>
                <w:lang w:val="af-ZA"/>
              </w:rPr>
              <w:t>1.1.1</w:t>
            </w:r>
          </w:p>
        </w:tc>
        <w:tc>
          <w:tcPr>
            <w:tcW w:w="7371" w:type="dxa"/>
            <w:shd w:val="clear" w:color="auto" w:fill="auto"/>
          </w:tcPr>
          <w:p w:rsidR="00DD75F7" w:rsidRPr="00476BED" w:rsidRDefault="006819D8" w:rsidP="003F78E3">
            <w:pPr>
              <w:tabs>
                <w:tab w:val="left" w:pos="3436"/>
                <w:tab w:val="right" w:pos="7155"/>
              </w:tabs>
              <w:jc w:val="both"/>
              <w:rPr>
                <w:lang w:val="af-ZA"/>
              </w:rPr>
            </w:pPr>
            <w:r w:rsidRPr="00476BED">
              <w:rPr>
                <w:position w:val="-10"/>
                <w:lang w:val="af-ZA"/>
              </w:rPr>
              <w:object w:dxaOrig="1520" w:dyaOrig="340">
                <v:shape id="_x0000_i1026" type="#_x0000_t75" style="width:75.75pt;height:17.05pt" o:ole="">
                  <v:imagedata r:id="rId15" o:title=""/>
                </v:shape>
                <o:OLEObject Type="Embed" ProgID="Equation.3" ShapeID="_x0000_i1026" DrawAspect="Content" ObjectID="_1791969557" r:id="rId16"/>
              </w:object>
            </w:r>
          </w:p>
        </w:tc>
        <w:tc>
          <w:tcPr>
            <w:tcW w:w="236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  <w:r w:rsidRPr="00476BED">
              <w:rPr>
                <w:lang w:val="af-ZA"/>
              </w:rPr>
              <w:t>(2)</w:t>
            </w:r>
          </w:p>
        </w:tc>
      </w:tr>
    </w:tbl>
    <w:p w:rsidR="00DD75F7" w:rsidRPr="00476BED" w:rsidRDefault="00DD75F7" w:rsidP="00DD75F7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DD75F7" w:rsidRPr="00476BED" w:rsidTr="003F78E3">
        <w:tc>
          <w:tcPr>
            <w:tcW w:w="959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:rsidR="00DD75F7" w:rsidRPr="00476BED" w:rsidRDefault="00DD75F7" w:rsidP="003F78E3">
            <w:pPr>
              <w:rPr>
                <w:sz w:val="2"/>
                <w:lang w:val="af-ZA"/>
              </w:rPr>
            </w:pPr>
          </w:p>
          <w:p w:rsidR="00DD75F7" w:rsidRPr="00476BED" w:rsidRDefault="00DD75F7" w:rsidP="003F78E3">
            <w:pPr>
              <w:rPr>
                <w:lang w:val="af-ZA"/>
              </w:rPr>
            </w:pPr>
            <w:r w:rsidRPr="00476BED">
              <w:rPr>
                <w:lang w:val="af-ZA"/>
              </w:rPr>
              <w:t>1.1.2</w:t>
            </w:r>
          </w:p>
        </w:tc>
        <w:tc>
          <w:tcPr>
            <w:tcW w:w="7371" w:type="dxa"/>
            <w:shd w:val="clear" w:color="auto" w:fill="auto"/>
          </w:tcPr>
          <w:p w:rsidR="00DD75F7" w:rsidRPr="00476BED" w:rsidRDefault="00DD75F7" w:rsidP="007A636C">
            <w:pPr>
              <w:tabs>
                <w:tab w:val="left" w:pos="3436"/>
                <w:tab w:val="right" w:pos="7155"/>
              </w:tabs>
              <w:jc w:val="both"/>
              <w:rPr>
                <w:lang w:val="af-ZA"/>
              </w:rPr>
            </w:pPr>
            <w:r w:rsidRPr="00476BED">
              <w:rPr>
                <w:position w:val="-10"/>
                <w:lang w:val="af-ZA"/>
              </w:rPr>
              <w:object w:dxaOrig="1700" w:dyaOrig="360">
                <v:shape id="_x0000_i1027" type="#_x0000_t75" style="width:85.3pt;height:17.9pt" o:ole="">
                  <v:imagedata r:id="rId17" o:title=""/>
                </v:shape>
                <o:OLEObject Type="Embed" ProgID="Equation.3" ShapeID="_x0000_i1027" DrawAspect="Content" ObjectID="_1791969558" r:id="rId18"/>
              </w:object>
            </w:r>
            <w:r w:rsidRPr="00476BED">
              <w:rPr>
                <w:lang w:val="af-ZA"/>
              </w:rPr>
              <w:t xml:space="preserve"> (</w:t>
            </w:r>
            <w:r w:rsidR="00F425ED" w:rsidRPr="00476BED">
              <w:rPr>
                <w:lang w:val="af-ZA"/>
              </w:rPr>
              <w:t>korrek tot TWEE desimale plekke</w:t>
            </w:r>
            <w:r w:rsidRPr="00476BED">
              <w:rPr>
                <w:color w:val="000000" w:themeColor="text1"/>
                <w:lang w:val="af-ZA"/>
              </w:rPr>
              <w:t>)</w:t>
            </w:r>
          </w:p>
        </w:tc>
        <w:tc>
          <w:tcPr>
            <w:tcW w:w="236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  <w:r w:rsidRPr="00476BED">
              <w:rPr>
                <w:lang w:val="af-ZA"/>
              </w:rPr>
              <w:t>(4)</w:t>
            </w:r>
          </w:p>
        </w:tc>
      </w:tr>
    </w:tbl>
    <w:p w:rsidR="00DD75F7" w:rsidRPr="00476BED" w:rsidRDefault="00DD75F7" w:rsidP="00DD75F7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DD75F7" w:rsidRPr="00476BED" w:rsidTr="003F78E3">
        <w:tc>
          <w:tcPr>
            <w:tcW w:w="959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:rsidR="006E4161" w:rsidRPr="00476BED" w:rsidRDefault="006E4161" w:rsidP="003F78E3">
            <w:pPr>
              <w:rPr>
                <w:sz w:val="2"/>
                <w:lang w:val="af-ZA"/>
              </w:rPr>
            </w:pPr>
          </w:p>
          <w:p w:rsidR="00DD75F7" w:rsidRPr="00476BED" w:rsidRDefault="00DD75F7" w:rsidP="003F78E3">
            <w:pPr>
              <w:rPr>
                <w:lang w:val="af-ZA"/>
              </w:rPr>
            </w:pPr>
            <w:r w:rsidRPr="00476BED">
              <w:rPr>
                <w:lang w:val="af-ZA"/>
              </w:rPr>
              <w:t>1.1.3</w:t>
            </w:r>
          </w:p>
        </w:tc>
        <w:tc>
          <w:tcPr>
            <w:tcW w:w="7371" w:type="dxa"/>
            <w:shd w:val="clear" w:color="auto" w:fill="auto"/>
          </w:tcPr>
          <w:p w:rsidR="00DD75F7" w:rsidRPr="00476BED" w:rsidRDefault="00CF08A9" w:rsidP="003F78E3">
            <w:pPr>
              <w:tabs>
                <w:tab w:val="left" w:pos="3436"/>
                <w:tab w:val="right" w:pos="7155"/>
              </w:tabs>
              <w:jc w:val="both"/>
              <w:rPr>
                <w:lang w:val="af-ZA"/>
              </w:rPr>
            </w:pPr>
            <w:r w:rsidRPr="00476BED">
              <w:rPr>
                <w:position w:val="-10"/>
                <w:lang w:val="af-ZA"/>
              </w:rPr>
              <w:object w:dxaOrig="1719" w:dyaOrig="360">
                <v:shape id="_x0000_i1028" type="#_x0000_t75" style="width:86.15pt;height:17.9pt" o:ole="">
                  <v:imagedata r:id="rId19" o:title=""/>
                </v:shape>
                <o:OLEObject Type="Embed" ProgID="Equation.3" ShapeID="_x0000_i1028" DrawAspect="Content" ObjectID="_1791969559" r:id="rId20"/>
              </w:object>
            </w:r>
            <w:r w:rsidR="00DD75F7" w:rsidRPr="00476BED">
              <w:rPr>
                <w:lang w:val="af-ZA"/>
              </w:rPr>
              <w:t xml:space="preserve">  </w:t>
            </w:r>
          </w:p>
        </w:tc>
        <w:tc>
          <w:tcPr>
            <w:tcW w:w="236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</w:tcPr>
          <w:p w:rsidR="00DD75F7" w:rsidRPr="00476BED" w:rsidRDefault="00DD75F7" w:rsidP="00D574BA">
            <w:pPr>
              <w:rPr>
                <w:lang w:val="af-ZA"/>
              </w:rPr>
            </w:pPr>
            <w:r w:rsidRPr="00476BED">
              <w:rPr>
                <w:lang w:val="af-ZA"/>
              </w:rPr>
              <w:t>(</w:t>
            </w:r>
            <w:r w:rsidR="00D574BA" w:rsidRPr="00476BED">
              <w:rPr>
                <w:lang w:val="af-ZA"/>
              </w:rPr>
              <w:t>3</w:t>
            </w:r>
            <w:r w:rsidRPr="00476BED">
              <w:rPr>
                <w:lang w:val="af-ZA"/>
              </w:rPr>
              <w:t>)</w:t>
            </w:r>
          </w:p>
        </w:tc>
      </w:tr>
    </w:tbl>
    <w:p w:rsidR="00DD75F7" w:rsidRPr="00476BED" w:rsidRDefault="00DD75F7" w:rsidP="00DD75F7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DD75F7" w:rsidRPr="00476BED" w:rsidTr="003F78E3">
        <w:tc>
          <w:tcPr>
            <w:tcW w:w="959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  <w:r w:rsidRPr="00476BED">
              <w:rPr>
                <w:lang w:val="af-ZA"/>
              </w:rPr>
              <w:t>1.2</w:t>
            </w:r>
          </w:p>
        </w:tc>
        <w:tc>
          <w:tcPr>
            <w:tcW w:w="8505" w:type="dxa"/>
            <w:shd w:val="clear" w:color="auto" w:fill="auto"/>
          </w:tcPr>
          <w:p w:rsidR="00DD75F7" w:rsidRPr="00476BED" w:rsidRDefault="00F425ED" w:rsidP="003F78E3">
            <w:pPr>
              <w:tabs>
                <w:tab w:val="right" w:pos="8289"/>
              </w:tabs>
              <w:rPr>
                <w:color w:val="000000" w:themeColor="text1"/>
                <w:lang w:val="af-ZA"/>
              </w:rPr>
            </w:pPr>
            <w:r w:rsidRPr="00476BED">
              <w:rPr>
                <w:color w:val="000000" w:themeColor="text1"/>
                <w:lang w:val="af-ZA"/>
              </w:rPr>
              <w:t xml:space="preserve">Los op vir  </w:t>
            </w:r>
            <w:r w:rsidRPr="00476BED">
              <w:rPr>
                <w:i/>
                <w:color w:val="000000" w:themeColor="text1"/>
                <w:lang w:val="af-ZA"/>
              </w:rPr>
              <w:t xml:space="preserve">x </w:t>
            </w:r>
            <w:r w:rsidRPr="00476BED">
              <w:rPr>
                <w:color w:val="000000" w:themeColor="text1"/>
                <w:lang w:val="af-ZA"/>
              </w:rPr>
              <w:t xml:space="preserve"> en  </w:t>
            </w:r>
            <w:r w:rsidRPr="00476BED">
              <w:rPr>
                <w:i/>
                <w:color w:val="000000" w:themeColor="text1"/>
                <w:lang w:val="af-ZA"/>
              </w:rPr>
              <w:t xml:space="preserve">y </w:t>
            </w:r>
            <w:r w:rsidRPr="00476BED">
              <w:rPr>
                <w:color w:val="000000" w:themeColor="text1"/>
                <w:lang w:val="af-ZA"/>
              </w:rPr>
              <w:t xml:space="preserve"> as</w:t>
            </w:r>
            <w:r w:rsidR="00DD75F7" w:rsidRPr="00476BED">
              <w:rPr>
                <w:color w:val="000000" w:themeColor="text1"/>
                <w:lang w:val="af-ZA"/>
              </w:rPr>
              <w:t>:</w:t>
            </w:r>
            <w:r w:rsidRPr="00476BED">
              <w:rPr>
                <w:color w:val="000000" w:themeColor="text1"/>
                <w:lang w:val="af-ZA"/>
              </w:rPr>
              <w:t xml:space="preserve"> </w:t>
            </w:r>
          </w:p>
          <w:p w:rsidR="00DD75F7" w:rsidRPr="00476BED" w:rsidRDefault="00DD75F7" w:rsidP="003F78E3">
            <w:pPr>
              <w:tabs>
                <w:tab w:val="right" w:pos="8289"/>
              </w:tabs>
              <w:rPr>
                <w:sz w:val="22"/>
                <w:szCs w:val="22"/>
                <w:lang w:val="af-ZA"/>
              </w:rPr>
            </w:pPr>
          </w:p>
          <w:p w:rsidR="00DD75F7" w:rsidRPr="00476BED" w:rsidRDefault="00F425ED" w:rsidP="007A636C">
            <w:pPr>
              <w:tabs>
                <w:tab w:val="right" w:pos="8289"/>
              </w:tabs>
              <w:ind w:hanging="72"/>
              <w:rPr>
                <w:sz w:val="22"/>
                <w:szCs w:val="22"/>
                <w:lang w:val="af-ZA"/>
              </w:rPr>
            </w:pPr>
            <w:r w:rsidRPr="00476BED">
              <w:rPr>
                <w:position w:val="-10"/>
                <w:lang w:val="af-ZA"/>
              </w:rPr>
              <w:object w:dxaOrig="2940" w:dyaOrig="360">
                <v:shape id="_x0000_i1029" type="#_x0000_t75" style="width:146.1pt;height:17.9pt" o:ole="">
                  <v:imagedata r:id="rId21" o:title=""/>
                </v:shape>
                <o:OLEObject Type="Embed" ProgID="Equation.3" ShapeID="_x0000_i1029" DrawAspect="Content" ObjectID="_1791969560" r:id="rId22"/>
              </w:object>
            </w:r>
          </w:p>
        </w:tc>
        <w:tc>
          <w:tcPr>
            <w:tcW w:w="251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</w:p>
          <w:p w:rsidR="00DD75F7" w:rsidRPr="00476BED" w:rsidRDefault="00DD75F7" w:rsidP="003F78E3">
            <w:pPr>
              <w:rPr>
                <w:lang w:val="af-ZA"/>
              </w:rPr>
            </w:pPr>
          </w:p>
          <w:p w:rsidR="00DD75F7" w:rsidRPr="00476BED" w:rsidRDefault="00DD75F7" w:rsidP="003F78E3">
            <w:pPr>
              <w:rPr>
                <w:lang w:val="af-ZA"/>
              </w:rPr>
            </w:pPr>
            <w:r w:rsidRPr="00476BED">
              <w:rPr>
                <w:lang w:val="af-ZA"/>
              </w:rPr>
              <w:t>(6)</w:t>
            </w:r>
          </w:p>
        </w:tc>
      </w:tr>
    </w:tbl>
    <w:p w:rsidR="00DD75F7" w:rsidRPr="00476BED" w:rsidRDefault="00DD75F7" w:rsidP="00DD75F7">
      <w:pPr>
        <w:rPr>
          <w:sz w:val="22"/>
          <w:szCs w:val="22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DD75F7" w:rsidRPr="00476BED" w:rsidTr="003F78E3">
        <w:tc>
          <w:tcPr>
            <w:tcW w:w="959" w:type="dxa"/>
            <w:shd w:val="clear" w:color="auto" w:fill="auto"/>
          </w:tcPr>
          <w:p w:rsidR="00DD75F7" w:rsidRPr="00476BED" w:rsidRDefault="00DD75F7" w:rsidP="003F78E3">
            <w:pPr>
              <w:rPr>
                <w:sz w:val="22"/>
                <w:szCs w:val="22"/>
                <w:lang w:val="af-ZA"/>
              </w:rPr>
            </w:pPr>
            <w:r w:rsidRPr="00476BED">
              <w:rPr>
                <w:sz w:val="22"/>
                <w:szCs w:val="22"/>
                <w:lang w:val="af-ZA"/>
              </w:rPr>
              <w:t>1.3</w:t>
            </w:r>
          </w:p>
        </w:tc>
        <w:tc>
          <w:tcPr>
            <w:tcW w:w="8505" w:type="dxa"/>
            <w:shd w:val="clear" w:color="auto" w:fill="auto"/>
          </w:tcPr>
          <w:p w:rsidR="00F425ED" w:rsidRPr="00476BED" w:rsidRDefault="00F425ED" w:rsidP="00F425ED">
            <w:pPr>
              <w:tabs>
                <w:tab w:val="left" w:pos="3493"/>
              </w:tabs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 xml:space="preserve">Die formule wat gebruik word om die </w:t>
            </w:r>
            <w:r w:rsidRPr="00476BED">
              <w:rPr>
                <w:i/>
                <w:lang w:val="af-ZA"/>
              </w:rPr>
              <w:t>CR</w:t>
            </w:r>
            <w:r w:rsidRPr="00476BED">
              <w:rPr>
                <w:lang w:val="af-ZA"/>
              </w:rPr>
              <w:t xml:space="preserve"> (kompressieverhouding) te bepaal wanneer die verbrandings- en slagvolume</w:t>
            </w:r>
            <w:r w:rsidR="009A0C25">
              <w:rPr>
                <w:lang w:val="af-ZA"/>
              </w:rPr>
              <w:t>s</w:t>
            </w:r>
            <w:r w:rsidRPr="00476BED">
              <w:rPr>
                <w:lang w:val="af-ZA"/>
              </w:rPr>
              <w:t xml:space="preserve"> gegee word, is:</w:t>
            </w:r>
          </w:p>
        </w:tc>
        <w:tc>
          <w:tcPr>
            <w:tcW w:w="251" w:type="dxa"/>
            <w:shd w:val="clear" w:color="auto" w:fill="auto"/>
          </w:tcPr>
          <w:p w:rsidR="00DD75F7" w:rsidRPr="00476BED" w:rsidRDefault="00DD75F7" w:rsidP="003F78E3">
            <w:pPr>
              <w:rPr>
                <w:sz w:val="22"/>
                <w:szCs w:val="22"/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:rsidR="00DD75F7" w:rsidRPr="00476BED" w:rsidRDefault="00DD75F7" w:rsidP="003F78E3">
            <w:pPr>
              <w:rPr>
                <w:sz w:val="22"/>
                <w:szCs w:val="22"/>
                <w:lang w:val="af-ZA"/>
              </w:rPr>
            </w:pPr>
          </w:p>
        </w:tc>
      </w:tr>
    </w:tbl>
    <w:p w:rsidR="00DD75F7" w:rsidRPr="00476BED" w:rsidRDefault="00DD75F7" w:rsidP="00DD75F7">
      <w:pPr>
        <w:rPr>
          <w:sz w:val="22"/>
          <w:szCs w:val="22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DD75F7" w:rsidRPr="00476BED" w:rsidTr="005C38D6">
        <w:tc>
          <w:tcPr>
            <w:tcW w:w="959" w:type="dxa"/>
            <w:shd w:val="clear" w:color="auto" w:fill="auto"/>
          </w:tcPr>
          <w:p w:rsidR="00DD75F7" w:rsidRPr="00476BED" w:rsidRDefault="00DD75F7" w:rsidP="003F78E3">
            <w:pPr>
              <w:rPr>
                <w:sz w:val="22"/>
                <w:szCs w:val="22"/>
                <w:lang w:val="af-ZA"/>
              </w:rPr>
            </w:pPr>
          </w:p>
        </w:tc>
        <w:tc>
          <w:tcPr>
            <w:tcW w:w="8505" w:type="dxa"/>
            <w:shd w:val="clear" w:color="auto" w:fill="auto"/>
          </w:tcPr>
          <w:p w:rsidR="00DD75F7" w:rsidRPr="00476BED" w:rsidRDefault="00AC0118" w:rsidP="00F425ED">
            <w:pPr>
              <w:tabs>
                <w:tab w:val="left" w:pos="3493"/>
              </w:tabs>
              <w:jc w:val="center"/>
              <w:rPr>
                <w:lang w:val="af-ZA"/>
              </w:rPr>
            </w:pPr>
            <w:r w:rsidRPr="00476BED">
              <w:rPr>
                <w:i/>
                <w:lang w:val="af-ZA"/>
              </w:rPr>
              <w:t>CR</w:t>
            </w:r>
            <w:r w:rsidR="0018749D" w:rsidRPr="00476BED">
              <w:rPr>
                <w:lang w:val="af-ZA"/>
              </w:rPr>
              <w:t xml:space="preserve">  </w:t>
            </w:r>
            <w:r w:rsidR="0018749D" w:rsidRPr="00476BED">
              <w:rPr>
                <w:position w:val="-24"/>
                <w:lang w:val="af-ZA"/>
              </w:rPr>
              <w:object w:dxaOrig="1480" w:dyaOrig="620">
                <v:shape id="_x0000_i1030" type="#_x0000_t75" style="width:74.1pt;height:31.65pt" o:ole="">
                  <v:imagedata r:id="rId23" o:title=""/>
                </v:shape>
                <o:OLEObject Type="Embed" ProgID="Equation.3" ShapeID="_x0000_i1030" DrawAspect="Content" ObjectID="_1791969561" r:id="rId24"/>
              </w:object>
            </w:r>
          </w:p>
          <w:p w:rsidR="00DD75F7" w:rsidRPr="00476BED" w:rsidRDefault="00DD75F7" w:rsidP="003F78E3">
            <w:pPr>
              <w:tabs>
                <w:tab w:val="left" w:pos="3493"/>
              </w:tabs>
              <w:rPr>
                <w:lang w:val="af-ZA"/>
              </w:rPr>
            </w:pPr>
            <w:r w:rsidRPr="00476BED">
              <w:rPr>
                <w:lang w:val="af-ZA"/>
              </w:rPr>
              <w:t>W</w:t>
            </w:r>
            <w:r w:rsidR="00F425ED" w:rsidRPr="00476BED">
              <w:rPr>
                <w:lang w:val="af-ZA"/>
              </w:rPr>
              <w:t>aar</w:t>
            </w:r>
            <w:r w:rsidRPr="00476BED">
              <w:rPr>
                <w:lang w:val="af-ZA"/>
              </w:rPr>
              <w:t>:</w:t>
            </w:r>
          </w:p>
          <w:p w:rsidR="00DD75F7" w:rsidRPr="00476BED" w:rsidRDefault="00F425ED" w:rsidP="00F425ED">
            <w:pPr>
              <w:tabs>
                <w:tab w:val="left" w:pos="636"/>
              </w:tabs>
              <w:rPr>
                <w:lang w:val="af-ZA"/>
              </w:rPr>
            </w:pPr>
            <w:r w:rsidRPr="00476BED">
              <w:rPr>
                <w:lang w:val="af-ZA"/>
              </w:rPr>
              <w:tab/>
            </w:r>
            <w:r w:rsidR="00AC0118" w:rsidRPr="00476BED">
              <w:rPr>
                <w:i/>
                <w:lang w:val="af-ZA"/>
              </w:rPr>
              <w:t>CR</w:t>
            </w:r>
            <w:r w:rsidR="00AC0118" w:rsidRPr="00476BED">
              <w:rPr>
                <w:lang w:val="af-ZA"/>
              </w:rPr>
              <w:t xml:space="preserve"> </w:t>
            </w:r>
            <w:r w:rsidRPr="00476BED">
              <w:rPr>
                <w:lang w:val="af-ZA"/>
              </w:rPr>
              <w:t xml:space="preserve"> </w:t>
            </w:r>
            <w:r w:rsidR="00AC0118" w:rsidRPr="00476BED">
              <w:rPr>
                <w:lang w:val="af-ZA"/>
              </w:rPr>
              <w:t xml:space="preserve"> =  </w:t>
            </w:r>
            <w:r w:rsidRPr="00476BED">
              <w:rPr>
                <w:lang w:val="af-ZA"/>
              </w:rPr>
              <w:t>kompressieverhouding</w:t>
            </w:r>
          </w:p>
          <w:p w:rsidR="00DD75F7" w:rsidRPr="00476BED" w:rsidRDefault="00AD6D68" w:rsidP="00F425ED">
            <w:pPr>
              <w:tabs>
                <w:tab w:val="left" w:pos="636"/>
              </w:tabs>
              <w:rPr>
                <w:lang w:val="af-ZA"/>
              </w:rPr>
            </w:pPr>
            <w:r w:rsidRPr="00476BED">
              <w:rPr>
                <w:i/>
                <w:lang w:val="af-ZA"/>
              </w:rPr>
              <w:t xml:space="preserve"> </w:t>
            </w:r>
            <w:r w:rsidR="00F425ED" w:rsidRPr="00476BED">
              <w:rPr>
                <w:i/>
                <w:lang w:val="af-ZA"/>
              </w:rPr>
              <w:tab/>
            </w:r>
            <w:r w:rsidR="00DD75F7" w:rsidRPr="00476BED">
              <w:rPr>
                <w:i/>
                <w:position w:val="-6"/>
                <w:lang w:val="af-ZA"/>
              </w:rPr>
              <w:object w:dxaOrig="420" w:dyaOrig="279">
                <v:shape id="_x0000_i1031" type="#_x0000_t75" style="width:21.65pt;height:15pt" o:ole="">
                  <v:imagedata r:id="rId25" o:title=""/>
                </v:shape>
                <o:OLEObject Type="Embed" ProgID="Equation.3" ShapeID="_x0000_i1031" DrawAspect="Content" ObjectID="_1791969562" r:id="rId26"/>
              </w:object>
            </w:r>
            <w:r w:rsidR="00DD75F7" w:rsidRPr="00476BED">
              <w:rPr>
                <w:lang w:val="af-ZA"/>
              </w:rPr>
              <w:t xml:space="preserve"> =</w:t>
            </w:r>
            <w:r w:rsidR="007A636C" w:rsidRPr="00476BED">
              <w:rPr>
                <w:lang w:val="af-ZA"/>
              </w:rPr>
              <w:t xml:space="preserve"> </w:t>
            </w:r>
            <w:r w:rsidR="00DD75F7" w:rsidRPr="00476BED">
              <w:rPr>
                <w:lang w:val="af-ZA"/>
              </w:rPr>
              <w:t xml:space="preserve"> </w:t>
            </w:r>
            <w:r w:rsidR="00F425ED" w:rsidRPr="00476BED">
              <w:rPr>
                <w:lang w:val="af-ZA"/>
              </w:rPr>
              <w:t xml:space="preserve">verbrandingsvolume </w:t>
            </w:r>
            <w:r w:rsidR="00DD75F7" w:rsidRPr="00476BED">
              <w:rPr>
                <w:lang w:val="af-ZA"/>
              </w:rPr>
              <w:t>(</w:t>
            </w:r>
            <w:r w:rsidR="007A636C" w:rsidRPr="00476BED">
              <w:rPr>
                <w:position w:val="-6"/>
                <w:lang w:val="af-ZA"/>
              </w:rPr>
              <w:object w:dxaOrig="440" w:dyaOrig="320">
                <v:shape id="_x0000_i1032" type="#_x0000_t75" style="width:21.65pt;height:15.8pt" o:ole="">
                  <v:imagedata r:id="rId27" o:title=""/>
                </v:shape>
                <o:OLEObject Type="Embed" ProgID="Equation.3" ShapeID="_x0000_i1032" DrawAspect="Content" ObjectID="_1791969563" r:id="rId28"/>
              </w:object>
            </w:r>
            <w:r w:rsidR="00DD75F7" w:rsidRPr="00476BED">
              <w:rPr>
                <w:lang w:val="af-ZA"/>
              </w:rPr>
              <w:t>)</w:t>
            </w:r>
          </w:p>
          <w:p w:rsidR="00DD75F7" w:rsidRPr="00476BED" w:rsidRDefault="00F425ED" w:rsidP="00C20DDB">
            <w:pPr>
              <w:tabs>
                <w:tab w:val="left" w:pos="636"/>
              </w:tabs>
              <w:rPr>
                <w:lang w:val="af-ZA"/>
              </w:rPr>
            </w:pPr>
            <w:r w:rsidRPr="00476BED">
              <w:rPr>
                <w:i/>
                <w:lang w:val="af-ZA"/>
              </w:rPr>
              <w:tab/>
            </w:r>
            <w:r w:rsidR="00DD75F7" w:rsidRPr="00476BED">
              <w:rPr>
                <w:i/>
                <w:lang w:val="af-ZA"/>
              </w:rPr>
              <w:t>SV</w:t>
            </w:r>
            <w:r w:rsidR="00DD75F7" w:rsidRPr="00476BED">
              <w:rPr>
                <w:lang w:val="af-ZA"/>
              </w:rPr>
              <w:t xml:space="preserve"> </w:t>
            </w:r>
            <w:r w:rsidRPr="00476BED">
              <w:rPr>
                <w:lang w:val="af-ZA"/>
              </w:rPr>
              <w:t xml:space="preserve"> </w:t>
            </w:r>
            <w:r w:rsidR="00DD75F7" w:rsidRPr="00476BED">
              <w:rPr>
                <w:lang w:val="af-ZA"/>
              </w:rPr>
              <w:t xml:space="preserve">  =</w:t>
            </w:r>
            <w:r w:rsidR="007A636C" w:rsidRPr="00476BED">
              <w:rPr>
                <w:lang w:val="af-ZA"/>
              </w:rPr>
              <w:t xml:space="preserve"> </w:t>
            </w:r>
            <w:r w:rsidR="00DD75F7" w:rsidRPr="00476BED">
              <w:rPr>
                <w:lang w:val="af-ZA"/>
              </w:rPr>
              <w:t xml:space="preserve"> </w:t>
            </w:r>
            <w:r w:rsidRPr="00476BED">
              <w:rPr>
                <w:lang w:val="af-ZA"/>
              </w:rPr>
              <w:t>slagvolume</w:t>
            </w:r>
            <w:r w:rsidRPr="00476BED">
              <w:rPr>
                <w:color w:val="000000" w:themeColor="text1"/>
                <w:lang w:val="af-ZA"/>
              </w:rPr>
              <w:t xml:space="preserve"> </w:t>
            </w:r>
            <w:r w:rsidR="00DD75F7" w:rsidRPr="00476BED">
              <w:rPr>
                <w:color w:val="000000" w:themeColor="text1"/>
                <w:lang w:val="af-ZA"/>
              </w:rPr>
              <w:t>(</w:t>
            </w:r>
            <w:r w:rsidR="007A636C" w:rsidRPr="00476BED">
              <w:rPr>
                <w:position w:val="-6"/>
                <w:lang w:val="af-ZA"/>
              </w:rPr>
              <w:object w:dxaOrig="440" w:dyaOrig="320">
                <v:shape id="_x0000_i1033" type="#_x0000_t75" style="width:21.65pt;height:15.8pt" o:ole="">
                  <v:imagedata r:id="rId27" o:title=""/>
                </v:shape>
                <o:OLEObject Type="Embed" ProgID="Equation.3" ShapeID="_x0000_i1033" DrawAspect="Content" ObjectID="_1791969564" r:id="rId29"/>
              </w:object>
            </w:r>
            <w:r w:rsidR="00DD75F7" w:rsidRPr="00476BED">
              <w:rPr>
                <w:color w:val="000000" w:themeColor="text1"/>
                <w:lang w:val="af-ZA"/>
              </w:rPr>
              <w:t>)</w:t>
            </w:r>
          </w:p>
        </w:tc>
        <w:tc>
          <w:tcPr>
            <w:tcW w:w="251" w:type="dxa"/>
            <w:tcBorders>
              <w:left w:val="nil"/>
            </w:tcBorders>
            <w:shd w:val="clear" w:color="auto" w:fill="auto"/>
          </w:tcPr>
          <w:p w:rsidR="00DD75F7" w:rsidRPr="00476BED" w:rsidRDefault="00DD75F7" w:rsidP="003F78E3">
            <w:pPr>
              <w:rPr>
                <w:sz w:val="22"/>
                <w:szCs w:val="22"/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:rsidR="00DD75F7" w:rsidRPr="00476BED" w:rsidRDefault="00DD75F7" w:rsidP="003F78E3">
            <w:pPr>
              <w:rPr>
                <w:sz w:val="22"/>
                <w:szCs w:val="22"/>
                <w:lang w:val="af-ZA"/>
              </w:rPr>
            </w:pPr>
          </w:p>
        </w:tc>
      </w:tr>
    </w:tbl>
    <w:p w:rsidR="00DD75F7" w:rsidRPr="00476BED" w:rsidRDefault="00DD75F7" w:rsidP="00DD75F7">
      <w:pPr>
        <w:rPr>
          <w:sz w:val="22"/>
          <w:szCs w:val="22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DD75F7" w:rsidRPr="00476BED" w:rsidTr="003F78E3">
        <w:tc>
          <w:tcPr>
            <w:tcW w:w="959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  <w:r w:rsidRPr="00476BED">
              <w:rPr>
                <w:color w:val="000000" w:themeColor="text1"/>
                <w:lang w:val="af-ZA"/>
              </w:rPr>
              <w:t>1.3.1</w:t>
            </w:r>
          </w:p>
        </w:tc>
        <w:tc>
          <w:tcPr>
            <w:tcW w:w="7371" w:type="dxa"/>
            <w:shd w:val="clear" w:color="auto" w:fill="auto"/>
          </w:tcPr>
          <w:p w:rsidR="00DD75F7" w:rsidRPr="00476BED" w:rsidRDefault="00C20DDB" w:rsidP="00C20DDB">
            <w:pPr>
              <w:tabs>
                <w:tab w:val="left" w:pos="3436"/>
                <w:tab w:val="right" w:pos="7155"/>
              </w:tabs>
              <w:jc w:val="both"/>
              <w:rPr>
                <w:color w:val="000000" w:themeColor="text1"/>
                <w:lang w:val="af-ZA"/>
              </w:rPr>
            </w:pPr>
            <w:r w:rsidRPr="00476BED">
              <w:rPr>
                <w:color w:val="000000" w:themeColor="text1"/>
                <w:lang w:val="af-ZA"/>
              </w:rPr>
              <w:t xml:space="preserve">Maak  </w:t>
            </w:r>
            <w:r w:rsidRPr="00476BED">
              <w:rPr>
                <w:color w:val="000000" w:themeColor="text1"/>
                <w:position w:val="-6"/>
                <w:lang w:val="af-ZA"/>
              </w:rPr>
              <w:object w:dxaOrig="420" w:dyaOrig="279">
                <v:shape id="_x0000_i1034" type="#_x0000_t75" style="width:23.3pt;height:15pt" o:ole="">
                  <v:imagedata r:id="rId30" o:title=""/>
                </v:shape>
                <o:OLEObject Type="Embed" ProgID="Equation.3" ShapeID="_x0000_i1034" DrawAspect="Content" ObjectID="_1791969565" r:id="rId31"/>
              </w:object>
            </w:r>
            <w:r w:rsidRPr="00476BED">
              <w:rPr>
                <w:color w:val="000000" w:themeColor="text1"/>
                <w:lang w:val="af-ZA"/>
              </w:rPr>
              <w:t xml:space="preserve"> die onderwerp van die formule</w:t>
            </w:r>
            <w:r w:rsidR="00DD75F7" w:rsidRPr="00476BED">
              <w:rPr>
                <w:color w:val="000000" w:themeColor="text1"/>
                <w:lang w:val="af-ZA"/>
              </w:rPr>
              <w:t>.</w:t>
            </w:r>
          </w:p>
        </w:tc>
        <w:tc>
          <w:tcPr>
            <w:tcW w:w="236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</w:p>
        </w:tc>
        <w:tc>
          <w:tcPr>
            <w:tcW w:w="898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  <w:r w:rsidRPr="00476BED">
              <w:rPr>
                <w:color w:val="000000" w:themeColor="text1"/>
                <w:lang w:val="af-ZA"/>
              </w:rPr>
              <w:t>(2)</w:t>
            </w:r>
          </w:p>
        </w:tc>
      </w:tr>
    </w:tbl>
    <w:p w:rsidR="00DD75F7" w:rsidRPr="00476BED" w:rsidRDefault="00DD75F7" w:rsidP="00DD75F7">
      <w:pPr>
        <w:rPr>
          <w:color w:val="000000" w:themeColor="text1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DD75F7" w:rsidRPr="00476BED" w:rsidTr="003F78E3">
        <w:tc>
          <w:tcPr>
            <w:tcW w:w="959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  <w:r w:rsidRPr="00476BED">
              <w:rPr>
                <w:color w:val="000000" w:themeColor="text1"/>
                <w:lang w:val="af-ZA"/>
              </w:rPr>
              <w:t>1.3.2</w:t>
            </w:r>
          </w:p>
        </w:tc>
        <w:tc>
          <w:tcPr>
            <w:tcW w:w="7371" w:type="dxa"/>
            <w:shd w:val="clear" w:color="auto" w:fill="auto"/>
          </w:tcPr>
          <w:p w:rsidR="00DD75F7" w:rsidRPr="00476BED" w:rsidRDefault="00322523" w:rsidP="005C38D6">
            <w:pPr>
              <w:tabs>
                <w:tab w:val="left" w:pos="3436"/>
                <w:tab w:val="right" w:pos="7155"/>
              </w:tabs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>Bereken vervolgens</w:t>
            </w:r>
            <w:r w:rsidR="00C20DDB" w:rsidRPr="00476BED">
              <w:rPr>
                <w:lang w:val="af-ZA"/>
              </w:rPr>
              <w:t xml:space="preserve"> die numeriese waarde van </w:t>
            </w:r>
            <w:r w:rsidR="00C20DDB" w:rsidRPr="00476BED">
              <w:rPr>
                <w:i/>
                <w:lang w:val="af-ZA"/>
              </w:rPr>
              <w:t xml:space="preserve">CV </w:t>
            </w:r>
            <w:r w:rsidR="00C20DDB" w:rsidRPr="00476BED">
              <w:rPr>
                <w:lang w:val="af-ZA"/>
              </w:rPr>
              <w:t xml:space="preserve">as </w:t>
            </w:r>
            <w:r w:rsidR="005C38D6" w:rsidRPr="00476BED">
              <w:rPr>
                <w:position w:val="-10"/>
                <w:lang w:val="af-ZA"/>
              </w:rPr>
              <w:object w:dxaOrig="1300" w:dyaOrig="360">
                <v:shape id="_x0000_i1035" type="#_x0000_t75" style="width:65.35pt;height:17.9pt" o:ole="">
                  <v:imagedata r:id="rId32" o:title=""/>
                </v:shape>
                <o:OLEObject Type="Embed" ProgID="Equation.3" ShapeID="_x0000_i1035" DrawAspect="Content" ObjectID="_1791969566" r:id="rId33"/>
              </w:object>
            </w:r>
            <w:r w:rsidR="005C38D6" w:rsidRPr="00476BED">
              <w:rPr>
                <w:lang w:val="af-ZA"/>
              </w:rPr>
              <w:t xml:space="preserve"> en d</w:t>
            </w:r>
            <w:r w:rsidR="00C20DDB" w:rsidRPr="00476BED">
              <w:rPr>
                <w:lang w:val="af-ZA"/>
              </w:rPr>
              <w:t xml:space="preserve">ie kompressieverhouding </w:t>
            </w:r>
            <w:r w:rsidR="005C38D6" w:rsidRPr="00476BED">
              <w:rPr>
                <w:lang w:val="af-ZA"/>
              </w:rPr>
              <w:t>gelyk aan</w:t>
            </w:r>
            <w:r w:rsidR="005C38D6" w:rsidRPr="00476BED">
              <w:rPr>
                <w:position w:val="-10"/>
                <w:lang w:val="af-ZA"/>
              </w:rPr>
              <w:object w:dxaOrig="740" w:dyaOrig="320">
                <v:shape id="_x0000_i1036" type="#_x0000_t75" style="width:38.3pt;height:15.8pt" o:ole="">
                  <v:imagedata r:id="rId34" o:title=""/>
                </v:shape>
                <o:OLEObject Type="Embed" ProgID="Equation.3" ShapeID="_x0000_i1036" DrawAspect="Content" ObjectID="_1791969567" r:id="rId35"/>
              </w:object>
            </w:r>
            <w:r w:rsidR="00C20DDB" w:rsidRPr="00476BED">
              <w:rPr>
                <w:lang w:val="af-ZA"/>
              </w:rPr>
              <w:t xml:space="preserve"> </w:t>
            </w:r>
            <w:r w:rsidR="005C38D6" w:rsidRPr="00476BED">
              <w:rPr>
                <w:lang w:val="af-ZA"/>
              </w:rPr>
              <w:t xml:space="preserve"> is.</w:t>
            </w:r>
          </w:p>
        </w:tc>
        <w:tc>
          <w:tcPr>
            <w:tcW w:w="236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</w:p>
        </w:tc>
        <w:tc>
          <w:tcPr>
            <w:tcW w:w="898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</w:p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  <w:r w:rsidRPr="00476BED">
              <w:rPr>
                <w:color w:val="000000" w:themeColor="text1"/>
                <w:lang w:val="af-ZA"/>
              </w:rPr>
              <w:t>(2)</w:t>
            </w:r>
          </w:p>
        </w:tc>
      </w:tr>
    </w:tbl>
    <w:p w:rsidR="00DD75F7" w:rsidRPr="00476BED" w:rsidRDefault="00DD75F7" w:rsidP="00DD75F7">
      <w:pPr>
        <w:rPr>
          <w:color w:val="000000" w:themeColor="text1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DD75F7" w:rsidRPr="00476BED" w:rsidTr="003F78E3">
        <w:trPr>
          <w:trHeight w:val="153"/>
        </w:trPr>
        <w:tc>
          <w:tcPr>
            <w:tcW w:w="959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  <w:r w:rsidRPr="00476BED">
              <w:rPr>
                <w:color w:val="000000" w:themeColor="text1"/>
                <w:lang w:val="af-ZA"/>
              </w:rPr>
              <w:t>1.4</w:t>
            </w:r>
          </w:p>
        </w:tc>
        <w:tc>
          <w:tcPr>
            <w:tcW w:w="8505" w:type="dxa"/>
            <w:shd w:val="clear" w:color="auto" w:fill="auto"/>
          </w:tcPr>
          <w:p w:rsidR="00DD75F7" w:rsidRPr="00476BED" w:rsidRDefault="00C20DDB" w:rsidP="00C20DDB">
            <w:pPr>
              <w:tabs>
                <w:tab w:val="right" w:pos="8289"/>
              </w:tabs>
              <w:jc w:val="both"/>
              <w:rPr>
                <w:color w:val="000000" w:themeColor="text1"/>
                <w:lang w:val="af-ZA"/>
              </w:rPr>
            </w:pPr>
            <w:r w:rsidRPr="00476BED">
              <w:rPr>
                <w:color w:val="000000" w:themeColor="text1"/>
                <w:lang w:val="af-ZA"/>
              </w:rPr>
              <w:t xml:space="preserve">Druk  </w:t>
            </w:r>
            <w:r w:rsidR="008C64FD" w:rsidRPr="00476BED">
              <w:rPr>
                <w:position w:val="-10"/>
                <w:lang w:val="af-ZA"/>
              </w:rPr>
              <w:object w:dxaOrig="620" w:dyaOrig="340">
                <v:shape id="_x0000_i1037" type="#_x0000_t75" style="width:30.8pt;height:17.05pt" o:ole="">
                  <v:imagedata r:id="rId36" o:title=""/>
                </v:shape>
                <o:OLEObject Type="Embed" ProgID="Equation.3" ShapeID="_x0000_i1037" DrawAspect="Content" ObjectID="_1791969568" r:id="rId37"/>
              </w:object>
            </w:r>
            <w:r w:rsidRPr="00476BED">
              <w:rPr>
                <w:color w:val="000000" w:themeColor="text1"/>
                <w:lang w:val="af-ZA"/>
              </w:rPr>
              <w:t xml:space="preserve">  as </w:t>
            </w:r>
            <w:r w:rsidR="008C27F9" w:rsidRPr="00476BED">
              <w:rPr>
                <w:color w:val="000000" w:themeColor="text1"/>
                <w:lang w:val="af-ZA"/>
              </w:rPr>
              <w:t>'n</w:t>
            </w:r>
            <w:r w:rsidRPr="00476BED">
              <w:rPr>
                <w:color w:val="000000" w:themeColor="text1"/>
                <w:lang w:val="af-ZA"/>
              </w:rPr>
              <w:t xml:space="preserve"> desimale getal uit.</w:t>
            </w:r>
          </w:p>
        </w:tc>
        <w:tc>
          <w:tcPr>
            <w:tcW w:w="251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  <w:r w:rsidRPr="00476BED">
              <w:rPr>
                <w:color w:val="000000" w:themeColor="text1"/>
                <w:lang w:val="af-ZA"/>
              </w:rPr>
              <w:t>(1)</w:t>
            </w:r>
          </w:p>
        </w:tc>
      </w:tr>
    </w:tbl>
    <w:p w:rsidR="00DD75F7" w:rsidRPr="00476BED" w:rsidRDefault="00DD75F7" w:rsidP="00DD75F7">
      <w:pPr>
        <w:rPr>
          <w:color w:val="000000" w:themeColor="text1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DD75F7" w:rsidRPr="00476BED" w:rsidTr="007A636C">
        <w:trPr>
          <w:trHeight w:val="80"/>
        </w:trPr>
        <w:tc>
          <w:tcPr>
            <w:tcW w:w="959" w:type="dxa"/>
            <w:shd w:val="clear" w:color="auto" w:fill="auto"/>
          </w:tcPr>
          <w:p w:rsidR="006E4161" w:rsidRPr="00476BED" w:rsidRDefault="006E4161" w:rsidP="003F78E3">
            <w:pPr>
              <w:rPr>
                <w:color w:val="000000" w:themeColor="text1"/>
                <w:sz w:val="2"/>
                <w:szCs w:val="2"/>
                <w:lang w:val="af-ZA"/>
              </w:rPr>
            </w:pPr>
          </w:p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  <w:r w:rsidRPr="00476BED">
              <w:rPr>
                <w:color w:val="000000" w:themeColor="text1"/>
                <w:lang w:val="af-ZA"/>
              </w:rPr>
              <w:t>1.5</w:t>
            </w:r>
          </w:p>
        </w:tc>
        <w:tc>
          <w:tcPr>
            <w:tcW w:w="8505" w:type="dxa"/>
            <w:shd w:val="clear" w:color="auto" w:fill="auto"/>
          </w:tcPr>
          <w:p w:rsidR="00DD75F7" w:rsidRPr="00476BED" w:rsidRDefault="008C27F9" w:rsidP="007A636C">
            <w:pPr>
              <w:tabs>
                <w:tab w:val="right" w:pos="8289"/>
              </w:tabs>
              <w:jc w:val="both"/>
              <w:rPr>
                <w:color w:val="000000" w:themeColor="text1"/>
                <w:lang w:val="af-ZA"/>
              </w:rPr>
            </w:pPr>
            <w:r w:rsidRPr="00476BED">
              <w:rPr>
                <w:color w:val="000000" w:themeColor="text1"/>
                <w:lang w:val="af-ZA"/>
              </w:rPr>
              <w:t xml:space="preserve">Evalueer  </w:t>
            </w:r>
            <w:r w:rsidR="008C64FD" w:rsidRPr="00476BED">
              <w:rPr>
                <w:b/>
                <w:color w:val="000000" w:themeColor="text1"/>
                <w:position w:val="-10"/>
                <w:lang w:val="af-ZA"/>
              </w:rPr>
              <w:object w:dxaOrig="1140" w:dyaOrig="340">
                <v:shape id="_x0000_i1038" type="#_x0000_t75" style="width:57pt;height:17.05pt" o:ole="">
                  <v:imagedata r:id="rId38" o:title=""/>
                </v:shape>
                <o:OLEObject Type="Embed" ProgID="Equation.3" ShapeID="_x0000_i1038" DrawAspect="Content" ObjectID="_1791969569" r:id="rId39"/>
              </w:object>
            </w:r>
            <w:r w:rsidRPr="00476BED">
              <w:rPr>
                <w:color w:val="000000" w:themeColor="text1"/>
                <w:lang w:val="af-ZA"/>
              </w:rPr>
              <w:t xml:space="preserve">  en laat jou antwoord as 'n binêre getal</w:t>
            </w:r>
            <w:r w:rsidR="00DD75F7" w:rsidRPr="00476BED">
              <w:rPr>
                <w:color w:val="000000" w:themeColor="text1"/>
                <w:lang w:val="af-ZA"/>
              </w:rPr>
              <w:t>.</w:t>
            </w:r>
          </w:p>
        </w:tc>
        <w:tc>
          <w:tcPr>
            <w:tcW w:w="251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:rsidR="007A636C" w:rsidRPr="00476BED" w:rsidRDefault="007A636C" w:rsidP="003F78E3">
            <w:pPr>
              <w:rPr>
                <w:color w:val="000000" w:themeColor="text1"/>
                <w:sz w:val="2"/>
                <w:szCs w:val="2"/>
                <w:lang w:val="af-ZA"/>
              </w:rPr>
            </w:pPr>
          </w:p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  <w:r w:rsidRPr="00476BED">
              <w:rPr>
                <w:color w:val="000000" w:themeColor="text1"/>
                <w:lang w:val="af-ZA"/>
              </w:rPr>
              <w:t>(2)</w:t>
            </w:r>
          </w:p>
          <w:p w:rsidR="007A636C" w:rsidRPr="00476BED" w:rsidRDefault="007A636C" w:rsidP="003F78E3">
            <w:pPr>
              <w:rPr>
                <w:color w:val="000000" w:themeColor="text1"/>
                <w:lang w:val="af-ZA"/>
              </w:rPr>
            </w:pPr>
            <w:r w:rsidRPr="00476BED">
              <w:rPr>
                <w:b/>
                <w:color w:val="000000" w:themeColor="text1"/>
                <w:lang w:val="af-ZA"/>
              </w:rPr>
              <w:t>[22]</w:t>
            </w:r>
          </w:p>
        </w:tc>
      </w:tr>
      <w:tr w:rsidR="00DD75F7" w:rsidRPr="00476BED" w:rsidTr="003F78E3">
        <w:tc>
          <w:tcPr>
            <w:tcW w:w="959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</w:p>
        </w:tc>
        <w:tc>
          <w:tcPr>
            <w:tcW w:w="8505" w:type="dxa"/>
            <w:shd w:val="clear" w:color="auto" w:fill="auto"/>
          </w:tcPr>
          <w:p w:rsidR="00DD75F7" w:rsidRPr="00476BED" w:rsidRDefault="00DD75F7" w:rsidP="003F78E3">
            <w:pPr>
              <w:tabs>
                <w:tab w:val="right" w:pos="8289"/>
              </w:tabs>
              <w:jc w:val="both"/>
              <w:rPr>
                <w:color w:val="000000" w:themeColor="text1"/>
                <w:lang w:val="af-ZA"/>
              </w:rPr>
            </w:pPr>
          </w:p>
        </w:tc>
        <w:tc>
          <w:tcPr>
            <w:tcW w:w="251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</w:p>
        </w:tc>
      </w:tr>
    </w:tbl>
    <w:p w:rsidR="00DD75F7" w:rsidRPr="00476BED" w:rsidRDefault="00DD75F7" w:rsidP="00DD75F7">
      <w:pPr>
        <w:rPr>
          <w:color w:val="000000" w:themeColor="text1"/>
          <w:lang w:val="af-ZA"/>
        </w:rPr>
      </w:pPr>
    </w:p>
    <w:p w:rsidR="00DD75F7" w:rsidRPr="00476BED" w:rsidRDefault="00DD75F7" w:rsidP="00DD75F7">
      <w:pPr>
        <w:rPr>
          <w:color w:val="000000" w:themeColor="text1"/>
          <w:lang w:val="af-ZA"/>
        </w:rPr>
      </w:pPr>
    </w:p>
    <w:p w:rsidR="00DD75F7" w:rsidRPr="00476BED" w:rsidRDefault="00DD75F7" w:rsidP="00DD75F7">
      <w:pPr>
        <w:rPr>
          <w:color w:val="000000" w:themeColor="text1"/>
          <w:lang w:val="af-ZA"/>
        </w:rPr>
      </w:pPr>
    </w:p>
    <w:p w:rsidR="00DD75F7" w:rsidRPr="00476BED" w:rsidRDefault="00DD75F7" w:rsidP="00DD75F7">
      <w:pPr>
        <w:rPr>
          <w:color w:val="000000" w:themeColor="text1"/>
          <w:lang w:val="af-ZA"/>
        </w:rPr>
      </w:pPr>
    </w:p>
    <w:p w:rsidR="00DD75F7" w:rsidRPr="00476BED" w:rsidRDefault="00DD75F7" w:rsidP="00DD75F7">
      <w:pPr>
        <w:rPr>
          <w:color w:val="000000" w:themeColor="text1"/>
          <w:lang w:val="af-ZA"/>
        </w:rPr>
      </w:pPr>
      <w:r w:rsidRPr="00476BED">
        <w:rPr>
          <w:color w:val="000000" w:themeColor="text1"/>
          <w:lang w:val="af-ZA"/>
        </w:rPr>
        <w:br w:type="page"/>
      </w:r>
    </w:p>
    <w:p w:rsidR="00DD75F7" w:rsidRPr="00476BED" w:rsidRDefault="00DD75F7" w:rsidP="00DD75F7">
      <w:pPr>
        <w:rPr>
          <w:color w:val="000000" w:themeColor="text1"/>
          <w:lang w:val="af-ZA"/>
        </w:rPr>
      </w:pPr>
    </w:p>
    <w:p w:rsidR="004C6B40" w:rsidRPr="00476BED" w:rsidRDefault="004C6B40" w:rsidP="00DD75F7">
      <w:pPr>
        <w:rPr>
          <w:color w:val="000000" w:themeColor="text1"/>
          <w:lang w:val="af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DD75F7" w:rsidRPr="00476BED" w:rsidTr="003F78E3">
        <w:tc>
          <w:tcPr>
            <w:tcW w:w="9464" w:type="dxa"/>
            <w:shd w:val="clear" w:color="auto" w:fill="auto"/>
          </w:tcPr>
          <w:p w:rsidR="00DD75F7" w:rsidRPr="00476BED" w:rsidRDefault="001051BD" w:rsidP="003F78E3">
            <w:pPr>
              <w:tabs>
                <w:tab w:val="right" w:pos="9213"/>
              </w:tabs>
              <w:jc w:val="both"/>
              <w:rPr>
                <w:color w:val="000000" w:themeColor="text1"/>
                <w:lang w:val="af-ZA"/>
              </w:rPr>
            </w:pPr>
            <w:r w:rsidRPr="00476BED">
              <w:rPr>
                <w:b/>
                <w:lang w:val="af-ZA"/>
              </w:rPr>
              <w:t xml:space="preserve">VRAAG </w:t>
            </w:r>
            <w:r w:rsidR="00DD75F7" w:rsidRPr="00476BED">
              <w:rPr>
                <w:b/>
                <w:lang w:val="af-ZA"/>
              </w:rPr>
              <w:t>2</w:t>
            </w:r>
          </w:p>
        </w:tc>
        <w:tc>
          <w:tcPr>
            <w:tcW w:w="254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</w:p>
        </w:tc>
        <w:tc>
          <w:tcPr>
            <w:tcW w:w="880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</w:p>
        </w:tc>
      </w:tr>
    </w:tbl>
    <w:p w:rsidR="00DD75F7" w:rsidRPr="00476BED" w:rsidRDefault="00DD75F7" w:rsidP="00DD75F7">
      <w:pPr>
        <w:rPr>
          <w:color w:val="000000" w:themeColor="text1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DD75F7" w:rsidRPr="00476BED" w:rsidTr="003F78E3">
        <w:tc>
          <w:tcPr>
            <w:tcW w:w="959" w:type="dxa"/>
            <w:shd w:val="clear" w:color="auto" w:fill="auto"/>
          </w:tcPr>
          <w:p w:rsidR="00D36EFF" w:rsidRPr="00476BED" w:rsidRDefault="00D36EFF" w:rsidP="003F78E3">
            <w:pPr>
              <w:spacing w:before="60"/>
              <w:rPr>
                <w:color w:val="000000" w:themeColor="text1"/>
                <w:sz w:val="8"/>
                <w:szCs w:val="8"/>
                <w:lang w:val="af-ZA"/>
              </w:rPr>
            </w:pPr>
          </w:p>
          <w:p w:rsidR="00DD75F7" w:rsidRPr="00476BED" w:rsidRDefault="00DD75F7" w:rsidP="003F78E3">
            <w:pPr>
              <w:spacing w:before="60"/>
              <w:rPr>
                <w:color w:val="000000" w:themeColor="text1"/>
                <w:lang w:val="af-ZA"/>
              </w:rPr>
            </w:pPr>
            <w:r w:rsidRPr="00476BED">
              <w:rPr>
                <w:color w:val="000000" w:themeColor="text1"/>
                <w:lang w:val="af-ZA"/>
              </w:rPr>
              <w:t>2.1</w:t>
            </w:r>
          </w:p>
        </w:tc>
        <w:tc>
          <w:tcPr>
            <w:tcW w:w="8505" w:type="dxa"/>
            <w:shd w:val="clear" w:color="auto" w:fill="auto"/>
          </w:tcPr>
          <w:p w:rsidR="00DD75F7" w:rsidRPr="00476BED" w:rsidRDefault="004B68A4" w:rsidP="008C64FD">
            <w:pPr>
              <w:tabs>
                <w:tab w:val="right" w:pos="8289"/>
              </w:tabs>
              <w:rPr>
                <w:color w:val="000000" w:themeColor="text1"/>
                <w:lang w:val="af-ZA"/>
              </w:rPr>
            </w:pPr>
            <w:r w:rsidRPr="00476BED">
              <w:rPr>
                <w:lang w:val="af-ZA"/>
              </w:rPr>
              <w:t>Gegee</w:t>
            </w:r>
            <w:r w:rsidR="00DD75F7" w:rsidRPr="00476BED">
              <w:rPr>
                <w:lang w:val="af-ZA"/>
              </w:rPr>
              <w:t xml:space="preserve">:  </w:t>
            </w:r>
            <w:r w:rsidR="00D25E22" w:rsidRPr="00476BED">
              <w:rPr>
                <w:position w:val="-28"/>
                <w:lang w:val="af-ZA"/>
              </w:rPr>
              <w:object w:dxaOrig="1840" w:dyaOrig="740">
                <v:shape id="_x0000_i1039" type="#_x0000_t75" style="width:93.65pt;height:36.6pt" o:ole="">
                  <v:imagedata r:id="rId40" o:title=""/>
                </v:shape>
                <o:OLEObject Type="Embed" ProgID="Equation.3" ShapeID="_x0000_i1039" DrawAspect="Content" ObjectID="_1791969570" r:id="rId41"/>
              </w:object>
            </w:r>
            <w:r w:rsidR="008C64FD" w:rsidRPr="00476BED">
              <w:rPr>
                <w:lang w:val="af-ZA"/>
              </w:rPr>
              <w:t>.</w:t>
            </w:r>
            <w:r w:rsidR="00292F03" w:rsidRPr="00476BED">
              <w:rPr>
                <w:lang w:val="af-ZA"/>
              </w:rPr>
              <w:t xml:space="preserve"> </w:t>
            </w:r>
            <w:r w:rsidR="008C64FD" w:rsidRPr="00476BED">
              <w:rPr>
                <w:lang w:val="af-ZA"/>
              </w:rPr>
              <w:t>B</w:t>
            </w:r>
            <w:r w:rsidRPr="00476BED">
              <w:rPr>
                <w:lang w:val="af-ZA"/>
              </w:rPr>
              <w:t xml:space="preserve">epaal die numeriese waarde(s) van </w:t>
            </w:r>
            <w:r w:rsidRPr="00476BED">
              <w:rPr>
                <w:i/>
                <w:lang w:val="af-ZA"/>
              </w:rPr>
              <w:t xml:space="preserve">p </w:t>
            </w:r>
            <w:r w:rsidRPr="00476BED">
              <w:rPr>
                <w:lang w:val="af-ZA"/>
              </w:rPr>
              <w:t>as</w:t>
            </w:r>
            <w:r w:rsidR="00D25E22" w:rsidRPr="00476BED">
              <w:rPr>
                <w:lang w:val="af-ZA"/>
              </w:rPr>
              <w:t xml:space="preserve"> </w:t>
            </w:r>
            <w:r w:rsidR="00DD75F7" w:rsidRPr="00476BED">
              <w:rPr>
                <w:lang w:val="af-ZA"/>
              </w:rPr>
              <w:t xml:space="preserve"> </w:t>
            </w:r>
            <w:r w:rsidR="00D25E22" w:rsidRPr="00476BED">
              <w:rPr>
                <w:i/>
                <w:lang w:val="af-ZA"/>
              </w:rPr>
              <w:t>x</w:t>
            </w:r>
            <w:r w:rsidR="00DD75F7" w:rsidRPr="00476BED">
              <w:rPr>
                <w:lang w:val="af-ZA"/>
              </w:rPr>
              <w:t>:</w:t>
            </w:r>
          </w:p>
        </w:tc>
        <w:tc>
          <w:tcPr>
            <w:tcW w:w="251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</w:p>
        </w:tc>
      </w:tr>
    </w:tbl>
    <w:p w:rsidR="00DD75F7" w:rsidRPr="00476BED" w:rsidRDefault="00DD75F7" w:rsidP="00DD75F7">
      <w:pPr>
        <w:rPr>
          <w:color w:val="000000" w:themeColor="text1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DD75F7" w:rsidRPr="00476BED" w:rsidTr="003F78E3">
        <w:tc>
          <w:tcPr>
            <w:tcW w:w="959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  <w:r w:rsidRPr="00476BED">
              <w:rPr>
                <w:color w:val="000000" w:themeColor="text1"/>
                <w:lang w:val="af-ZA"/>
              </w:rPr>
              <w:t>2.1.1</w:t>
            </w:r>
          </w:p>
        </w:tc>
        <w:tc>
          <w:tcPr>
            <w:tcW w:w="7371" w:type="dxa"/>
            <w:shd w:val="clear" w:color="auto" w:fill="auto"/>
          </w:tcPr>
          <w:p w:rsidR="00DD75F7" w:rsidRPr="00476BED" w:rsidRDefault="004B68A4" w:rsidP="003F78E3">
            <w:pPr>
              <w:tabs>
                <w:tab w:val="left" w:pos="3436"/>
                <w:tab w:val="right" w:pos="7155"/>
              </w:tabs>
              <w:jc w:val="both"/>
              <w:rPr>
                <w:color w:val="000000" w:themeColor="text1"/>
                <w:lang w:val="af-ZA"/>
              </w:rPr>
            </w:pPr>
            <w:r w:rsidRPr="00476BED">
              <w:rPr>
                <w:lang w:val="af-ZA"/>
              </w:rPr>
              <w:t>Ongedefinieer is</w:t>
            </w:r>
          </w:p>
        </w:tc>
        <w:tc>
          <w:tcPr>
            <w:tcW w:w="236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</w:p>
        </w:tc>
        <w:tc>
          <w:tcPr>
            <w:tcW w:w="898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  <w:r w:rsidRPr="00476BED">
              <w:rPr>
                <w:lang w:val="af-ZA"/>
              </w:rPr>
              <w:t>(1)</w:t>
            </w:r>
          </w:p>
        </w:tc>
      </w:tr>
    </w:tbl>
    <w:p w:rsidR="00DD75F7" w:rsidRPr="00476BED" w:rsidRDefault="00DD75F7" w:rsidP="00DD75F7">
      <w:pPr>
        <w:rPr>
          <w:color w:val="000000" w:themeColor="text1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DD75F7" w:rsidRPr="00476BED" w:rsidTr="003F78E3">
        <w:tc>
          <w:tcPr>
            <w:tcW w:w="959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  <w:r w:rsidRPr="00476BED">
              <w:rPr>
                <w:color w:val="000000" w:themeColor="text1"/>
                <w:lang w:val="af-ZA"/>
              </w:rPr>
              <w:t>2.1.2</w:t>
            </w:r>
          </w:p>
        </w:tc>
        <w:tc>
          <w:tcPr>
            <w:tcW w:w="7371" w:type="dxa"/>
            <w:shd w:val="clear" w:color="auto" w:fill="auto"/>
          </w:tcPr>
          <w:p w:rsidR="00DD75F7" w:rsidRPr="00476BED" w:rsidRDefault="004B68A4" w:rsidP="003F78E3">
            <w:pPr>
              <w:tabs>
                <w:tab w:val="left" w:pos="3436"/>
                <w:tab w:val="right" w:pos="7155"/>
              </w:tabs>
              <w:jc w:val="both"/>
              <w:rPr>
                <w:color w:val="000000" w:themeColor="text1"/>
                <w:lang w:val="af-ZA"/>
              </w:rPr>
            </w:pPr>
            <w:r w:rsidRPr="00476BED">
              <w:rPr>
                <w:position w:val="-6"/>
                <w:lang w:val="af-ZA"/>
              </w:rPr>
              <w:t>Nie-reëel is</w:t>
            </w:r>
          </w:p>
        </w:tc>
        <w:tc>
          <w:tcPr>
            <w:tcW w:w="236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</w:p>
        </w:tc>
        <w:tc>
          <w:tcPr>
            <w:tcW w:w="898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  <w:r w:rsidRPr="00476BED">
              <w:rPr>
                <w:lang w:val="af-ZA"/>
              </w:rPr>
              <w:t>(2)</w:t>
            </w:r>
          </w:p>
        </w:tc>
      </w:tr>
    </w:tbl>
    <w:p w:rsidR="00DD75F7" w:rsidRPr="00476BED" w:rsidRDefault="00DD75F7" w:rsidP="00DD75F7">
      <w:pPr>
        <w:rPr>
          <w:color w:val="000000" w:themeColor="text1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DD75F7" w:rsidRPr="00476BED" w:rsidTr="003F78E3">
        <w:tc>
          <w:tcPr>
            <w:tcW w:w="959" w:type="dxa"/>
            <w:shd w:val="clear" w:color="auto" w:fill="auto"/>
          </w:tcPr>
          <w:p w:rsidR="006E4161" w:rsidRPr="00476BED" w:rsidRDefault="006E4161" w:rsidP="003F78E3">
            <w:pPr>
              <w:rPr>
                <w:color w:val="000000" w:themeColor="text1"/>
                <w:sz w:val="4"/>
                <w:lang w:val="af-ZA"/>
              </w:rPr>
            </w:pPr>
          </w:p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  <w:r w:rsidRPr="00476BED">
              <w:rPr>
                <w:color w:val="000000" w:themeColor="text1"/>
                <w:lang w:val="af-ZA"/>
              </w:rPr>
              <w:t>2.2</w:t>
            </w:r>
          </w:p>
        </w:tc>
        <w:tc>
          <w:tcPr>
            <w:tcW w:w="8505" w:type="dxa"/>
            <w:shd w:val="clear" w:color="auto" w:fill="auto"/>
          </w:tcPr>
          <w:p w:rsidR="00DD75F7" w:rsidRPr="00476BED" w:rsidRDefault="009F3AE8" w:rsidP="009F3AE8">
            <w:pPr>
              <w:tabs>
                <w:tab w:val="right" w:pos="8289"/>
              </w:tabs>
              <w:jc w:val="both"/>
              <w:rPr>
                <w:color w:val="000000" w:themeColor="text1"/>
                <w:lang w:val="af-ZA"/>
              </w:rPr>
            </w:pPr>
            <w:r w:rsidRPr="00476BED">
              <w:rPr>
                <w:lang w:val="af-ZA"/>
              </w:rPr>
              <w:t xml:space="preserve">Bepaal die numeriese waarde(s) van  </w:t>
            </w:r>
            <w:r w:rsidRPr="00476BED">
              <w:rPr>
                <w:i/>
                <w:lang w:val="af-ZA"/>
              </w:rPr>
              <w:t>t</w:t>
            </w:r>
            <w:r w:rsidRPr="00476BED">
              <w:rPr>
                <w:lang w:val="af-ZA"/>
              </w:rPr>
              <w:t xml:space="preserve">  waarvoor die vergelyking</w:t>
            </w:r>
            <w:r w:rsidR="00DD75F7" w:rsidRPr="00476BED">
              <w:rPr>
                <w:lang w:val="af-ZA"/>
              </w:rPr>
              <w:t xml:space="preserve">  </w:t>
            </w:r>
            <w:r w:rsidR="00DD75F7" w:rsidRPr="00476BED">
              <w:rPr>
                <w:position w:val="-10"/>
                <w:lang w:val="af-ZA"/>
              </w:rPr>
              <w:object w:dxaOrig="1680" w:dyaOrig="360">
                <v:shape id="_x0000_i1040" type="#_x0000_t75" style="width:84.9pt;height:17.9pt" o:ole="">
                  <v:imagedata r:id="rId42" o:title=""/>
                </v:shape>
                <o:OLEObject Type="Embed" ProgID="Equation.3" ShapeID="_x0000_i1040" DrawAspect="Content" ObjectID="_1791969571" r:id="rId43"/>
              </w:object>
            </w:r>
            <w:r w:rsidR="00DD75F7" w:rsidRPr="00476BED">
              <w:rPr>
                <w:position w:val="-10"/>
                <w:lang w:val="af-ZA"/>
              </w:rPr>
              <w:t xml:space="preserve">  </w:t>
            </w:r>
            <w:r w:rsidRPr="00476BED">
              <w:rPr>
                <w:lang w:val="af-ZA"/>
              </w:rPr>
              <w:t>reële wortels sal hê</w:t>
            </w:r>
            <w:r w:rsidR="00DD75F7" w:rsidRPr="00476BED">
              <w:rPr>
                <w:lang w:val="af-ZA"/>
              </w:rPr>
              <w:t>.</w:t>
            </w:r>
          </w:p>
        </w:tc>
        <w:tc>
          <w:tcPr>
            <w:tcW w:w="251" w:type="dxa"/>
            <w:shd w:val="clear" w:color="auto" w:fill="auto"/>
          </w:tcPr>
          <w:p w:rsidR="00DD75F7" w:rsidRPr="00476BED" w:rsidRDefault="00DD75F7" w:rsidP="003F78E3">
            <w:pPr>
              <w:rPr>
                <w:color w:val="000000" w:themeColor="text1"/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:rsidR="00DD75F7" w:rsidRPr="00476BED" w:rsidRDefault="00DD75F7" w:rsidP="003F78E3">
            <w:pPr>
              <w:rPr>
                <w:sz w:val="32"/>
                <w:lang w:val="af-ZA"/>
              </w:rPr>
            </w:pPr>
          </w:p>
          <w:p w:rsidR="00DD75F7" w:rsidRPr="00476BED" w:rsidRDefault="00DD75F7" w:rsidP="003F78E3">
            <w:pPr>
              <w:rPr>
                <w:lang w:val="af-ZA"/>
              </w:rPr>
            </w:pPr>
            <w:r w:rsidRPr="00476BED">
              <w:rPr>
                <w:lang w:val="af-ZA"/>
              </w:rPr>
              <w:t>(4)</w:t>
            </w:r>
          </w:p>
        </w:tc>
      </w:tr>
      <w:tr w:rsidR="006E4161" w:rsidRPr="00476BED" w:rsidTr="003F78E3">
        <w:tc>
          <w:tcPr>
            <w:tcW w:w="959" w:type="dxa"/>
            <w:shd w:val="clear" w:color="auto" w:fill="auto"/>
          </w:tcPr>
          <w:p w:rsidR="006E4161" w:rsidRPr="00476BED" w:rsidRDefault="006E4161" w:rsidP="003F78E3">
            <w:pPr>
              <w:rPr>
                <w:color w:val="000000" w:themeColor="text1"/>
                <w:sz w:val="4"/>
                <w:lang w:val="af-ZA"/>
              </w:rPr>
            </w:pPr>
          </w:p>
        </w:tc>
        <w:tc>
          <w:tcPr>
            <w:tcW w:w="8505" w:type="dxa"/>
            <w:shd w:val="clear" w:color="auto" w:fill="auto"/>
          </w:tcPr>
          <w:p w:rsidR="006E4161" w:rsidRPr="00476BED" w:rsidRDefault="006E4161" w:rsidP="003F78E3">
            <w:pPr>
              <w:tabs>
                <w:tab w:val="right" w:pos="8289"/>
              </w:tabs>
              <w:jc w:val="both"/>
              <w:rPr>
                <w:lang w:val="af-ZA"/>
              </w:rPr>
            </w:pPr>
          </w:p>
        </w:tc>
        <w:tc>
          <w:tcPr>
            <w:tcW w:w="251" w:type="dxa"/>
            <w:shd w:val="clear" w:color="auto" w:fill="auto"/>
          </w:tcPr>
          <w:p w:rsidR="006E4161" w:rsidRPr="00476BED" w:rsidRDefault="006E4161" w:rsidP="003F78E3">
            <w:pPr>
              <w:rPr>
                <w:color w:val="000000" w:themeColor="text1"/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:rsidR="006E4161" w:rsidRPr="00476BED" w:rsidRDefault="006E4161" w:rsidP="003F78E3">
            <w:pPr>
              <w:rPr>
                <w:sz w:val="32"/>
                <w:lang w:val="af-ZA"/>
              </w:rPr>
            </w:pPr>
            <w:r w:rsidRPr="00476BED">
              <w:rPr>
                <w:b/>
                <w:lang w:val="af-ZA"/>
              </w:rPr>
              <w:t>[7]</w:t>
            </w:r>
          </w:p>
        </w:tc>
      </w:tr>
    </w:tbl>
    <w:p w:rsidR="00DD75F7" w:rsidRPr="00476BED" w:rsidRDefault="00DD75F7" w:rsidP="00DD75F7">
      <w:pPr>
        <w:rPr>
          <w:color w:val="000000" w:themeColor="text1"/>
          <w:lang w:val="af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DD75F7" w:rsidRPr="00476BED" w:rsidTr="003F78E3">
        <w:tc>
          <w:tcPr>
            <w:tcW w:w="9464" w:type="dxa"/>
            <w:shd w:val="clear" w:color="auto" w:fill="auto"/>
          </w:tcPr>
          <w:p w:rsidR="00DD75F7" w:rsidRPr="00476BED" w:rsidRDefault="001051BD" w:rsidP="003F78E3">
            <w:pPr>
              <w:tabs>
                <w:tab w:val="right" w:pos="9213"/>
              </w:tabs>
              <w:jc w:val="both"/>
              <w:rPr>
                <w:lang w:val="af-ZA"/>
              </w:rPr>
            </w:pPr>
            <w:r w:rsidRPr="00476BED">
              <w:rPr>
                <w:b/>
                <w:lang w:val="af-ZA"/>
              </w:rPr>
              <w:t xml:space="preserve">VRAAG </w:t>
            </w:r>
            <w:r w:rsidR="00DD75F7" w:rsidRPr="00476BED">
              <w:rPr>
                <w:b/>
                <w:lang w:val="af-ZA"/>
              </w:rPr>
              <w:t>3</w:t>
            </w:r>
          </w:p>
        </w:tc>
        <w:tc>
          <w:tcPr>
            <w:tcW w:w="254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</w:p>
        </w:tc>
        <w:tc>
          <w:tcPr>
            <w:tcW w:w="880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</w:p>
        </w:tc>
      </w:tr>
    </w:tbl>
    <w:p w:rsidR="00DD75F7" w:rsidRPr="00476BED" w:rsidRDefault="00DD75F7" w:rsidP="00DD75F7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DD75F7" w:rsidRPr="00476BED" w:rsidTr="003F78E3">
        <w:tc>
          <w:tcPr>
            <w:tcW w:w="959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  <w:r w:rsidRPr="00476BED">
              <w:rPr>
                <w:lang w:val="af-ZA"/>
              </w:rPr>
              <w:t>3.1</w:t>
            </w:r>
          </w:p>
        </w:tc>
        <w:tc>
          <w:tcPr>
            <w:tcW w:w="8505" w:type="dxa"/>
            <w:shd w:val="clear" w:color="auto" w:fill="auto"/>
          </w:tcPr>
          <w:p w:rsidR="00DD75F7" w:rsidRPr="00476BED" w:rsidRDefault="009F3AE8" w:rsidP="009F3AE8">
            <w:pPr>
              <w:tabs>
                <w:tab w:val="right" w:pos="8289"/>
              </w:tabs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 xml:space="preserve">Vereenvoudig die volgende en </w:t>
            </w:r>
            <w:r w:rsidRPr="00476BED">
              <w:rPr>
                <w:b/>
                <w:lang w:val="af-ZA"/>
              </w:rPr>
              <w:t>toon ALLE berekeninge</w:t>
            </w:r>
            <w:r w:rsidR="008C64FD" w:rsidRPr="00476BED">
              <w:rPr>
                <w:lang w:val="af-ZA"/>
              </w:rPr>
              <w:t>, waar van toepassing</w:t>
            </w:r>
            <w:r w:rsidR="00DD75F7" w:rsidRPr="00476BED">
              <w:rPr>
                <w:lang w:val="af-ZA"/>
              </w:rPr>
              <w:t>:</w:t>
            </w:r>
          </w:p>
        </w:tc>
        <w:tc>
          <w:tcPr>
            <w:tcW w:w="251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</w:p>
        </w:tc>
      </w:tr>
    </w:tbl>
    <w:p w:rsidR="00DD75F7" w:rsidRPr="00476BED" w:rsidRDefault="00DD75F7" w:rsidP="00DD75F7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DD75F7" w:rsidRPr="00476BED" w:rsidTr="003F78E3">
        <w:tc>
          <w:tcPr>
            <w:tcW w:w="959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:rsidR="00DD75F7" w:rsidRPr="00476BED" w:rsidRDefault="00DD75F7" w:rsidP="003F78E3">
            <w:pPr>
              <w:rPr>
                <w:sz w:val="20"/>
                <w:szCs w:val="20"/>
                <w:lang w:val="af-ZA"/>
              </w:rPr>
            </w:pPr>
          </w:p>
          <w:p w:rsidR="00DD75F7" w:rsidRPr="00476BED" w:rsidRDefault="00DD75F7" w:rsidP="003F78E3">
            <w:pPr>
              <w:rPr>
                <w:lang w:val="af-ZA"/>
              </w:rPr>
            </w:pPr>
            <w:r w:rsidRPr="00476BED">
              <w:rPr>
                <w:lang w:val="af-ZA"/>
              </w:rPr>
              <w:t>3.1.1</w:t>
            </w:r>
          </w:p>
        </w:tc>
        <w:tc>
          <w:tcPr>
            <w:tcW w:w="7371" w:type="dxa"/>
            <w:shd w:val="clear" w:color="auto" w:fill="auto"/>
          </w:tcPr>
          <w:p w:rsidR="00DD75F7" w:rsidRPr="00476BED" w:rsidRDefault="00DD75F7" w:rsidP="003F78E3">
            <w:pPr>
              <w:tabs>
                <w:tab w:val="left" w:pos="3436"/>
                <w:tab w:val="right" w:pos="7155"/>
              </w:tabs>
              <w:jc w:val="both"/>
              <w:rPr>
                <w:lang w:val="af-ZA"/>
              </w:rPr>
            </w:pPr>
            <w:r w:rsidRPr="00476BED">
              <w:rPr>
                <w:rFonts w:eastAsiaTheme="minorHAnsi"/>
                <w:position w:val="-10"/>
                <w:lang w:val="af-ZA"/>
              </w:rPr>
              <w:object w:dxaOrig="520" w:dyaOrig="540">
                <v:shape id="_x0000_i1041" type="#_x0000_t75" style="width:26.2pt;height:28.7pt" o:ole="">
                  <v:imagedata r:id="rId44" o:title=""/>
                </v:shape>
                <o:OLEObject Type="Embed" ProgID="Equation.3" ShapeID="_x0000_i1041" DrawAspect="Content" ObjectID="_1791969572" r:id="rId45"/>
              </w:object>
            </w:r>
          </w:p>
        </w:tc>
        <w:tc>
          <w:tcPr>
            <w:tcW w:w="236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</w:tcPr>
          <w:p w:rsidR="00DD75F7" w:rsidRPr="00476BED" w:rsidRDefault="00DD75F7" w:rsidP="003F78E3">
            <w:pPr>
              <w:rPr>
                <w:sz w:val="20"/>
                <w:szCs w:val="20"/>
                <w:lang w:val="af-ZA"/>
              </w:rPr>
            </w:pPr>
          </w:p>
          <w:p w:rsidR="00DD75F7" w:rsidRPr="00476BED" w:rsidRDefault="00DD75F7" w:rsidP="003F78E3">
            <w:pPr>
              <w:rPr>
                <w:lang w:val="af-ZA"/>
              </w:rPr>
            </w:pPr>
            <w:r w:rsidRPr="00476BED">
              <w:rPr>
                <w:lang w:val="af-ZA"/>
              </w:rPr>
              <w:t>(1)</w:t>
            </w:r>
          </w:p>
        </w:tc>
      </w:tr>
    </w:tbl>
    <w:p w:rsidR="00DD75F7" w:rsidRPr="00476BED" w:rsidRDefault="00DD75F7" w:rsidP="00DD75F7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DD75F7" w:rsidRPr="00476BED" w:rsidTr="003F78E3">
        <w:tc>
          <w:tcPr>
            <w:tcW w:w="959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:rsidR="008F7757" w:rsidRPr="00476BED" w:rsidRDefault="008F7757" w:rsidP="003F78E3">
            <w:pPr>
              <w:rPr>
                <w:sz w:val="4"/>
                <w:szCs w:val="4"/>
                <w:lang w:val="af-ZA"/>
              </w:rPr>
            </w:pPr>
          </w:p>
          <w:p w:rsidR="00DD75F7" w:rsidRPr="00476BED" w:rsidRDefault="00DD75F7" w:rsidP="003F78E3">
            <w:pPr>
              <w:rPr>
                <w:lang w:val="af-ZA"/>
              </w:rPr>
            </w:pPr>
            <w:r w:rsidRPr="00476BED">
              <w:rPr>
                <w:lang w:val="af-ZA"/>
              </w:rPr>
              <w:t>3.1.2</w:t>
            </w:r>
          </w:p>
        </w:tc>
        <w:tc>
          <w:tcPr>
            <w:tcW w:w="7371" w:type="dxa"/>
            <w:shd w:val="clear" w:color="auto" w:fill="auto"/>
          </w:tcPr>
          <w:p w:rsidR="00DD75F7" w:rsidRPr="00476BED" w:rsidRDefault="00D36EFF" w:rsidP="003F78E3">
            <w:pPr>
              <w:tabs>
                <w:tab w:val="left" w:pos="3436"/>
                <w:tab w:val="right" w:pos="7155"/>
              </w:tabs>
              <w:jc w:val="both"/>
              <w:rPr>
                <w:lang w:val="af-ZA"/>
              </w:rPr>
            </w:pPr>
            <w:r w:rsidRPr="00476BED">
              <w:rPr>
                <w:position w:val="-10"/>
                <w:lang w:val="af-ZA"/>
              </w:rPr>
              <w:object w:dxaOrig="1740" w:dyaOrig="380">
                <v:shape id="_x0000_i1042" type="#_x0000_t75" style="width:87pt;height:18.75pt" o:ole="">
                  <v:imagedata r:id="rId46" o:title=""/>
                </v:shape>
                <o:OLEObject Type="Embed" ProgID="Equation.3" ShapeID="_x0000_i1042" DrawAspect="Content" ObjectID="_1791969573" r:id="rId47"/>
              </w:object>
            </w:r>
          </w:p>
        </w:tc>
        <w:tc>
          <w:tcPr>
            <w:tcW w:w="236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</w:tcPr>
          <w:p w:rsidR="00DD75F7" w:rsidRPr="00476BED" w:rsidRDefault="00DD75F7" w:rsidP="003F78E3">
            <w:pPr>
              <w:rPr>
                <w:sz w:val="4"/>
                <w:szCs w:val="4"/>
                <w:lang w:val="af-ZA"/>
              </w:rPr>
            </w:pPr>
          </w:p>
          <w:p w:rsidR="00DD75F7" w:rsidRPr="00476BED" w:rsidRDefault="00DD75F7" w:rsidP="003F78E3">
            <w:pPr>
              <w:rPr>
                <w:lang w:val="af-ZA"/>
              </w:rPr>
            </w:pPr>
            <w:r w:rsidRPr="00476BED">
              <w:rPr>
                <w:lang w:val="af-ZA"/>
              </w:rPr>
              <w:t>(3)</w:t>
            </w:r>
          </w:p>
        </w:tc>
      </w:tr>
    </w:tbl>
    <w:p w:rsidR="00DD75F7" w:rsidRPr="00476BED" w:rsidRDefault="00DD75F7" w:rsidP="00DD75F7">
      <w:pPr>
        <w:rPr>
          <w:sz w:val="22"/>
          <w:szCs w:val="22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5308E2" w:rsidRPr="00476BED" w:rsidTr="005308E2">
        <w:tc>
          <w:tcPr>
            <w:tcW w:w="959" w:type="dxa"/>
            <w:shd w:val="clear" w:color="auto" w:fill="auto"/>
          </w:tcPr>
          <w:p w:rsidR="005308E2" w:rsidRPr="00476BED" w:rsidRDefault="005308E2" w:rsidP="005308E2">
            <w:pPr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:rsidR="005308E2" w:rsidRPr="00476BED" w:rsidRDefault="005308E2" w:rsidP="005308E2">
            <w:pPr>
              <w:rPr>
                <w:sz w:val="2"/>
                <w:szCs w:val="2"/>
                <w:lang w:val="af-ZA"/>
              </w:rPr>
            </w:pPr>
          </w:p>
          <w:p w:rsidR="005308E2" w:rsidRPr="00476BED" w:rsidRDefault="005308E2" w:rsidP="005308E2">
            <w:pPr>
              <w:rPr>
                <w:lang w:val="af-ZA"/>
              </w:rPr>
            </w:pPr>
            <w:r w:rsidRPr="00476BED">
              <w:rPr>
                <w:lang w:val="af-ZA"/>
              </w:rPr>
              <w:t>3.1.3</w:t>
            </w:r>
          </w:p>
        </w:tc>
        <w:tc>
          <w:tcPr>
            <w:tcW w:w="7371" w:type="dxa"/>
            <w:shd w:val="clear" w:color="auto" w:fill="auto"/>
          </w:tcPr>
          <w:p w:rsidR="005308E2" w:rsidRPr="00476BED" w:rsidRDefault="005308E2" w:rsidP="005308E2">
            <w:pPr>
              <w:tabs>
                <w:tab w:val="left" w:pos="3436"/>
                <w:tab w:val="right" w:pos="7155"/>
              </w:tabs>
              <w:jc w:val="both"/>
              <w:rPr>
                <w:lang w:val="af-ZA"/>
              </w:rPr>
            </w:pPr>
            <w:r w:rsidRPr="00476BED">
              <w:rPr>
                <w:position w:val="-14"/>
                <w:lang w:val="af-ZA"/>
              </w:rPr>
              <w:object w:dxaOrig="800" w:dyaOrig="380">
                <v:shape id="_x0000_i1043" type="#_x0000_t75" style="width:39.95pt;height:19.55pt" o:ole="">
                  <v:imagedata r:id="rId48" o:title=""/>
                </v:shape>
                <o:OLEObject Type="Embed" ProgID="Equation.3" ShapeID="_x0000_i1043" DrawAspect="Content" ObjectID="_1791969574" r:id="rId49"/>
              </w:object>
            </w:r>
          </w:p>
        </w:tc>
        <w:tc>
          <w:tcPr>
            <w:tcW w:w="236" w:type="dxa"/>
            <w:shd w:val="clear" w:color="auto" w:fill="auto"/>
          </w:tcPr>
          <w:p w:rsidR="005308E2" w:rsidRPr="00476BED" w:rsidRDefault="005308E2" w:rsidP="005308E2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</w:tcPr>
          <w:p w:rsidR="005308E2" w:rsidRPr="00476BED" w:rsidRDefault="005308E2" w:rsidP="005308E2">
            <w:pPr>
              <w:rPr>
                <w:sz w:val="2"/>
                <w:szCs w:val="2"/>
                <w:lang w:val="af-ZA"/>
              </w:rPr>
            </w:pPr>
          </w:p>
          <w:p w:rsidR="005308E2" w:rsidRPr="00476BED" w:rsidRDefault="005308E2" w:rsidP="005308E2">
            <w:pPr>
              <w:rPr>
                <w:lang w:val="af-ZA"/>
              </w:rPr>
            </w:pPr>
            <w:r w:rsidRPr="00476BED">
              <w:rPr>
                <w:lang w:val="af-ZA"/>
              </w:rPr>
              <w:t>(1)</w:t>
            </w:r>
          </w:p>
        </w:tc>
      </w:tr>
    </w:tbl>
    <w:p w:rsidR="005308E2" w:rsidRPr="00476BED" w:rsidRDefault="005308E2" w:rsidP="00DD75F7">
      <w:pPr>
        <w:rPr>
          <w:sz w:val="22"/>
          <w:szCs w:val="22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DD75F7" w:rsidRPr="00476BED" w:rsidTr="003F78E3">
        <w:tc>
          <w:tcPr>
            <w:tcW w:w="959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:rsidR="007C0C4D" w:rsidRPr="00476BED" w:rsidRDefault="007C0C4D" w:rsidP="003F78E3">
            <w:pPr>
              <w:rPr>
                <w:sz w:val="6"/>
                <w:szCs w:val="6"/>
                <w:lang w:val="af-ZA"/>
              </w:rPr>
            </w:pPr>
          </w:p>
          <w:p w:rsidR="00DD75F7" w:rsidRPr="00476BED" w:rsidRDefault="005308E2" w:rsidP="003F78E3">
            <w:pPr>
              <w:rPr>
                <w:lang w:val="af-ZA"/>
              </w:rPr>
            </w:pPr>
            <w:r w:rsidRPr="00476BED">
              <w:rPr>
                <w:lang w:val="af-ZA"/>
              </w:rPr>
              <w:t>3.1.4</w:t>
            </w:r>
          </w:p>
        </w:tc>
        <w:tc>
          <w:tcPr>
            <w:tcW w:w="7371" w:type="dxa"/>
            <w:shd w:val="clear" w:color="auto" w:fill="auto"/>
          </w:tcPr>
          <w:p w:rsidR="00DD75F7" w:rsidRPr="00476BED" w:rsidRDefault="00C415DB" w:rsidP="003F78E3">
            <w:pPr>
              <w:tabs>
                <w:tab w:val="left" w:pos="3436"/>
                <w:tab w:val="right" w:pos="7155"/>
              </w:tabs>
              <w:jc w:val="both"/>
              <w:rPr>
                <w:lang w:val="af-ZA"/>
              </w:rPr>
            </w:pPr>
            <w:r w:rsidRPr="00476BED">
              <w:rPr>
                <w:position w:val="-14"/>
                <w:lang w:val="af-ZA"/>
              </w:rPr>
              <w:object w:dxaOrig="3180" w:dyaOrig="420">
                <v:shape id="_x0000_i1044" type="#_x0000_t75" style="width:159pt;height:20.8pt" o:ole="">
                  <v:imagedata r:id="rId50" o:title=""/>
                </v:shape>
                <o:OLEObject Type="Embed" ProgID="Equation.3" ShapeID="_x0000_i1044" DrawAspect="Content" ObjectID="_1791969575" r:id="rId51"/>
              </w:object>
            </w:r>
          </w:p>
        </w:tc>
        <w:tc>
          <w:tcPr>
            <w:tcW w:w="236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</w:tcPr>
          <w:p w:rsidR="00246FB9" w:rsidRPr="00476BED" w:rsidRDefault="00246FB9" w:rsidP="003F78E3">
            <w:pPr>
              <w:rPr>
                <w:sz w:val="6"/>
                <w:szCs w:val="6"/>
                <w:lang w:val="af-ZA"/>
              </w:rPr>
            </w:pPr>
          </w:p>
          <w:p w:rsidR="00DD75F7" w:rsidRPr="00476BED" w:rsidRDefault="00DD75F7" w:rsidP="00377564">
            <w:pPr>
              <w:rPr>
                <w:lang w:val="af-ZA"/>
              </w:rPr>
            </w:pPr>
            <w:r w:rsidRPr="00476BED">
              <w:rPr>
                <w:lang w:val="af-ZA"/>
              </w:rPr>
              <w:t>(</w:t>
            </w:r>
            <w:r w:rsidR="00377564" w:rsidRPr="00476BED">
              <w:rPr>
                <w:lang w:val="af-ZA"/>
              </w:rPr>
              <w:t>4</w:t>
            </w:r>
            <w:r w:rsidRPr="00476BED">
              <w:rPr>
                <w:lang w:val="af-ZA"/>
              </w:rPr>
              <w:t>)</w:t>
            </w:r>
          </w:p>
        </w:tc>
      </w:tr>
    </w:tbl>
    <w:p w:rsidR="00DD75F7" w:rsidRPr="00476BED" w:rsidRDefault="00DD75F7" w:rsidP="00DD75F7">
      <w:pPr>
        <w:rPr>
          <w:sz w:val="22"/>
          <w:szCs w:val="22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DD75F7" w:rsidRPr="00476BED" w:rsidTr="008F7757">
        <w:tc>
          <w:tcPr>
            <w:tcW w:w="959" w:type="dxa"/>
            <w:shd w:val="clear" w:color="auto" w:fill="auto"/>
          </w:tcPr>
          <w:p w:rsidR="008F7757" w:rsidRPr="00476BED" w:rsidRDefault="008F7757" w:rsidP="008F7757">
            <w:pPr>
              <w:rPr>
                <w:sz w:val="12"/>
                <w:szCs w:val="12"/>
                <w:lang w:val="af-ZA"/>
              </w:rPr>
            </w:pPr>
          </w:p>
          <w:p w:rsidR="00DD75F7" w:rsidRPr="00476BED" w:rsidRDefault="00DD75F7" w:rsidP="008F7757">
            <w:pPr>
              <w:rPr>
                <w:lang w:val="af-ZA"/>
              </w:rPr>
            </w:pPr>
            <w:r w:rsidRPr="00476BED">
              <w:rPr>
                <w:lang w:val="af-ZA"/>
              </w:rPr>
              <w:t>3.2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DD75F7" w:rsidRPr="00476BED" w:rsidRDefault="00102AD3" w:rsidP="008F7757">
            <w:pPr>
              <w:tabs>
                <w:tab w:val="right" w:pos="8289"/>
              </w:tabs>
              <w:rPr>
                <w:lang w:val="af-ZA"/>
              </w:rPr>
            </w:pPr>
            <w:r w:rsidRPr="00476BED">
              <w:rPr>
                <w:lang w:val="af-ZA"/>
              </w:rPr>
              <w:t xml:space="preserve">Los op vir  </w:t>
            </w:r>
            <w:r w:rsidR="00DD75F7" w:rsidRPr="00476BED">
              <w:rPr>
                <w:rFonts w:eastAsiaTheme="minorHAnsi"/>
                <w:i/>
                <w:lang w:val="af-ZA"/>
              </w:rPr>
              <w:t>x</w:t>
            </w:r>
            <w:r w:rsidR="00DD75F7" w:rsidRPr="00476BED">
              <w:rPr>
                <w:rFonts w:eastAsiaTheme="minorHAnsi"/>
                <w:lang w:val="af-ZA"/>
              </w:rPr>
              <w:t>:</w:t>
            </w:r>
            <w:r w:rsidR="00DD75F7" w:rsidRPr="00476BED">
              <w:rPr>
                <w:lang w:val="af-ZA"/>
              </w:rPr>
              <w:t xml:space="preserve">  </w:t>
            </w:r>
            <w:r w:rsidR="008F7757" w:rsidRPr="00476BED">
              <w:rPr>
                <w:position w:val="-24"/>
                <w:lang w:val="af-ZA"/>
              </w:rPr>
              <w:object w:dxaOrig="1640" w:dyaOrig="620">
                <v:shape id="_x0000_i1045" type="#_x0000_t75" style="width:84.9pt;height:31.65pt" o:ole="">
                  <v:imagedata r:id="rId52" o:title=""/>
                </v:shape>
                <o:OLEObject Type="Embed" ProgID="Equation.3" ShapeID="_x0000_i1045" DrawAspect="Content" ObjectID="_1791969576" r:id="rId53"/>
              </w:object>
            </w:r>
          </w:p>
        </w:tc>
        <w:tc>
          <w:tcPr>
            <w:tcW w:w="251" w:type="dxa"/>
            <w:shd w:val="clear" w:color="auto" w:fill="auto"/>
            <w:vAlign w:val="center"/>
          </w:tcPr>
          <w:p w:rsidR="00DD75F7" w:rsidRPr="00476BED" w:rsidRDefault="00DD75F7" w:rsidP="00D25E22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:rsidR="00DD75F7" w:rsidRPr="00476BED" w:rsidRDefault="00DD75F7" w:rsidP="008F7757">
            <w:pPr>
              <w:rPr>
                <w:sz w:val="2"/>
                <w:lang w:val="af-ZA"/>
              </w:rPr>
            </w:pPr>
          </w:p>
          <w:p w:rsidR="008F7757" w:rsidRPr="00476BED" w:rsidRDefault="008F7757" w:rsidP="008F7757">
            <w:pPr>
              <w:rPr>
                <w:sz w:val="12"/>
                <w:szCs w:val="12"/>
                <w:lang w:val="af-ZA"/>
              </w:rPr>
            </w:pPr>
          </w:p>
          <w:p w:rsidR="00DD75F7" w:rsidRPr="00476BED" w:rsidRDefault="00DD75F7" w:rsidP="008F7757">
            <w:pPr>
              <w:rPr>
                <w:lang w:val="af-ZA"/>
              </w:rPr>
            </w:pPr>
            <w:r w:rsidRPr="00476BED">
              <w:rPr>
                <w:lang w:val="af-ZA"/>
              </w:rPr>
              <w:t>(</w:t>
            </w:r>
            <w:r w:rsidR="00377564" w:rsidRPr="00476BED">
              <w:rPr>
                <w:lang w:val="af-ZA"/>
              </w:rPr>
              <w:t>3</w:t>
            </w:r>
            <w:r w:rsidRPr="00476BED">
              <w:rPr>
                <w:lang w:val="af-ZA"/>
              </w:rPr>
              <w:t>)</w:t>
            </w:r>
          </w:p>
        </w:tc>
      </w:tr>
    </w:tbl>
    <w:p w:rsidR="00DD75F7" w:rsidRPr="00476BED" w:rsidRDefault="00DD75F7" w:rsidP="00DD75F7">
      <w:pPr>
        <w:rPr>
          <w:sz w:val="22"/>
          <w:szCs w:val="22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DD75F7" w:rsidRPr="00476BED" w:rsidTr="003F78E3">
        <w:tc>
          <w:tcPr>
            <w:tcW w:w="959" w:type="dxa"/>
            <w:shd w:val="clear" w:color="auto" w:fill="auto"/>
          </w:tcPr>
          <w:p w:rsidR="00D36EFF" w:rsidRPr="00476BED" w:rsidRDefault="00D36EFF" w:rsidP="003F78E3">
            <w:pPr>
              <w:rPr>
                <w:sz w:val="12"/>
                <w:lang w:val="af-ZA"/>
              </w:rPr>
            </w:pPr>
          </w:p>
          <w:p w:rsidR="00DD75F7" w:rsidRPr="00476BED" w:rsidRDefault="00DD75F7" w:rsidP="003F78E3">
            <w:pPr>
              <w:rPr>
                <w:lang w:val="af-ZA"/>
              </w:rPr>
            </w:pPr>
            <w:r w:rsidRPr="00476BED">
              <w:rPr>
                <w:lang w:val="af-ZA"/>
              </w:rPr>
              <w:t>3.3</w:t>
            </w:r>
          </w:p>
        </w:tc>
        <w:tc>
          <w:tcPr>
            <w:tcW w:w="8505" w:type="dxa"/>
            <w:shd w:val="clear" w:color="auto" w:fill="auto"/>
          </w:tcPr>
          <w:p w:rsidR="00DD75F7" w:rsidRPr="00476BED" w:rsidRDefault="00102AD3" w:rsidP="00102AD3">
            <w:pPr>
              <w:tabs>
                <w:tab w:val="right" w:pos="8289"/>
              </w:tabs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>Gegee die komplekse getal</w:t>
            </w:r>
            <w:r w:rsidR="00DD75F7" w:rsidRPr="00476BED">
              <w:rPr>
                <w:lang w:val="af-ZA"/>
              </w:rPr>
              <w:t xml:space="preserve">:  </w:t>
            </w:r>
            <w:r w:rsidR="00377564" w:rsidRPr="00476BED">
              <w:rPr>
                <w:position w:val="-24"/>
                <w:lang w:val="af-ZA"/>
              </w:rPr>
              <w:object w:dxaOrig="1219" w:dyaOrig="620">
                <v:shape id="_x0000_i1046" type="#_x0000_t75" style="width:59.95pt;height:30.8pt" o:ole="">
                  <v:imagedata r:id="rId54" o:title=""/>
                </v:shape>
                <o:OLEObject Type="Embed" ProgID="Equation.3" ShapeID="_x0000_i1046" DrawAspect="Content" ObjectID="_1791969577" r:id="rId55"/>
              </w:object>
            </w:r>
            <w:r w:rsidR="00377564" w:rsidRPr="00476BED">
              <w:rPr>
                <w:lang w:val="af-ZA"/>
              </w:rPr>
              <w:t xml:space="preserve"> </w:t>
            </w:r>
            <w:r w:rsidR="008F7757" w:rsidRPr="00476BED">
              <w:rPr>
                <w:lang w:val="af-ZA"/>
              </w:rPr>
              <w:t xml:space="preserve"> </w:t>
            </w:r>
            <w:r w:rsidRPr="00476BED">
              <w:rPr>
                <w:lang w:val="af-ZA"/>
              </w:rPr>
              <w:t>waar</w:t>
            </w:r>
            <w:r w:rsidR="00DD75F7" w:rsidRPr="00476BED">
              <w:rPr>
                <w:lang w:val="af-ZA"/>
              </w:rPr>
              <w:t xml:space="preserve">  </w:t>
            </w:r>
            <w:r w:rsidR="00377564" w:rsidRPr="00476BED">
              <w:rPr>
                <w:position w:val="-10"/>
                <w:lang w:val="af-ZA"/>
              </w:rPr>
              <w:object w:dxaOrig="1340" w:dyaOrig="340">
                <v:shape id="_x0000_i1047" type="#_x0000_t75" style="width:66.15pt;height:16.65pt" o:ole="">
                  <v:imagedata r:id="rId56" o:title=""/>
                </v:shape>
                <o:OLEObject Type="Embed" ProgID="Equation.3" ShapeID="_x0000_i1047" DrawAspect="Content" ObjectID="_1791969578" r:id="rId57"/>
              </w:object>
            </w:r>
          </w:p>
        </w:tc>
        <w:tc>
          <w:tcPr>
            <w:tcW w:w="251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</w:p>
        </w:tc>
      </w:tr>
    </w:tbl>
    <w:p w:rsidR="00DD75F7" w:rsidRPr="00476BED" w:rsidRDefault="00DD75F7" w:rsidP="00DD75F7">
      <w:pPr>
        <w:rPr>
          <w:sz w:val="22"/>
          <w:szCs w:val="22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DD75F7" w:rsidRPr="00476BED" w:rsidTr="003F78E3">
        <w:tc>
          <w:tcPr>
            <w:tcW w:w="959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  <w:r w:rsidRPr="00476BED">
              <w:rPr>
                <w:lang w:val="af-ZA"/>
              </w:rPr>
              <w:t>3.3.1</w:t>
            </w:r>
          </w:p>
        </w:tc>
        <w:tc>
          <w:tcPr>
            <w:tcW w:w="7371" w:type="dxa"/>
            <w:shd w:val="clear" w:color="auto" w:fill="auto"/>
          </w:tcPr>
          <w:p w:rsidR="00DD75F7" w:rsidRPr="00476BED" w:rsidRDefault="00102AD3" w:rsidP="00EE157B">
            <w:pPr>
              <w:tabs>
                <w:tab w:val="left" w:pos="3436"/>
                <w:tab w:val="right" w:pos="7155"/>
              </w:tabs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 xml:space="preserve">Druk  </w:t>
            </w:r>
            <w:r w:rsidRPr="00476BED">
              <w:rPr>
                <w:position w:val="-10"/>
                <w:lang w:val="af-ZA"/>
              </w:rPr>
              <w:object w:dxaOrig="240" w:dyaOrig="340">
                <v:shape id="_x0000_i1048" type="#_x0000_t75" style="width:12.05pt;height:17.05pt" o:ole="">
                  <v:imagedata r:id="rId58" o:title=""/>
                </v:shape>
                <o:OLEObject Type="Embed" ProgID="Equation.3" ShapeID="_x0000_i1048" DrawAspect="Content" ObjectID="_1791969579" r:id="rId59"/>
              </w:object>
            </w:r>
            <w:r w:rsidRPr="00476BED">
              <w:rPr>
                <w:lang w:val="af-ZA"/>
              </w:rPr>
              <w:t xml:space="preserve">  in die vorm  </w:t>
            </w:r>
            <w:r w:rsidRPr="00476BED">
              <w:rPr>
                <w:position w:val="-10"/>
                <w:lang w:val="af-ZA"/>
              </w:rPr>
              <w:object w:dxaOrig="680" w:dyaOrig="320">
                <v:shape id="_x0000_i1049" type="#_x0000_t75" style="width:33.7pt;height:15.8pt" o:ole="">
                  <v:imagedata r:id="rId60" o:title=""/>
                </v:shape>
                <o:OLEObject Type="Embed" ProgID="Equation.3" ShapeID="_x0000_i1049" DrawAspect="Content" ObjectID="_1791969580" r:id="rId61"/>
              </w:object>
            </w:r>
            <w:r w:rsidRPr="00476BED">
              <w:rPr>
                <w:lang w:val="af-ZA"/>
              </w:rPr>
              <w:t xml:space="preserve"> uit.</w:t>
            </w:r>
          </w:p>
        </w:tc>
        <w:tc>
          <w:tcPr>
            <w:tcW w:w="236" w:type="dxa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</w:tcPr>
          <w:p w:rsidR="00DD75F7" w:rsidRPr="00476BED" w:rsidRDefault="00DD75F7" w:rsidP="0036720D">
            <w:pPr>
              <w:rPr>
                <w:lang w:val="af-ZA"/>
              </w:rPr>
            </w:pPr>
            <w:r w:rsidRPr="00476BED">
              <w:rPr>
                <w:lang w:val="af-ZA"/>
              </w:rPr>
              <w:t>(</w:t>
            </w:r>
            <w:r w:rsidR="0036720D" w:rsidRPr="00476BED">
              <w:rPr>
                <w:lang w:val="af-ZA"/>
              </w:rPr>
              <w:t>1</w:t>
            </w:r>
            <w:r w:rsidRPr="00476BED">
              <w:rPr>
                <w:lang w:val="af-ZA"/>
              </w:rPr>
              <w:t>)</w:t>
            </w:r>
          </w:p>
        </w:tc>
      </w:tr>
    </w:tbl>
    <w:p w:rsidR="00102AD3" w:rsidRPr="00476BED" w:rsidRDefault="00102AD3" w:rsidP="00102AD3">
      <w:pPr>
        <w:rPr>
          <w:sz w:val="22"/>
          <w:szCs w:val="22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3"/>
        <w:gridCol w:w="1127"/>
        <w:gridCol w:w="7389"/>
        <w:gridCol w:w="236"/>
        <w:gridCol w:w="893"/>
      </w:tblGrid>
      <w:tr w:rsidR="00C415DB" w:rsidRPr="00476BED" w:rsidTr="000B3CCF">
        <w:tc>
          <w:tcPr>
            <w:tcW w:w="953" w:type="dxa"/>
            <w:shd w:val="clear" w:color="auto" w:fill="auto"/>
          </w:tcPr>
          <w:p w:rsidR="00C415DB" w:rsidRPr="00476BED" w:rsidRDefault="00C415DB" w:rsidP="00501ECF">
            <w:pPr>
              <w:rPr>
                <w:lang w:val="af-ZA"/>
              </w:rPr>
            </w:pPr>
          </w:p>
        </w:tc>
        <w:tc>
          <w:tcPr>
            <w:tcW w:w="1127" w:type="dxa"/>
            <w:shd w:val="clear" w:color="auto" w:fill="auto"/>
          </w:tcPr>
          <w:p w:rsidR="00C415DB" w:rsidRPr="00476BED" w:rsidRDefault="00C415DB" w:rsidP="00501ECF">
            <w:pPr>
              <w:rPr>
                <w:lang w:val="af-ZA"/>
              </w:rPr>
            </w:pPr>
            <w:r w:rsidRPr="00476BED">
              <w:rPr>
                <w:lang w:val="af-ZA"/>
              </w:rPr>
              <w:t>3.3.2</w:t>
            </w:r>
          </w:p>
        </w:tc>
        <w:tc>
          <w:tcPr>
            <w:tcW w:w="7389" w:type="dxa"/>
            <w:shd w:val="clear" w:color="auto" w:fill="auto"/>
          </w:tcPr>
          <w:p w:rsidR="00C415DB" w:rsidRPr="00476BED" w:rsidRDefault="00C415DB" w:rsidP="00501ECF">
            <w:pPr>
              <w:pStyle w:val="NoSpacing"/>
              <w:rPr>
                <w:rFonts w:eastAsiaTheme="minorEastAsia" w:cs="Times New Roman"/>
                <w:szCs w:val="24"/>
                <w:lang w:val="af-ZA" w:eastAsia="en-GB"/>
              </w:rPr>
            </w:pPr>
            <w:r w:rsidRPr="00476BED">
              <w:rPr>
                <w:rFonts w:eastAsia="Calibri" w:cs="Times New Roman"/>
                <w:lang w:val="af-ZA"/>
              </w:rPr>
              <w:t xml:space="preserve">Skryf  </w:t>
            </w:r>
            <w:r w:rsidRPr="00476BED">
              <w:rPr>
                <w:rFonts w:eastAsia="Calibri" w:cs="Times New Roman"/>
                <w:position w:val="-10"/>
                <w:lang w:val="af-ZA"/>
              </w:rPr>
              <w:object w:dxaOrig="240" w:dyaOrig="340">
                <v:shape id="_x0000_i1050" type="#_x0000_t75" style="width:12.05pt;height:17.05pt" o:ole="">
                  <v:imagedata r:id="rId62" o:title=""/>
                </v:shape>
                <o:OLEObject Type="Embed" ProgID="Equation.3" ShapeID="_x0000_i1050" DrawAspect="Content" ObjectID="_1791969581" r:id="rId63"/>
              </w:object>
            </w:r>
            <w:r w:rsidRPr="00476BED">
              <w:rPr>
                <w:rFonts w:eastAsia="Calibri" w:cs="Times New Roman"/>
                <w:lang w:val="af-ZA"/>
              </w:rPr>
              <w:t xml:space="preserve"> (die gekonjugeerde van </w:t>
            </w:r>
            <w:r w:rsidRPr="00476BED">
              <w:rPr>
                <w:rFonts w:eastAsia="Calibri" w:cs="Times New Roman"/>
                <w:position w:val="-10"/>
                <w:lang w:val="af-ZA"/>
              </w:rPr>
              <w:object w:dxaOrig="240" w:dyaOrig="340">
                <v:shape id="_x0000_i1051" type="#_x0000_t75" style="width:12.05pt;height:17.05pt" o:ole="">
                  <v:imagedata r:id="rId64" o:title=""/>
                </v:shape>
                <o:OLEObject Type="Embed" ProgID="Equation.3" ShapeID="_x0000_i1051" DrawAspect="Content" ObjectID="_1791969582" r:id="rId65"/>
              </w:object>
            </w:r>
            <w:r w:rsidRPr="00476BED">
              <w:rPr>
                <w:rFonts w:eastAsia="Calibri" w:cs="Times New Roman"/>
                <w:lang w:val="af-ZA"/>
              </w:rPr>
              <w:t>) neer.</w:t>
            </w:r>
          </w:p>
        </w:tc>
        <w:tc>
          <w:tcPr>
            <w:tcW w:w="236" w:type="dxa"/>
            <w:shd w:val="clear" w:color="auto" w:fill="auto"/>
          </w:tcPr>
          <w:p w:rsidR="00C415DB" w:rsidRPr="00476BED" w:rsidRDefault="00C415DB" w:rsidP="00501ECF">
            <w:pPr>
              <w:pStyle w:val="NoSpacing"/>
              <w:rPr>
                <w:rFonts w:cs="Times New Roman"/>
                <w:szCs w:val="24"/>
                <w:lang w:val="af-ZA"/>
              </w:rPr>
            </w:pPr>
          </w:p>
        </w:tc>
        <w:tc>
          <w:tcPr>
            <w:tcW w:w="893" w:type="dxa"/>
            <w:shd w:val="clear" w:color="auto" w:fill="auto"/>
          </w:tcPr>
          <w:p w:rsidR="00C415DB" w:rsidRPr="00476BED" w:rsidRDefault="00C415DB" w:rsidP="00501ECF">
            <w:pPr>
              <w:pStyle w:val="NoSpacing"/>
              <w:rPr>
                <w:rFonts w:cs="Times New Roman"/>
                <w:szCs w:val="24"/>
                <w:lang w:val="af-ZA"/>
              </w:rPr>
            </w:pPr>
            <w:r w:rsidRPr="00476BED">
              <w:rPr>
                <w:rFonts w:cs="Times New Roman"/>
                <w:szCs w:val="24"/>
                <w:lang w:val="af-ZA"/>
              </w:rPr>
              <w:t>(1)</w:t>
            </w:r>
          </w:p>
        </w:tc>
      </w:tr>
    </w:tbl>
    <w:p w:rsidR="00102AD3" w:rsidRPr="00476BED" w:rsidRDefault="00102AD3" w:rsidP="00102AD3">
      <w:pPr>
        <w:rPr>
          <w:sz w:val="22"/>
          <w:szCs w:val="22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3"/>
        <w:gridCol w:w="1127"/>
        <w:gridCol w:w="7389"/>
        <w:gridCol w:w="236"/>
        <w:gridCol w:w="893"/>
      </w:tblGrid>
      <w:tr w:rsidR="00C415DB" w:rsidRPr="00476BED" w:rsidTr="00BA5345">
        <w:tc>
          <w:tcPr>
            <w:tcW w:w="953" w:type="dxa"/>
            <w:shd w:val="clear" w:color="auto" w:fill="auto"/>
          </w:tcPr>
          <w:p w:rsidR="00C415DB" w:rsidRPr="00476BED" w:rsidRDefault="00C415DB" w:rsidP="00501ECF">
            <w:pPr>
              <w:rPr>
                <w:lang w:val="af-ZA"/>
              </w:rPr>
            </w:pPr>
          </w:p>
        </w:tc>
        <w:tc>
          <w:tcPr>
            <w:tcW w:w="1127" w:type="dxa"/>
            <w:shd w:val="clear" w:color="auto" w:fill="auto"/>
          </w:tcPr>
          <w:p w:rsidR="00C415DB" w:rsidRPr="00476BED" w:rsidRDefault="00C415DB" w:rsidP="00501ECF">
            <w:pPr>
              <w:rPr>
                <w:lang w:val="af-ZA"/>
              </w:rPr>
            </w:pPr>
            <w:r w:rsidRPr="00476BED">
              <w:rPr>
                <w:lang w:val="af-ZA"/>
              </w:rPr>
              <w:t>3.3.3</w:t>
            </w:r>
          </w:p>
        </w:tc>
        <w:tc>
          <w:tcPr>
            <w:tcW w:w="7389" w:type="dxa"/>
            <w:shd w:val="clear" w:color="auto" w:fill="auto"/>
          </w:tcPr>
          <w:p w:rsidR="00C415DB" w:rsidRPr="00476BED" w:rsidRDefault="00701F13" w:rsidP="00EF46B5">
            <w:pPr>
              <w:pStyle w:val="NoSpacing"/>
              <w:jc w:val="both"/>
              <w:rPr>
                <w:rFonts w:eastAsiaTheme="minorEastAsia" w:cs="Times New Roman"/>
                <w:szCs w:val="24"/>
                <w:lang w:val="af-ZA" w:eastAsia="en-GB"/>
              </w:rPr>
            </w:pPr>
            <w:r w:rsidRPr="00476BED">
              <w:rPr>
                <w:rFonts w:cs="Times New Roman"/>
                <w:lang w:val="af-ZA"/>
              </w:rPr>
              <w:t>Stel</w:t>
            </w:r>
            <w:r w:rsidR="00C415DB" w:rsidRPr="00476BED">
              <w:rPr>
                <w:rFonts w:cs="Times New Roman"/>
                <w:lang w:val="af-ZA"/>
              </w:rPr>
              <w:t xml:space="preserve"> </w:t>
            </w:r>
            <w:r w:rsidR="00C415DB" w:rsidRPr="00476BED">
              <w:rPr>
                <w:rFonts w:eastAsia="Calibri" w:cs="Times New Roman"/>
                <w:position w:val="-10"/>
                <w:lang w:val="af-ZA"/>
              </w:rPr>
              <w:object w:dxaOrig="240" w:dyaOrig="340">
                <v:shape id="_x0000_i1052" type="#_x0000_t75" style="width:12.05pt;height:17.05pt" o:ole="">
                  <v:imagedata r:id="rId62" o:title=""/>
                </v:shape>
                <o:OLEObject Type="Embed" ProgID="Equation.3" ShapeID="_x0000_i1052" DrawAspect="Content" ObjectID="_1791969583" r:id="rId66"/>
              </w:object>
            </w:r>
            <w:r w:rsidR="00C415DB" w:rsidRPr="00476BED">
              <w:rPr>
                <w:rFonts w:eastAsia="Calibri" w:cs="Times New Roman"/>
                <w:lang w:val="af-ZA"/>
              </w:rPr>
              <w:t xml:space="preserve"> (die gekonjugeerde van </w:t>
            </w:r>
            <w:r w:rsidR="00C415DB" w:rsidRPr="00476BED">
              <w:rPr>
                <w:rFonts w:eastAsia="Calibri" w:cs="Times New Roman"/>
                <w:position w:val="-10"/>
                <w:lang w:val="af-ZA"/>
              </w:rPr>
              <w:object w:dxaOrig="240" w:dyaOrig="340">
                <v:shape id="_x0000_i1053" type="#_x0000_t75" style="width:12.05pt;height:17.05pt" o:ole="">
                  <v:imagedata r:id="rId64" o:title=""/>
                </v:shape>
                <o:OLEObject Type="Embed" ProgID="Equation.3" ShapeID="_x0000_i1053" DrawAspect="Content" ObjectID="_1791969584" r:id="rId67"/>
              </w:object>
            </w:r>
            <w:r w:rsidR="00C415DB" w:rsidRPr="00476BED">
              <w:rPr>
                <w:rFonts w:eastAsia="Calibri" w:cs="Times New Roman"/>
                <w:lang w:val="af-ZA"/>
              </w:rPr>
              <w:t xml:space="preserve">) </w:t>
            </w:r>
            <w:r w:rsidRPr="00476BED">
              <w:rPr>
                <w:rFonts w:cs="Times New Roman"/>
                <w:lang w:val="af-ZA"/>
              </w:rPr>
              <w:t>as ꞌn</w:t>
            </w:r>
            <w:r w:rsidR="00C415DB" w:rsidRPr="00476BED">
              <w:rPr>
                <w:rFonts w:cs="Times New Roman"/>
                <w:lang w:val="af-ZA"/>
              </w:rPr>
              <w:t xml:space="preserve"> Argand-diagram </w:t>
            </w:r>
            <w:r w:rsidRPr="00476BED">
              <w:rPr>
                <w:rFonts w:cs="Times New Roman"/>
                <w:lang w:val="af-ZA"/>
              </w:rPr>
              <w:t xml:space="preserve">voor </w:t>
            </w:r>
            <w:r w:rsidR="00C415DB" w:rsidRPr="00476BED">
              <w:rPr>
                <w:rFonts w:cs="Times New Roman"/>
                <w:lang w:val="af-ZA"/>
              </w:rPr>
              <w:t xml:space="preserve">op die </w:t>
            </w:r>
            <w:r w:rsidRPr="00476BED">
              <w:rPr>
                <w:rFonts w:cs="Times New Roman"/>
                <w:lang w:val="af-ZA"/>
              </w:rPr>
              <w:t xml:space="preserve">komplekse vlak wat op die </w:t>
            </w:r>
            <w:r w:rsidR="00C415DB" w:rsidRPr="00476BED">
              <w:rPr>
                <w:rFonts w:cs="Times New Roman"/>
                <w:lang w:val="af-ZA"/>
              </w:rPr>
              <w:t xml:space="preserve">ANTWOORDBLAD voorsien </w:t>
            </w:r>
            <w:r w:rsidR="003A08EF" w:rsidRPr="00476BED">
              <w:rPr>
                <w:rFonts w:cs="Times New Roman"/>
                <w:lang w:val="af-ZA"/>
              </w:rPr>
              <w:t>word</w:t>
            </w:r>
            <w:r w:rsidR="00C415DB" w:rsidRPr="00476BED">
              <w:rPr>
                <w:rFonts w:cs="Times New Roman"/>
                <w:lang w:val="af-ZA"/>
              </w:rPr>
              <w:t>.</w:t>
            </w:r>
          </w:p>
        </w:tc>
        <w:tc>
          <w:tcPr>
            <w:tcW w:w="236" w:type="dxa"/>
            <w:shd w:val="clear" w:color="auto" w:fill="auto"/>
          </w:tcPr>
          <w:p w:rsidR="00C415DB" w:rsidRPr="00476BED" w:rsidRDefault="00C415DB" w:rsidP="00501ECF">
            <w:pPr>
              <w:pStyle w:val="NoSpacing"/>
              <w:rPr>
                <w:rFonts w:cs="Times New Roman"/>
                <w:szCs w:val="24"/>
                <w:lang w:val="af-ZA"/>
              </w:rPr>
            </w:pPr>
          </w:p>
        </w:tc>
        <w:tc>
          <w:tcPr>
            <w:tcW w:w="893" w:type="dxa"/>
            <w:shd w:val="clear" w:color="auto" w:fill="auto"/>
          </w:tcPr>
          <w:p w:rsidR="00F94D20" w:rsidRDefault="00F94D20" w:rsidP="00501ECF">
            <w:pPr>
              <w:pStyle w:val="NoSpacing"/>
              <w:rPr>
                <w:rFonts w:cs="Times New Roman"/>
                <w:szCs w:val="24"/>
                <w:lang w:val="af-ZA"/>
              </w:rPr>
            </w:pPr>
          </w:p>
          <w:p w:rsidR="00C415DB" w:rsidRPr="00476BED" w:rsidRDefault="00C415DB" w:rsidP="00501ECF">
            <w:pPr>
              <w:pStyle w:val="NoSpacing"/>
              <w:rPr>
                <w:rFonts w:cs="Times New Roman"/>
                <w:szCs w:val="24"/>
                <w:lang w:val="af-ZA"/>
              </w:rPr>
            </w:pPr>
            <w:r w:rsidRPr="00476BED">
              <w:rPr>
                <w:rFonts w:cs="Times New Roman"/>
                <w:szCs w:val="24"/>
                <w:lang w:val="af-ZA"/>
              </w:rPr>
              <w:t>(3)</w:t>
            </w:r>
          </w:p>
        </w:tc>
      </w:tr>
    </w:tbl>
    <w:p w:rsidR="006716A0" w:rsidRPr="00476BED" w:rsidRDefault="006716A0" w:rsidP="00DD75F7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15"/>
        <w:gridCol w:w="883"/>
      </w:tblGrid>
      <w:tr w:rsidR="00DD75F7" w:rsidRPr="00476BED" w:rsidTr="003F78E3">
        <w:tc>
          <w:tcPr>
            <w:tcW w:w="959" w:type="dxa"/>
            <w:shd w:val="clear" w:color="auto" w:fill="auto"/>
          </w:tcPr>
          <w:p w:rsidR="00DD75F7" w:rsidRPr="00476BED" w:rsidRDefault="00DD75F7" w:rsidP="003F78E3">
            <w:pPr>
              <w:rPr>
                <w:rFonts w:eastAsia="Calibri"/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:rsidR="00DD75F7" w:rsidRPr="00476BED" w:rsidRDefault="00592263" w:rsidP="00EE157B">
            <w:pPr>
              <w:rPr>
                <w:rFonts w:eastAsia="Calibri"/>
                <w:lang w:val="af-ZA"/>
              </w:rPr>
            </w:pPr>
            <w:r w:rsidRPr="00476BED">
              <w:rPr>
                <w:rFonts w:eastAsia="Calibri"/>
                <w:lang w:val="af-ZA"/>
              </w:rPr>
              <w:t>3.3.</w:t>
            </w:r>
            <w:r w:rsidR="00C415DB" w:rsidRPr="00476BED">
              <w:rPr>
                <w:rFonts w:eastAsia="Calibri"/>
                <w:lang w:val="af-ZA"/>
              </w:rPr>
              <w:t>4</w:t>
            </w:r>
          </w:p>
        </w:tc>
        <w:tc>
          <w:tcPr>
            <w:tcW w:w="7371" w:type="dxa"/>
            <w:shd w:val="clear" w:color="auto" w:fill="auto"/>
          </w:tcPr>
          <w:p w:rsidR="00DD75F7" w:rsidRPr="00476BED" w:rsidRDefault="00EE157B" w:rsidP="00EE157B">
            <w:pPr>
              <w:tabs>
                <w:tab w:val="left" w:pos="3436"/>
                <w:tab w:val="right" w:pos="7155"/>
              </w:tabs>
              <w:jc w:val="both"/>
              <w:rPr>
                <w:rFonts w:eastAsia="Calibri"/>
                <w:lang w:val="af-ZA"/>
              </w:rPr>
            </w:pPr>
            <w:r w:rsidRPr="00476BED">
              <w:rPr>
                <w:lang w:val="af-ZA"/>
              </w:rPr>
              <w:t xml:space="preserve">Druk  </w:t>
            </w:r>
            <w:r w:rsidRPr="00476BED">
              <w:rPr>
                <w:position w:val="-10"/>
                <w:lang w:val="af-ZA"/>
              </w:rPr>
              <w:object w:dxaOrig="240" w:dyaOrig="340">
                <v:shape id="_x0000_i1054" type="#_x0000_t75" style="width:12.05pt;height:17.05pt" o:ole="">
                  <v:imagedata r:id="rId58" o:title=""/>
                </v:shape>
                <o:OLEObject Type="Embed" ProgID="Equation.3" ShapeID="_x0000_i1054" DrawAspect="Content" ObjectID="_1791969585" r:id="rId68"/>
              </w:object>
            </w:r>
            <w:r w:rsidRPr="00476BED">
              <w:rPr>
                <w:lang w:val="af-ZA"/>
              </w:rPr>
              <w:t xml:space="preserve">  in die vorm</w:t>
            </w:r>
            <w:r w:rsidR="00DD75F7" w:rsidRPr="00476BED">
              <w:rPr>
                <w:lang w:val="af-ZA"/>
              </w:rPr>
              <w:t xml:space="preserve"> </w:t>
            </w:r>
            <w:r w:rsidR="008F7757" w:rsidRPr="00476BED">
              <w:rPr>
                <w:lang w:val="af-ZA"/>
              </w:rPr>
              <w:t xml:space="preserve"> </w:t>
            </w:r>
            <w:r w:rsidR="00DD75F7" w:rsidRPr="00476BED">
              <w:rPr>
                <w:position w:val="-10"/>
                <w:lang w:val="af-ZA"/>
              </w:rPr>
              <w:object w:dxaOrig="639" w:dyaOrig="320">
                <v:shape id="_x0000_i1055" type="#_x0000_t75" style="width:32.05pt;height:15.8pt" o:ole="">
                  <v:imagedata r:id="rId69" o:title=""/>
                </v:shape>
                <o:OLEObject Type="Embed" ProgID="Equation.3" ShapeID="_x0000_i1055" DrawAspect="Content" ObjectID="_1791969586" r:id="rId70"/>
              </w:object>
            </w:r>
            <w:r w:rsidR="00F7498F" w:rsidRPr="00476BED">
              <w:rPr>
                <w:lang w:val="af-ZA"/>
              </w:rPr>
              <w:t>,</w:t>
            </w:r>
            <w:r w:rsidR="00DD75F7" w:rsidRPr="00476BED">
              <w:rPr>
                <w:lang w:val="af-ZA"/>
              </w:rPr>
              <w:t xml:space="preserve"> </w:t>
            </w:r>
            <w:r w:rsidR="00F7498F" w:rsidRPr="00476BED">
              <w:rPr>
                <w:lang w:val="af-ZA"/>
              </w:rPr>
              <w:t>(</w:t>
            </w:r>
            <w:r w:rsidR="00F7498F" w:rsidRPr="00476BED">
              <w:rPr>
                <w:position w:val="-6"/>
                <w:lang w:val="af-ZA"/>
              </w:rPr>
              <w:object w:dxaOrig="200" w:dyaOrig="279">
                <v:shape id="_x0000_i1056" type="#_x0000_t75" style="width:9.55pt;height:14.15pt" o:ole="">
                  <v:imagedata r:id="rId71" o:title=""/>
                </v:shape>
                <o:OLEObject Type="Embed" ProgID="Equation.3" ShapeID="_x0000_i1056" DrawAspect="Content" ObjectID="_1791969587" r:id="rId72"/>
              </w:object>
            </w:r>
            <w:r w:rsidR="008F7757" w:rsidRPr="00476BED">
              <w:rPr>
                <w:lang w:val="af-ZA"/>
              </w:rPr>
              <w:t xml:space="preserve"> in </w:t>
            </w:r>
            <w:r w:rsidRPr="00476BED">
              <w:rPr>
                <w:lang w:val="af-ZA"/>
              </w:rPr>
              <w:t>grade) uit.</w:t>
            </w:r>
          </w:p>
        </w:tc>
        <w:tc>
          <w:tcPr>
            <w:tcW w:w="236" w:type="dxa"/>
            <w:shd w:val="clear" w:color="auto" w:fill="auto"/>
          </w:tcPr>
          <w:p w:rsidR="00DD75F7" w:rsidRPr="00476BED" w:rsidRDefault="00DD75F7" w:rsidP="003F78E3">
            <w:pPr>
              <w:rPr>
                <w:rFonts w:eastAsia="Calibri"/>
                <w:lang w:val="af-ZA"/>
              </w:rPr>
            </w:pPr>
          </w:p>
        </w:tc>
        <w:tc>
          <w:tcPr>
            <w:tcW w:w="898" w:type="dxa"/>
            <w:gridSpan w:val="2"/>
            <w:shd w:val="clear" w:color="auto" w:fill="auto"/>
          </w:tcPr>
          <w:p w:rsidR="00DD75F7" w:rsidRPr="00476BED" w:rsidRDefault="00DD75F7" w:rsidP="003F78E3">
            <w:pPr>
              <w:rPr>
                <w:lang w:val="af-ZA"/>
              </w:rPr>
            </w:pPr>
            <w:r w:rsidRPr="00476BED">
              <w:rPr>
                <w:lang w:val="af-ZA"/>
              </w:rPr>
              <w:t>(5)</w:t>
            </w:r>
          </w:p>
          <w:p w:rsidR="008F7757" w:rsidRPr="00476BED" w:rsidRDefault="008F7757" w:rsidP="003F78E3">
            <w:pPr>
              <w:rPr>
                <w:rFonts w:eastAsia="Calibri"/>
                <w:lang w:val="af-ZA"/>
              </w:rPr>
            </w:pPr>
            <w:r w:rsidRPr="00476BED">
              <w:rPr>
                <w:b/>
                <w:lang w:val="af-ZA"/>
              </w:rPr>
              <w:t>[22]</w:t>
            </w:r>
          </w:p>
        </w:tc>
      </w:tr>
      <w:tr w:rsidR="00246FB9" w:rsidRPr="00476BED" w:rsidTr="00B92DA5">
        <w:tc>
          <w:tcPr>
            <w:tcW w:w="959" w:type="dxa"/>
            <w:shd w:val="clear" w:color="auto" w:fill="auto"/>
            <w:vAlign w:val="center"/>
          </w:tcPr>
          <w:p w:rsidR="00246FB9" w:rsidRPr="00476BED" w:rsidRDefault="00246FB9" w:rsidP="00B92DA5">
            <w:pPr>
              <w:rPr>
                <w:rFonts w:eastAsia="Calibri"/>
                <w:sz w:val="12"/>
                <w:lang w:val="af-ZA"/>
              </w:rPr>
            </w:pPr>
          </w:p>
        </w:tc>
        <w:tc>
          <w:tcPr>
            <w:tcW w:w="8505" w:type="dxa"/>
            <w:gridSpan w:val="2"/>
            <w:shd w:val="clear" w:color="auto" w:fill="auto"/>
            <w:vAlign w:val="center"/>
          </w:tcPr>
          <w:p w:rsidR="00246FB9" w:rsidRPr="00476BED" w:rsidRDefault="00246FB9" w:rsidP="00B92DA5">
            <w:pPr>
              <w:tabs>
                <w:tab w:val="right" w:pos="8289"/>
              </w:tabs>
              <w:rPr>
                <w:lang w:val="af-ZA"/>
              </w:rPr>
            </w:pPr>
          </w:p>
        </w:tc>
        <w:tc>
          <w:tcPr>
            <w:tcW w:w="251" w:type="dxa"/>
            <w:gridSpan w:val="2"/>
            <w:shd w:val="clear" w:color="auto" w:fill="auto"/>
            <w:vAlign w:val="center"/>
          </w:tcPr>
          <w:p w:rsidR="00246FB9" w:rsidRPr="00476BED" w:rsidRDefault="00246FB9" w:rsidP="00B92DA5">
            <w:pPr>
              <w:rPr>
                <w:rFonts w:eastAsia="Calibri"/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246FB9" w:rsidRPr="00476BED" w:rsidRDefault="00246FB9" w:rsidP="00B92DA5">
            <w:pPr>
              <w:rPr>
                <w:lang w:val="af-ZA"/>
              </w:rPr>
            </w:pPr>
          </w:p>
        </w:tc>
      </w:tr>
    </w:tbl>
    <w:p w:rsidR="00D91E64" w:rsidRPr="00476BED" w:rsidRDefault="00D91E64" w:rsidP="00D91E64">
      <w:pPr>
        <w:rPr>
          <w:lang w:val="af-ZA"/>
        </w:rPr>
      </w:pPr>
      <w:r w:rsidRPr="00476BED">
        <w:rPr>
          <w:lang w:val="af-ZA"/>
        </w:rPr>
        <w:br w:type="page"/>
      </w:r>
    </w:p>
    <w:p w:rsidR="00D91E64" w:rsidRPr="00476BED" w:rsidRDefault="00D91E64" w:rsidP="00D91E64">
      <w:pPr>
        <w:rPr>
          <w:lang w:val="af-ZA"/>
        </w:rPr>
      </w:pPr>
    </w:p>
    <w:p w:rsidR="00BC2F1E" w:rsidRPr="00476BED" w:rsidRDefault="00BC2F1E" w:rsidP="00D91E64">
      <w:pPr>
        <w:rPr>
          <w:lang w:val="af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21357B" w:rsidRPr="00476BED" w:rsidTr="0021357B">
        <w:tc>
          <w:tcPr>
            <w:tcW w:w="9464" w:type="dxa"/>
            <w:shd w:val="clear" w:color="auto" w:fill="auto"/>
          </w:tcPr>
          <w:p w:rsidR="0021357B" w:rsidRPr="00476BED" w:rsidRDefault="001051BD" w:rsidP="0021357B">
            <w:pPr>
              <w:tabs>
                <w:tab w:val="right" w:pos="9213"/>
              </w:tabs>
              <w:jc w:val="both"/>
              <w:rPr>
                <w:lang w:val="af-ZA"/>
              </w:rPr>
            </w:pPr>
            <w:r w:rsidRPr="00476BED">
              <w:rPr>
                <w:b/>
                <w:lang w:val="af-ZA"/>
              </w:rPr>
              <w:t xml:space="preserve">VRAAG </w:t>
            </w:r>
            <w:r w:rsidR="0021357B" w:rsidRPr="00476BED">
              <w:rPr>
                <w:b/>
                <w:lang w:val="af-ZA"/>
              </w:rPr>
              <w:t>4</w:t>
            </w:r>
          </w:p>
        </w:tc>
        <w:tc>
          <w:tcPr>
            <w:tcW w:w="254" w:type="dxa"/>
            <w:shd w:val="clear" w:color="auto" w:fill="auto"/>
          </w:tcPr>
          <w:p w:rsidR="0021357B" w:rsidRPr="00476BED" w:rsidRDefault="0021357B" w:rsidP="00D91E64">
            <w:pPr>
              <w:rPr>
                <w:lang w:val="af-ZA"/>
              </w:rPr>
            </w:pPr>
          </w:p>
        </w:tc>
        <w:tc>
          <w:tcPr>
            <w:tcW w:w="880" w:type="dxa"/>
            <w:shd w:val="clear" w:color="auto" w:fill="auto"/>
          </w:tcPr>
          <w:p w:rsidR="0021357B" w:rsidRPr="00476BED" w:rsidRDefault="0021357B" w:rsidP="00D91E64">
            <w:pPr>
              <w:rPr>
                <w:lang w:val="af-ZA"/>
              </w:rPr>
            </w:pPr>
          </w:p>
        </w:tc>
      </w:tr>
    </w:tbl>
    <w:p w:rsidR="0021357B" w:rsidRPr="00476BED" w:rsidRDefault="0021357B" w:rsidP="00D91E64">
      <w:pPr>
        <w:rPr>
          <w:sz w:val="20"/>
          <w:szCs w:val="20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7"/>
        <w:gridCol w:w="8527"/>
        <w:gridCol w:w="283"/>
        <w:gridCol w:w="851"/>
      </w:tblGrid>
      <w:tr w:rsidR="00BC2F1E" w:rsidRPr="00476BED" w:rsidTr="00CF0FBC">
        <w:trPr>
          <w:trHeight w:val="85"/>
        </w:trPr>
        <w:tc>
          <w:tcPr>
            <w:tcW w:w="937" w:type="dxa"/>
          </w:tcPr>
          <w:p w:rsidR="00246FB9" w:rsidRPr="00476BED" w:rsidRDefault="00246FB9" w:rsidP="00CF0FBC">
            <w:pPr>
              <w:pStyle w:val="NoSpacing"/>
              <w:rPr>
                <w:sz w:val="6"/>
                <w:lang w:val="af-ZA"/>
              </w:rPr>
            </w:pPr>
          </w:p>
          <w:p w:rsidR="00BC2F1E" w:rsidRPr="00476BED" w:rsidRDefault="00BC2F1E" w:rsidP="00CF0FBC">
            <w:pPr>
              <w:pStyle w:val="NoSpacing"/>
              <w:rPr>
                <w:lang w:val="af-ZA"/>
              </w:rPr>
            </w:pPr>
            <w:r w:rsidRPr="00476BED">
              <w:rPr>
                <w:lang w:val="af-ZA"/>
              </w:rPr>
              <w:t>4.1</w:t>
            </w:r>
          </w:p>
        </w:tc>
        <w:tc>
          <w:tcPr>
            <w:tcW w:w="8527" w:type="dxa"/>
            <w:hideMark/>
          </w:tcPr>
          <w:p w:rsidR="00BC2F1E" w:rsidRPr="00476BED" w:rsidRDefault="005D3773" w:rsidP="005D3773">
            <w:pPr>
              <w:rPr>
                <w:iCs/>
                <w:lang w:val="af-ZA"/>
              </w:rPr>
            </w:pPr>
            <w:r w:rsidRPr="00476BED">
              <w:rPr>
                <w:iCs/>
                <w:lang w:val="af-ZA"/>
              </w:rPr>
              <w:t xml:space="preserve">Gegee funksies  </w:t>
            </w:r>
            <w:r w:rsidR="006F02BD" w:rsidRPr="00476BED">
              <w:rPr>
                <w:i/>
                <w:iCs/>
                <w:lang w:val="af-ZA"/>
              </w:rPr>
              <w:t>f</w:t>
            </w:r>
            <w:r w:rsidR="006F02BD" w:rsidRPr="00476BED">
              <w:rPr>
                <w:iCs/>
                <w:lang w:val="af-ZA"/>
              </w:rPr>
              <w:t xml:space="preserve">  </w:t>
            </w:r>
            <w:r w:rsidRPr="00476BED">
              <w:rPr>
                <w:iCs/>
                <w:lang w:val="af-ZA"/>
              </w:rPr>
              <w:t>en</w:t>
            </w:r>
            <w:r w:rsidR="006F02BD" w:rsidRPr="00476BED">
              <w:rPr>
                <w:iCs/>
                <w:lang w:val="af-ZA"/>
              </w:rPr>
              <w:t xml:space="preserve">  </w:t>
            </w:r>
            <w:r w:rsidR="00D25E22" w:rsidRPr="00476BED">
              <w:rPr>
                <w:i/>
                <w:iCs/>
                <w:lang w:val="af-ZA"/>
              </w:rPr>
              <w:t>h</w:t>
            </w:r>
            <w:r w:rsidR="006F02BD" w:rsidRPr="00476BED">
              <w:rPr>
                <w:iCs/>
                <w:lang w:val="af-ZA"/>
              </w:rPr>
              <w:t xml:space="preserve"> </w:t>
            </w:r>
            <w:r w:rsidR="009D3AAD" w:rsidRPr="00476BED">
              <w:rPr>
                <w:iCs/>
                <w:lang w:val="af-ZA"/>
              </w:rPr>
              <w:t xml:space="preserve"> </w:t>
            </w:r>
            <w:r w:rsidRPr="00476BED">
              <w:rPr>
                <w:iCs/>
                <w:lang w:val="af-ZA"/>
              </w:rPr>
              <w:t>gedefinieer deur</w:t>
            </w:r>
            <w:r w:rsidR="00BC2F1E" w:rsidRPr="00476BED">
              <w:rPr>
                <w:iCs/>
                <w:lang w:val="af-ZA"/>
              </w:rPr>
              <w:t xml:space="preserve">  </w:t>
            </w:r>
            <w:r w:rsidR="00BC2F1E" w:rsidRPr="00476BED">
              <w:rPr>
                <w:iCs/>
                <w:position w:val="-10"/>
                <w:lang w:val="af-ZA"/>
              </w:rPr>
              <w:object w:dxaOrig="1440" w:dyaOrig="360">
                <v:shape id="_x0000_i1057" type="#_x0000_t75" style="width:1in;height:17.9pt" o:ole="">
                  <v:imagedata r:id="rId73" o:title=""/>
                </v:shape>
                <o:OLEObject Type="Embed" ProgID="Equation.3" ShapeID="_x0000_i1057" DrawAspect="Content" ObjectID="_1791969588" r:id="rId74"/>
              </w:object>
            </w:r>
            <w:r w:rsidR="00BC2F1E" w:rsidRPr="00476BED">
              <w:rPr>
                <w:iCs/>
                <w:lang w:val="af-ZA"/>
              </w:rPr>
              <w:t xml:space="preserve">  </w:t>
            </w:r>
            <w:r w:rsidRPr="00476BED">
              <w:rPr>
                <w:iCs/>
                <w:lang w:val="af-ZA"/>
              </w:rPr>
              <w:t>en</w:t>
            </w:r>
            <w:r w:rsidR="00BC2F1E" w:rsidRPr="00476BED">
              <w:rPr>
                <w:iCs/>
                <w:lang w:val="af-ZA"/>
              </w:rPr>
              <w:t xml:space="preserve">  </w:t>
            </w:r>
            <w:r w:rsidR="00D25E22" w:rsidRPr="00476BED">
              <w:rPr>
                <w:iCs/>
                <w:position w:val="-12"/>
                <w:lang w:val="af-ZA"/>
              </w:rPr>
              <w:object w:dxaOrig="1780" w:dyaOrig="440">
                <v:shape id="_x0000_i1058" type="#_x0000_t75" style="width:89.05pt;height:21.65pt" o:ole="">
                  <v:imagedata r:id="rId75" o:title=""/>
                </v:shape>
                <o:OLEObject Type="Embed" ProgID="Equation.3" ShapeID="_x0000_i1058" DrawAspect="Content" ObjectID="_1791969589" r:id="rId76"/>
              </w:object>
            </w:r>
          </w:p>
        </w:tc>
        <w:tc>
          <w:tcPr>
            <w:tcW w:w="283" w:type="dxa"/>
          </w:tcPr>
          <w:p w:rsidR="00BC2F1E" w:rsidRPr="00476BED" w:rsidRDefault="00BC2F1E" w:rsidP="00CF0FBC">
            <w:pPr>
              <w:pStyle w:val="NoSpacing"/>
              <w:rPr>
                <w:lang w:val="af-ZA"/>
              </w:rPr>
            </w:pPr>
          </w:p>
        </w:tc>
        <w:tc>
          <w:tcPr>
            <w:tcW w:w="851" w:type="dxa"/>
            <w:vAlign w:val="bottom"/>
          </w:tcPr>
          <w:p w:rsidR="00BC2F1E" w:rsidRPr="00476BED" w:rsidRDefault="00BC2F1E" w:rsidP="00CF0FBC">
            <w:pPr>
              <w:pStyle w:val="NoSpacing"/>
              <w:rPr>
                <w:lang w:val="af-ZA"/>
              </w:rPr>
            </w:pPr>
          </w:p>
        </w:tc>
      </w:tr>
    </w:tbl>
    <w:p w:rsidR="00BC2F1E" w:rsidRPr="00476BED" w:rsidRDefault="00BC2F1E" w:rsidP="00D91E64">
      <w:pPr>
        <w:rPr>
          <w:lang w:val="af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61"/>
        <w:gridCol w:w="873"/>
      </w:tblGrid>
      <w:tr w:rsidR="00BC2F1E" w:rsidRPr="00476BED" w:rsidTr="00CF0FBC">
        <w:trPr>
          <w:trHeight w:val="178"/>
        </w:trPr>
        <w:tc>
          <w:tcPr>
            <w:tcW w:w="959" w:type="dxa"/>
            <w:shd w:val="clear" w:color="auto" w:fill="auto"/>
          </w:tcPr>
          <w:p w:rsidR="00BC2F1E" w:rsidRPr="00476BED" w:rsidRDefault="00BC2F1E" w:rsidP="00CF0FBC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1134" w:type="dxa"/>
            <w:shd w:val="clear" w:color="auto" w:fill="auto"/>
            <w:hideMark/>
          </w:tcPr>
          <w:p w:rsidR="00BC2F1E" w:rsidRPr="00476BED" w:rsidRDefault="00BC2F1E" w:rsidP="00CF0FBC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4.1.1</w:t>
            </w:r>
          </w:p>
        </w:tc>
        <w:tc>
          <w:tcPr>
            <w:tcW w:w="7371" w:type="dxa"/>
            <w:shd w:val="clear" w:color="auto" w:fill="auto"/>
            <w:hideMark/>
          </w:tcPr>
          <w:p w:rsidR="00BC2F1E" w:rsidRPr="00476BED" w:rsidRDefault="005D3773" w:rsidP="00CF0FBC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rFonts w:eastAsia="Calibri" w:cs="Times New Roman"/>
                <w:szCs w:val="24"/>
                <w:lang w:val="af-ZA"/>
              </w:rPr>
              <w:t xml:space="preserve">Skryf die vergelyking van die asimptoot van  </w:t>
            </w:r>
            <w:r w:rsidRPr="00476BED">
              <w:rPr>
                <w:rFonts w:eastAsia="Calibri" w:cs="Times New Roman"/>
                <w:i/>
                <w:szCs w:val="24"/>
                <w:lang w:val="af-ZA"/>
              </w:rPr>
              <w:t>f</w:t>
            </w:r>
            <w:r w:rsidRPr="00476BED">
              <w:rPr>
                <w:rFonts w:eastAsia="Calibri" w:cs="Times New Roman"/>
                <w:szCs w:val="24"/>
                <w:lang w:val="af-ZA"/>
              </w:rPr>
              <w:t xml:space="preserve">  neer.</w:t>
            </w:r>
          </w:p>
        </w:tc>
        <w:tc>
          <w:tcPr>
            <w:tcW w:w="261" w:type="dxa"/>
            <w:shd w:val="clear" w:color="auto" w:fill="auto"/>
          </w:tcPr>
          <w:p w:rsidR="00BC2F1E" w:rsidRPr="00476BED" w:rsidRDefault="00BC2F1E" w:rsidP="00CF0FBC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873" w:type="dxa"/>
            <w:shd w:val="clear" w:color="auto" w:fill="auto"/>
            <w:vAlign w:val="center"/>
          </w:tcPr>
          <w:p w:rsidR="00BC2F1E" w:rsidRPr="00476BED" w:rsidRDefault="005465F1" w:rsidP="00CF0FBC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(1</w:t>
            </w:r>
            <w:r w:rsidR="00BC2F1E" w:rsidRPr="00476BED">
              <w:rPr>
                <w:szCs w:val="24"/>
                <w:lang w:val="af-ZA"/>
              </w:rPr>
              <w:t>)</w:t>
            </w:r>
          </w:p>
        </w:tc>
      </w:tr>
    </w:tbl>
    <w:p w:rsidR="00BC2F1E" w:rsidRPr="00476BED" w:rsidRDefault="00BC2F1E" w:rsidP="00D91E64">
      <w:pPr>
        <w:rPr>
          <w:lang w:val="af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61"/>
        <w:gridCol w:w="873"/>
      </w:tblGrid>
      <w:tr w:rsidR="00BC2F1E" w:rsidRPr="00476BED" w:rsidTr="00CF0FBC">
        <w:trPr>
          <w:trHeight w:val="178"/>
        </w:trPr>
        <w:tc>
          <w:tcPr>
            <w:tcW w:w="959" w:type="dxa"/>
            <w:shd w:val="clear" w:color="auto" w:fill="auto"/>
          </w:tcPr>
          <w:p w:rsidR="00BC2F1E" w:rsidRPr="00476BED" w:rsidRDefault="00BC2F1E" w:rsidP="00CF0FBC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1134" w:type="dxa"/>
            <w:shd w:val="clear" w:color="auto" w:fill="auto"/>
            <w:hideMark/>
          </w:tcPr>
          <w:p w:rsidR="00BC2F1E" w:rsidRPr="00476BED" w:rsidRDefault="00BC2F1E" w:rsidP="00CF0FBC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4.1.2</w:t>
            </w:r>
          </w:p>
        </w:tc>
        <w:tc>
          <w:tcPr>
            <w:tcW w:w="7371" w:type="dxa"/>
            <w:shd w:val="clear" w:color="auto" w:fill="auto"/>
            <w:hideMark/>
          </w:tcPr>
          <w:p w:rsidR="00BC2F1E" w:rsidRPr="00476BED" w:rsidRDefault="005D3773" w:rsidP="00D25E22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rFonts w:eastAsia="Calibri" w:cs="Times New Roman"/>
                <w:szCs w:val="24"/>
                <w:lang w:val="af-ZA"/>
              </w:rPr>
              <w:t>Skryf die definisieversameling</w:t>
            </w:r>
            <w:r w:rsidR="00701F13" w:rsidRPr="00476BED">
              <w:rPr>
                <w:rFonts w:eastAsia="Calibri" w:cs="Times New Roman"/>
                <w:szCs w:val="24"/>
                <w:lang w:val="af-ZA"/>
              </w:rPr>
              <w:t xml:space="preserve"> (gebied)</w:t>
            </w:r>
            <w:r w:rsidRPr="00476BED">
              <w:rPr>
                <w:rFonts w:eastAsia="Calibri" w:cs="Times New Roman"/>
                <w:szCs w:val="24"/>
                <w:lang w:val="af-ZA"/>
              </w:rPr>
              <w:t xml:space="preserve"> van  </w:t>
            </w:r>
            <w:r w:rsidRPr="00476BED">
              <w:rPr>
                <w:rFonts w:eastAsia="Calibri" w:cs="Times New Roman"/>
                <w:i/>
                <w:szCs w:val="24"/>
                <w:lang w:val="af-ZA"/>
              </w:rPr>
              <w:t>h</w:t>
            </w:r>
            <w:r w:rsidRPr="00476BED">
              <w:rPr>
                <w:rFonts w:eastAsia="Calibri" w:cs="Times New Roman"/>
                <w:szCs w:val="24"/>
                <w:lang w:val="af-ZA"/>
              </w:rPr>
              <w:t xml:space="preserve">  neer.</w:t>
            </w:r>
          </w:p>
        </w:tc>
        <w:tc>
          <w:tcPr>
            <w:tcW w:w="261" w:type="dxa"/>
            <w:shd w:val="clear" w:color="auto" w:fill="auto"/>
          </w:tcPr>
          <w:p w:rsidR="00BC2F1E" w:rsidRPr="00476BED" w:rsidRDefault="00BC2F1E" w:rsidP="00CF0FBC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873" w:type="dxa"/>
            <w:shd w:val="clear" w:color="auto" w:fill="auto"/>
            <w:vAlign w:val="center"/>
          </w:tcPr>
          <w:p w:rsidR="00BC2F1E" w:rsidRPr="00476BED" w:rsidRDefault="00BC2F1E" w:rsidP="00CF0FBC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(2)</w:t>
            </w:r>
          </w:p>
        </w:tc>
      </w:tr>
    </w:tbl>
    <w:p w:rsidR="00BC2F1E" w:rsidRPr="00476BED" w:rsidRDefault="00BC2F1E" w:rsidP="00D91E64">
      <w:pPr>
        <w:rPr>
          <w:lang w:val="af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61"/>
        <w:gridCol w:w="873"/>
      </w:tblGrid>
      <w:tr w:rsidR="00BC2F1E" w:rsidRPr="00476BED" w:rsidTr="00CF0FBC">
        <w:trPr>
          <w:trHeight w:val="178"/>
        </w:trPr>
        <w:tc>
          <w:tcPr>
            <w:tcW w:w="959" w:type="dxa"/>
            <w:shd w:val="clear" w:color="auto" w:fill="auto"/>
          </w:tcPr>
          <w:p w:rsidR="00BC2F1E" w:rsidRPr="00476BED" w:rsidRDefault="00BC2F1E" w:rsidP="00CF0FBC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1134" w:type="dxa"/>
            <w:shd w:val="clear" w:color="auto" w:fill="auto"/>
            <w:hideMark/>
          </w:tcPr>
          <w:p w:rsidR="00BC2F1E" w:rsidRPr="00476BED" w:rsidRDefault="00BC2F1E" w:rsidP="00CF0FBC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4.1.3</w:t>
            </w:r>
          </w:p>
        </w:tc>
        <w:tc>
          <w:tcPr>
            <w:tcW w:w="7371" w:type="dxa"/>
            <w:shd w:val="clear" w:color="auto" w:fill="auto"/>
            <w:hideMark/>
          </w:tcPr>
          <w:p w:rsidR="00BC2F1E" w:rsidRPr="00476BED" w:rsidRDefault="005D3773" w:rsidP="009D3AAD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rFonts w:cs="Times New Roman"/>
                <w:szCs w:val="24"/>
                <w:lang w:val="af-ZA"/>
              </w:rPr>
              <w:t xml:space="preserve">Bepaal die </w:t>
            </w:r>
            <w:r w:rsidRPr="00476BED">
              <w:rPr>
                <w:rFonts w:cs="Times New Roman"/>
                <w:i/>
                <w:szCs w:val="24"/>
                <w:lang w:val="af-ZA"/>
              </w:rPr>
              <w:t>x-</w:t>
            </w:r>
            <w:r w:rsidRPr="00476BED">
              <w:rPr>
                <w:rFonts w:cs="Times New Roman"/>
                <w:szCs w:val="24"/>
                <w:lang w:val="af-ZA"/>
              </w:rPr>
              <w:t xml:space="preserve">afsnit van  </w:t>
            </w:r>
            <w:r w:rsidRPr="00476BED">
              <w:rPr>
                <w:rFonts w:cs="Times New Roman"/>
                <w:i/>
                <w:szCs w:val="24"/>
                <w:lang w:val="af-ZA"/>
              </w:rPr>
              <w:t>f</w:t>
            </w:r>
            <w:r w:rsidRPr="00476BED">
              <w:rPr>
                <w:rFonts w:cs="Times New Roman"/>
                <w:szCs w:val="24"/>
                <w:lang w:val="af-ZA"/>
              </w:rPr>
              <w:t>.</w:t>
            </w:r>
          </w:p>
        </w:tc>
        <w:tc>
          <w:tcPr>
            <w:tcW w:w="261" w:type="dxa"/>
            <w:shd w:val="clear" w:color="auto" w:fill="auto"/>
          </w:tcPr>
          <w:p w:rsidR="00BC2F1E" w:rsidRPr="00476BED" w:rsidRDefault="00BC2F1E" w:rsidP="00CF0FBC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873" w:type="dxa"/>
            <w:shd w:val="clear" w:color="auto" w:fill="auto"/>
            <w:vAlign w:val="center"/>
          </w:tcPr>
          <w:p w:rsidR="00BC2F1E" w:rsidRPr="00476BED" w:rsidRDefault="00BC2F1E" w:rsidP="00CF0FBC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(2)</w:t>
            </w:r>
          </w:p>
        </w:tc>
      </w:tr>
    </w:tbl>
    <w:p w:rsidR="00BC2F1E" w:rsidRPr="00476BED" w:rsidRDefault="00BC2F1E" w:rsidP="00D91E64">
      <w:pPr>
        <w:rPr>
          <w:lang w:val="af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61"/>
        <w:gridCol w:w="873"/>
      </w:tblGrid>
      <w:tr w:rsidR="00BC2F1E" w:rsidRPr="00476BED" w:rsidTr="00CF0FBC">
        <w:trPr>
          <w:trHeight w:val="178"/>
        </w:trPr>
        <w:tc>
          <w:tcPr>
            <w:tcW w:w="959" w:type="dxa"/>
            <w:shd w:val="clear" w:color="auto" w:fill="auto"/>
          </w:tcPr>
          <w:p w:rsidR="00BC2F1E" w:rsidRPr="00476BED" w:rsidRDefault="00BC2F1E" w:rsidP="00CF0FBC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1134" w:type="dxa"/>
            <w:shd w:val="clear" w:color="auto" w:fill="auto"/>
            <w:hideMark/>
          </w:tcPr>
          <w:p w:rsidR="00BC2F1E" w:rsidRPr="00476BED" w:rsidRDefault="00BC2F1E" w:rsidP="00CF0FBC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4.1.4</w:t>
            </w:r>
          </w:p>
        </w:tc>
        <w:tc>
          <w:tcPr>
            <w:tcW w:w="7371" w:type="dxa"/>
            <w:shd w:val="clear" w:color="auto" w:fill="auto"/>
            <w:hideMark/>
          </w:tcPr>
          <w:p w:rsidR="00BC2F1E" w:rsidRPr="00476BED" w:rsidRDefault="005D3773" w:rsidP="009D3AAD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rFonts w:cs="Times New Roman"/>
                <w:szCs w:val="24"/>
                <w:lang w:val="af-ZA"/>
              </w:rPr>
              <w:t xml:space="preserve">Bepaal die </w:t>
            </w:r>
            <w:r w:rsidRPr="00476BED">
              <w:rPr>
                <w:rFonts w:cs="Times New Roman"/>
                <w:i/>
                <w:szCs w:val="24"/>
                <w:lang w:val="af-ZA"/>
              </w:rPr>
              <w:t>y-</w:t>
            </w:r>
            <w:r w:rsidRPr="00476BED">
              <w:rPr>
                <w:rFonts w:cs="Times New Roman"/>
                <w:szCs w:val="24"/>
                <w:lang w:val="af-ZA"/>
              </w:rPr>
              <w:t xml:space="preserve">afsnit van  </w:t>
            </w:r>
            <w:r w:rsidRPr="00476BED">
              <w:rPr>
                <w:rFonts w:cs="Times New Roman"/>
                <w:i/>
                <w:szCs w:val="24"/>
                <w:lang w:val="af-ZA"/>
              </w:rPr>
              <w:t>f</w:t>
            </w:r>
            <w:r w:rsidRPr="00476BED">
              <w:rPr>
                <w:rFonts w:cs="Times New Roman"/>
                <w:szCs w:val="24"/>
                <w:lang w:val="af-ZA"/>
              </w:rPr>
              <w:t xml:space="preserve">. </w:t>
            </w:r>
          </w:p>
        </w:tc>
        <w:tc>
          <w:tcPr>
            <w:tcW w:w="261" w:type="dxa"/>
            <w:shd w:val="clear" w:color="auto" w:fill="auto"/>
          </w:tcPr>
          <w:p w:rsidR="00BC2F1E" w:rsidRPr="00476BED" w:rsidRDefault="00BC2F1E" w:rsidP="00CF0FBC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873" w:type="dxa"/>
            <w:shd w:val="clear" w:color="auto" w:fill="auto"/>
            <w:vAlign w:val="center"/>
          </w:tcPr>
          <w:p w:rsidR="00BC2F1E" w:rsidRPr="00476BED" w:rsidRDefault="00BC2F1E" w:rsidP="00CF0FBC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(2)</w:t>
            </w:r>
          </w:p>
        </w:tc>
      </w:tr>
    </w:tbl>
    <w:p w:rsidR="00BC2F1E" w:rsidRPr="00476BED" w:rsidRDefault="00BC2F1E" w:rsidP="00D91E64">
      <w:pPr>
        <w:rPr>
          <w:lang w:val="af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61"/>
        <w:gridCol w:w="873"/>
      </w:tblGrid>
      <w:tr w:rsidR="005465F1" w:rsidRPr="00476BED" w:rsidTr="00CF0FBC">
        <w:trPr>
          <w:trHeight w:val="178"/>
        </w:trPr>
        <w:tc>
          <w:tcPr>
            <w:tcW w:w="959" w:type="dxa"/>
            <w:shd w:val="clear" w:color="auto" w:fill="auto"/>
          </w:tcPr>
          <w:p w:rsidR="005465F1" w:rsidRPr="00476BED" w:rsidRDefault="005465F1" w:rsidP="00CF0FBC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1134" w:type="dxa"/>
            <w:shd w:val="clear" w:color="auto" w:fill="auto"/>
            <w:hideMark/>
          </w:tcPr>
          <w:p w:rsidR="005465F1" w:rsidRPr="00476BED" w:rsidRDefault="005465F1" w:rsidP="00CF0FBC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4.1.5</w:t>
            </w:r>
          </w:p>
        </w:tc>
        <w:tc>
          <w:tcPr>
            <w:tcW w:w="7371" w:type="dxa"/>
            <w:shd w:val="clear" w:color="auto" w:fill="auto"/>
            <w:hideMark/>
          </w:tcPr>
          <w:p w:rsidR="005D3773" w:rsidRPr="00476BED" w:rsidRDefault="005D3773" w:rsidP="005D3773">
            <w:pPr>
              <w:pStyle w:val="NoSpacing"/>
              <w:jc w:val="both"/>
              <w:rPr>
                <w:szCs w:val="24"/>
                <w:lang w:val="af-ZA"/>
              </w:rPr>
            </w:pPr>
            <w:r w:rsidRPr="00476BED">
              <w:rPr>
                <w:rFonts w:eastAsia="Calibri" w:cs="Times New Roman"/>
                <w:szCs w:val="24"/>
                <w:lang w:val="af-ZA"/>
              </w:rPr>
              <w:t xml:space="preserve">Teken sketsgrafieke van </w:t>
            </w:r>
            <w:r w:rsidRPr="00476BED">
              <w:rPr>
                <w:rFonts w:eastAsia="Calibri" w:cs="Times New Roman"/>
                <w:i/>
                <w:szCs w:val="24"/>
                <w:lang w:val="af-ZA"/>
              </w:rPr>
              <w:t xml:space="preserve">f </w:t>
            </w:r>
            <w:r w:rsidRPr="00476BED">
              <w:rPr>
                <w:rFonts w:eastAsia="Calibri" w:cs="Times New Roman"/>
                <w:szCs w:val="24"/>
                <w:lang w:val="af-ZA"/>
              </w:rPr>
              <w:t xml:space="preserve">en </w:t>
            </w:r>
            <w:r w:rsidRPr="00476BED">
              <w:rPr>
                <w:rFonts w:eastAsia="Calibri" w:cs="Times New Roman"/>
                <w:i/>
                <w:szCs w:val="24"/>
                <w:lang w:val="af-ZA"/>
              </w:rPr>
              <w:t>h</w:t>
            </w:r>
            <w:r w:rsidRPr="00476BED">
              <w:rPr>
                <w:rFonts w:eastAsia="Calibri" w:cs="Times New Roman"/>
                <w:szCs w:val="24"/>
                <w:lang w:val="af-ZA"/>
              </w:rPr>
              <w:t xml:space="preserve"> op dieselfde assestelsel op die  ANTWOORDBLAD</w:t>
            </w:r>
            <w:r w:rsidRPr="00476BED">
              <w:rPr>
                <w:rFonts w:eastAsia="Calibri" w:cs="Times New Roman"/>
                <w:b/>
                <w:szCs w:val="24"/>
                <w:lang w:val="af-ZA"/>
              </w:rPr>
              <w:t xml:space="preserve"> </w:t>
            </w:r>
            <w:r w:rsidRPr="00476BED">
              <w:rPr>
                <w:rFonts w:eastAsia="Calibri" w:cs="Times New Roman"/>
                <w:szCs w:val="24"/>
                <w:lang w:val="af-ZA"/>
              </w:rPr>
              <w:t xml:space="preserve">wat voorsien word. Toon duidelik ALLE afsnitte met die asse en die asimptoot aan. </w:t>
            </w:r>
          </w:p>
        </w:tc>
        <w:tc>
          <w:tcPr>
            <w:tcW w:w="261" w:type="dxa"/>
            <w:shd w:val="clear" w:color="auto" w:fill="auto"/>
          </w:tcPr>
          <w:p w:rsidR="005465F1" w:rsidRPr="00476BED" w:rsidRDefault="005465F1" w:rsidP="00CF0FBC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873" w:type="dxa"/>
            <w:shd w:val="clear" w:color="auto" w:fill="auto"/>
            <w:vAlign w:val="center"/>
          </w:tcPr>
          <w:p w:rsidR="00246FB9" w:rsidRPr="00476BED" w:rsidRDefault="00246FB9" w:rsidP="00CF0FBC">
            <w:pPr>
              <w:pStyle w:val="NoSpacing"/>
              <w:rPr>
                <w:szCs w:val="24"/>
                <w:lang w:val="af-ZA"/>
              </w:rPr>
            </w:pPr>
          </w:p>
          <w:p w:rsidR="006F02BD" w:rsidRPr="00476BED" w:rsidRDefault="006F02BD" w:rsidP="00CF0FBC">
            <w:pPr>
              <w:pStyle w:val="NoSpacing"/>
              <w:rPr>
                <w:szCs w:val="24"/>
                <w:lang w:val="af-ZA"/>
              </w:rPr>
            </w:pPr>
          </w:p>
          <w:p w:rsidR="005465F1" w:rsidRPr="00476BED" w:rsidRDefault="005465F1" w:rsidP="00CF0FBC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(5)</w:t>
            </w:r>
          </w:p>
        </w:tc>
      </w:tr>
    </w:tbl>
    <w:p w:rsidR="005465F1" w:rsidRPr="00476BED" w:rsidRDefault="005465F1" w:rsidP="00D91E64">
      <w:pPr>
        <w:rPr>
          <w:lang w:val="af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61"/>
        <w:gridCol w:w="873"/>
      </w:tblGrid>
      <w:tr w:rsidR="005465F1" w:rsidRPr="00476BED" w:rsidTr="009D3AAD">
        <w:trPr>
          <w:trHeight w:val="178"/>
        </w:trPr>
        <w:tc>
          <w:tcPr>
            <w:tcW w:w="959" w:type="dxa"/>
            <w:shd w:val="clear" w:color="auto" w:fill="auto"/>
          </w:tcPr>
          <w:p w:rsidR="005465F1" w:rsidRPr="00476BED" w:rsidRDefault="005465F1" w:rsidP="00CF0FBC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1134" w:type="dxa"/>
            <w:shd w:val="clear" w:color="auto" w:fill="auto"/>
            <w:hideMark/>
          </w:tcPr>
          <w:p w:rsidR="005465F1" w:rsidRPr="00476BED" w:rsidRDefault="005465F1" w:rsidP="00CF0FBC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4.1.6</w:t>
            </w:r>
          </w:p>
        </w:tc>
        <w:tc>
          <w:tcPr>
            <w:tcW w:w="7371" w:type="dxa"/>
            <w:shd w:val="clear" w:color="auto" w:fill="auto"/>
            <w:hideMark/>
          </w:tcPr>
          <w:p w:rsidR="005465F1" w:rsidRPr="00476BED" w:rsidRDefault="00EC4BED" w:rsidP="003A08EF">
            <w:pPr>
              <w:pStyle w:val="NoSpacing"/>
              <w:jc w:val="both"/>
              <w:rPr>
                <w:rFonts w:eastAsia="Calibri" w:cs="Times New Roman"/>
                <w:szCs w:val="24"/>
                <w:lang w:val="af-ZA"/>
              </w:rPr>
            </w:pPr>
            <w:r w:rsidRPr="00476BED">
              <w:rPr>
                <w:rFonts w:eastAsia="Calibri" w:cs="Times New Roman"/>
                <w:szCs w:val="24"/>
                <w:lang w:val="af-ZA"/>
              </w:rPr>
              <w:t>Gebruik</w:t>
            </w:r>
            <w:r w:rsidR="003A08EF" w:rsidRPr="00476BED">
              <w:rPr>
                <w:rFonts w:eastAsia="Calibri" w:cs="Times New Roman"/>
                <w:szCs w:val="24"/>
                <w:lang w:val="af-ZA"/>
              </w:rPr>
              <w:t xml:space="preserve"> vervolgens</w:t>
            </w:r>
            <w:r w:rsidRPr="00476BED">
              <w:rPr>
                <w:rFonts w:eastAsia="Calibri" w:cs="Times New Roman"/>
                <w:szCs w:val="24"/>
                <w:lang w:val="af-ZA"/>
              </w:rPr>
              <w:t xml:space="preserve"> jou grafiek </w:t>
            </w:r>
            <w:r w:rsidR="003A08EF" w:rsidRPr="00476BED">
              <w:rPr>
                <w:rFonts w:eastAsia="Calibri" w:cs="Times New Roman"/>
                <w:szCs w:val="24"/>
                <w:lang w:val="af-ZA"/>
              </w:rPr>
              <w:t>om</w:t>
            </w:r>
            <w:r w:rsidRPr="00476BED">
              <w:rPr>
                <w:rFonts w:eastAsia="Calibri" w:cs="Times New Roman"/>
                <w:szCs w:val="24"/>
                <w:lang w:val="af-ZA"/>
              </w:rPr>
              <w:t xml:space="preserve"> die waardes van </w:t>
            </w:r>
            <w:r w:rsidRPr="00476BED">
              <w:rPr>
                <w:rFonts w:eastAsia="Calibri" w:cs="Times New Roman"/>
                <w:i/>
                <w:szCs w:val="24"/>
                <w:lang w:val="af-ZA"/>
              </w:rPr>
              <w:t>x</w:t>
            </w:r>
            <w:r w:rsidRPr="00476BED">
              <w:rPr>
                <w:rFonts w:eastAsia="Calibri" w:cs="Times New Roman"/>
                <w:szCs w:val="24"/>
                <w:lang w:val="af-ZA"/>
              </w:rPr>
              <w:t xml:space="preserve"> </w:t>
            </w:r>
            <w:r w:rsidR="003A08EF" w:rsidRPr="00476BED">
              <w:rPr>
                <w:rFonts w:eastAsia="Calibri" w:cs="Times New Roman"/>
                <w:szCs w:val="24"/>
                <w:lang w:val="af-ZA"/>
              </w:rPr>
              <w:t xml:space="preserve">te bepaal, </w:t>
            </w:r>
            <w:r w:rsidRPr="00476BED">
              <w:rPr>
                <w:rFonts w:eastAsia="Calibri" w:cs="Times New Roman"/>
                <w:szCs w:val="24"/>
                <w:lang w:val="af-ZA"/>
              </w:rPr>
              <w:t>waarvoor</w:t>
            </w:r>
            <w:r w:rsidR="005465F1" w:rsidRPr="00476BED">
              <w:rPr>
                <w:rFonts w:eastAsia="Calibri" w:cs="Times New Roman"/>
                <w:szCs w:val="24"/>
                <w:lang w:val="af-ZA"/>
              </w:rPr>
              <w:t xml:space="preserve"> </w:t>
            </w:r>
            <w:r w:rsidRPr="00476BED">
              <w:rPr>
                <w:rFonts w:eastAsia="Calibri" w:cs="Times New Roman"/>
                <w:szCs w:val="24"/>
                <w:lang w:val="af-ZA"/>
              </w:rPr>
              <w:br/>
            </w:r>
            <w:r w:rsidR="003A08EF" w:rsidRPr="00476BED">
              <w:rPr>
                <w:rFonts w:eastAsia="Calibri" w:cs="Times New Roman"/>
                <w:position w:val="-10"/>
                <w:szCs w:val="24"/>
                <w:lang w:val="af-ZA"/>
              </w:rPr>
              <w:object w:dxaOrig="1640" w:dyaOrig="320">
                <v:shape id="_x0000_i1059" type="#_x0000_t75" style="width:82.4pt;height:15.8pt" o:ole="">
                  <v:imagedata r:id="rId77" o:title=""/>
                </v:shape>
                <o:OLEObject Type="Embed" ProgID="Equation.3" ShapeID="_x0000_i1059" DrawAspect="Content" ObjectID="_1791969590" r:id="rId78"/>
              </w:object>
            </w:r>
          </w:p>
        </w:tc>
        <w:tc>
          <w:tcPr>
            <w:tcW w:w="261" w:type="dxa"/>
            <w:shd w:val="clear" w:color="auto" w:fill="auto"/>
          </w:tcPr>
          <w:p w:rsidR="005465F1" w:rsidRPr="00476BED" w:rsidRDefault="005465F1" w:rsidP="00CF0FBC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873" w:type="dxa"/>
            <w:shd w:val="clear" w:color="auto" w:fill="auto"/>
          </w:tcPr>
          <w:p w:rsidR="00EC4BED" w:rsidRPr="00476BED" w:rsidRDefault="00EC4BED" w:rsidP="009D3AAD">
            <w:pPr>
              <w:pStyle w:val="NoSpacing"/>
              <w:rPr>
                <w:szCs w:val="24"/>
                <w:lang w:val="af-ZA"/>
              </w:rPr>
            </w:pPr>
          </w:p>
          <w:p w:rsidR="005465F1" w:rsidRPr="00476BED" w:rsidRDefault="005465F1" w:rsidP="009D3AAD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(2)</w:t>
            </w:r>
          </w:p>
        </w:tc>
      </w:tr>
    </w:tbl>
    <w:p w:rsidR="005465F1" w:rsidRPr="00476BED" w:rsidRDefault="005465F1" w:rsidP="00D91E64">
      <w:pPr>
        <w:rPr>
          <w:lang w:val="af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8505"/>
        <w:gridCol w:w="247"/>
        <w:gridCol w:w="887"/>
      </w:tblGrid>
      <w:tr w:rsidR="00241086" w:rsidRPr="00476BED" w:rsidTr="00CF0FBC">
        <w:tc>
          <w:tcPr>
            <w:tcW w:w="959" w:type="dxa"/>
            <w:shd w:val="clear" w:color="auto" w:fill="auto"/>
          </w:tcPr>
          <w:p w:rsidR="009D3AAD" w:rsidRPr="00476BED" w:rsidRDefault="009D3AAD" w:rsidP="00CF0FBC">
            <w:pPr>
              <w:pStyle w:val="NoSpacing"/>
              <w:rPr>
                <w:sz w:val="4"/>
                <w:szCs w:val="4"/>
                <w:lang w:val="af-ZA"/>
              </w:rPr>
            </w:pPr>
          </w:p>
          <w:p w:rsidR="00241086" w:rsidRPr="00476BED" w:rsidRDefault="00241086" w:rsidP="00CF0FBC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4.2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241086" w:rsidRPr="00476BED" w:rsidRDefault="005064BE" w:rsidP="003A08EF">
            <w:pPr>
              <w:spacing w:line="360" w:lineRule="auto"/>
              <w:rPr>
                <w:lang w:val="af-ZA"/>
              </w:rPr>
            </w:pPr>
            <w:r w:rsidRPr="00476BED">
              <w:rPr>
                <w:lang w:val="af-ZA"/>
              </w:rPr>
              <w:t xml:space="preserve">Die grafiek hieronder </w:t>
            </w:r>
            <w:r w:rsidR="003A08EF" w:rsidRPr="00476BED">
              <w:rPr>
                <w:lang w:val="af-ZA"/>
              </w:rPr>
              <w:t>stel</w:t>
            </w:r>
            <w:r w:rsidRPr="00476BED">
              <w:rPr>
                <w:lang w:val="af-ZA"/>
              </w:rPr>
              <w:t xml:space="preserve"> funksie  </w:t>
            </w:r>
            <w:r w:rsidRPr="00476BED">
              <w:rPr>
                <w:i/>
                <w:lang w:val="af-ZA"/>
              </w:rPr>
              <w:t xml:space="preserve">g </w:t>
            </w:r>
            <w:r w:rsidRPr="00476BED">
              <w:rPr>
                <w:lang w:val="af-ZA"/>
              </w:rPr>
              <w:t xml:space="preserve"> gedefinieer deur </w:t>
            </w:r>
            <w:r w:rsidR="006819D8" w:rsidRPr="00476BED">
              <w:rPr>
                <w:position w:val="-10"/>
                <w:lang w:val="af-ZA"/>
              </w:rPr>
              <w:object w:dxaOrig="2260" w:dyaOrig="360">
                <v:shape id="_x0000_i1060" type="#_x0000_t75" style="width:112.35pt;height:17.9pt" o:ole="">
                  <v:imagedata r:id="rId79" o:title=""/>
                </v:shape>
                <o:OLEObject Type="Embed" ProgID="Equation.3" ShapeID="_x0000_i1060" DrawAspect="Content" ObjectID="_1791969591" r:id="rId80"/>
              </w:object>
            </w:r>
            <w:r w:rsidR="003A08EF" w:rsidRPr="00476BED">
              <w:rPr>
                <w:lang w:val="af-ZA"/>
              </w:rPr>
              <w:t xml:space="preserve"> voor.    </w:t>
            </w:r>
            <w:r w:rsidR="003A08EF" w:rsidRPr="00476BED">
              <w:rPr>
                <w:position w:val="-10"/>
                <w:lang w:val="af-ZA"/>
              </w:rPr>
              <w:object w:dxaOrig="980" w:dyaOrig="320">
                <v:shape id="_x0000_i1061" type="#_x0000_t75" style="width:49.55pt;height:15.8pt" o:ole="">
                  <v:imagedata r:id="rId81" o:title=""/>
                </v:shape>
                <o:OLEObject Type="Embed" ProgID="Equation.3" ShapeID="_x0000_i1061" DrawAspect="Content" ObjectID="_1791969592" r:id="rId82"/>
              </w:object>
            </w:r>
            <w:r w:rsidR="00241086" w:rsidRPr="00476BED">
              <w:rPr>
                <w:lang w:val="af-ZA"/>
              </w:rPr>
              <w:t xml:space="preserve"> </w:t>
            </w:r>
            <w:r w:rsidRPr="00476BED">
              <w:rPr>
                <w:lang w:val="af-ZA"/>
              </w:rPr>
              <w:t xml:space="preserve">is die draaipunt van  </w:t>
            </w:r>
            <w:r w:rsidRPr="00476BED">
              <w:rPr>
                <w:i/>
                <w:lang w:val="af-ZA"/>
              </w:rPr>
              <w:t>g</w:t>
            </w:r>
            <w:r w:rsidRPr="00476BED">
              <w:rPr>
                <w:lang w:val="af-ZA"/>
              </w:rPr>
              <w:t xml:space="preserve">  en  </w:t>
            </w:r>
            <w:r w:rsidR="003A08EF" w:rsidRPr="00476BED">
              <w:rPr>
                <w:position w:val="-10"/>
                <w:lang w:val="af-ZA"/>
              </w:rPr>
              <w:object w:dxaOrig="859" w:dyaOrig="320">
                <v:shape id="_x0000_i1062" type="#_x0000_t75" style="width:42.85pt;height:15.8pt" o:ole="">
                  <v:imagedata r:id="rId83" o:title=""/>
                </v:shape>
                <o:OLEObject Type="Embed" ProgID="Equation.3" ShapeID="_x0000_i1062" DrawAspect="Content" ObjectID="_1791969593" r:id="rId84"/>
              </w:object>
            </w:r>
            <w:r w:rsidRPr="00476BED">
              <w:rPr>
                <w:lang w:val="af-ZA"/>
              </w:rPr>
              <w:t xml:space="preserve"> is 'n punt op  </w:t>
            </w:r>
            <w:r w:rsidRPr="00476BED">
              <w:rPr>
                <w:i/>
                <w:lang w:val="af-ZA"/>
              </w:rPr>
              <w:t>g</w:t>
            </w:r>
            <w:r w:rsidR="003A08EF" w:rsidRPr="00476BED">
              <w:rPr>
                <w:i/>
                <w:lang w:val="af-ZA"/>
              </w:rPr>
              <w:t>.</w:t>
            </w:r>
          </w:p>
        </w:tc>
        <w:tc>
          <w:tcPr>
            <w:tcW w:w="247" w:type="dxa"/>
            <w:shd w:val="clear" w:color="auto" w:fill="auto"/>
            <w:vAlign w:val="center"/>
          </w:tcPr>
          <w:p w:rsidR="00241086" w:rsidRPr="00476BED" w:rsidRDefault="00241086" w:rsidP="00CF0FBC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887" w:type="dxa"/>
            <w:shd w:val="clear" w:color="auto" w:fill="auto"/>
            <w:vAlign w:val="center"/>
          </w:tcPr>
          <w:p w:rsidR="00241086" w:rsidRPr="00476BED" w:rsidRDefault="00241086" w:rsidP="00CF0FBC">
            <w:pPr>
              <w:pStyle w:val="NoSpacing"/>
              <w:rPr>
                <w:szCs w:val="24"/>
                <w:lang w:val="af-ZA"/>
              </w:rPr>
            </w:pPr>
          </w:p>
        </w:tc>
      </w:tr>
    </w:tbl>
    <w:p w:rsidR="009313FC" w:rsidRPr="00476BED" w:rsidRDefault="009313FC" w:rsidP="00D91E64">
      <w:pPr>
        <w:rPr>
          <w:sz w:val="20"/>
          <w:lang w:val="af-ZA"/>
        </w:rPr>
      </w:pPr>
    </w:p>
    <w:p w:rsidR="009313FC" w:rsidRPr="00476BED" w:rsidRDefault="00D65836" w:rsidP="009313FC">
      <w:pPr>
        <w:spacing w:after="200" w:line="276" w:lineRule="auto"/>
        <w:jc w:val="center"/>
        <w:rPr>
          <w:sz w:val="20"/>
          <w:lang w:val="af-ZA"/>
        </w:rPr>
      </w:pPr>
      <w:r w:rsidRPr="00476BED">
        <w:rPr>
          <w:noProof/>
          <w:lang w:val="en-ZA" w:eastAsia="en-ZA"/>
        </w:rPr>
        <w:drawing>
          <wp:inline distT="0" distB="0" distL="0" distR="0" wp14:anchorId="17E02BCD" wp14:editId="0DFD0DF3">
            <wp:extent cx="3228975" cy="387667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387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1086" w:rsidRPr="00476BED" w:rsidRDefault="00241086" w:rsidP="00D91E64">
      <w:pPr>
        <w:rPr>
          <w:sz w:val="20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7"/>
        <w:gridCol w:w="8527"/>
        <w:gridCol w:w="283"/>
        <w:gridCol w:w="851"/>
      </w:tblGrid>
      <w:tr w:rsidR="009313FC" w:rsidRPr="00476BED" w:rsidTr="00CF0FBC">
        <w:trPr>
          <w:trHeight w:val="85"/>
        </w:trPr>
        <w:tc>
          <w:tcPr>
            <w:tcW w:w="937" w:type="dxa"/>
          </w:tcPr>
          <w:p w:rsidR="009313FC" w:rsidRPr="00476BED" w:rsidRDefault="009313FC" w:rsidP="00CF0FBC">
            <w:pPr>
              <w:pStyle w:val="NoSpacing"/>
              <w:rPr>
                <w:lang w:val="af-ZA"/>
              </w:rPr>
            </w:pPr>
          </w:p>
        </w:tc>
        <w:tc>
          <w:tcPr>
            <w:tcW w:w="8527" w:type="dxa"/>
            <w:hideMark/>
          </w:tcPr>
          <w:p w:rsidR="009313FC" w:rsidRPr="00476BED" w:rsidRDefault="00C255E9" w:rsidP="00CF0FBC">
            <w:pPr>
              <w:rPr>
                <w:iCs/>
                <w:lang w:val="af-ZA"/>
              </w:rPr>
            </w:pPr>
            <w:r w:rsidRPr="00476BED">
              <w:rPr>
                <w:iCs/>
                <w:lang w:val="af-ZA"/>
              </w:rPr>
              <w:t xml:space="preserve">Bepaal die vergelyking van  </w:t>
            </w:r>
            <w:r w:rsidRPr="00476BED">
              <w:rPr>
                <w:i/>
                <w:iCs/>
                <w:lang w:val="af-ZA"/>
              </w:rPr>
              <w:t>g</w:t>
            </w:r>
            <w:r w:rsidRPr="00476BED">
              <w:rPr>
                <w:iCs/>
                <w:lang w:val="af-ZA"/>
              </w:rPr>
              <w:t xml:space="preserve">  in die vorm  </w:t>
            </w:r>
            <w:r w:rsidR="004E096A" w:rsidRPr="00476BED">
              <w:rPr>
                <w:position w:val="-10"/>
                <w:lang w:val="af-ZA"/>
              </w:rPr>
              <w:object w:dxaOrig="2040" w:dyaOrig="360">
                <v:shape id="_x0000_i1063" type="#_x0000_t75" style="width:101.95pt;height:17.9pt" o:ole="">
                  <v:imagedata r:id="rId86" o:title=""/>
                </v:shape>
                <o:OLEObject Type="Embed" ProgID="Equation.3" ShapeID="_x0000_i1063" DrawAspect="Content" ObjectID="_1791969594" r:id="rId87"/>
              </w:object>
            </w:r>
            <w:r w:rsidR="006F02BD" w:rsidRPr="00476BED">
              <w:rPr>
                <w:iCs/>
                <w:lang w:val="af-ZA"/>
              </w:rPr>
              <w:t xml:space="preserve"> </w:t>
            </w:r>
          </w:p>
        </w:tc>
        <w:tc>
          <w:tcPr>
            <w:tcW w:w="283" w:type="dxa"/>
          </w:tcPr>
          <w:p w:rsidR="009313FC" w:rsidRPr="00476BED" w:rsidRDefault="009313FC" w:rsidP="00CF0FBC">
            <w:pPr>
              <w:pStyle w:val="NoSpacing"/>
              <w:rPr>
                <w:lang w:val="af-ZA"/>
              </w:rPr>
            </w:pPr>
          </w:p>
        </w:tc>
        <w:tc>
          <w:tcPr>
            <w:tcW w:w="851" w:type="dxa"/>
          </w:tcPr>
          <w:p w:rsidR="009313FC" w:rsidRPr="00476BED" w:rsidRDefault="009313FC" w:rsidP="00CF0FBC">
            <w:pPr>
              <w:pStyle w:val="NoSpacing"/>
              <w:rPr>
                <w:lang w:val="af-ZA"/>
              </w:rPr>
            </w:pPr>
            <w:r w:rsidRPr="00476BED">
              <w:rPr>
                <w:lang w:val="af-ZA"/>
              </w:rPr>
              <w:t>(4)</w:t>
            </w:r>
          </w:p>
        </w:tc>
      </w:tr>
    </w:tbl>
    <w:p w:rsidR="00CF0FBC" w:rsidRPr="00476BED" w:rsidRDefault="00CF0FBC">
      <w:pPr>
        <w:spacing w:after="200" w:line="276" w:lineRule="auto"/>
        <w:rPr>
          <w:sz w:val="20"/>
          <w:lang w:val="af-ZA"/>
        </w:rPr>
      </w:pPr>
      <w:r w:rsidRPr="00476BED">
        <w:rPr>
          <w:sz w:val="20"/>
          <w:lang w:val="af-ZA"/>
        </w:rPr>
        <w:br w:type="page"/>
      </w:r>
    </w:p>
    <w:p w:rsidR="009313FC" w:rsidRPr="00476BED" w:rsidRDefault="009313FC" w:rsidP="00D91E64">
      <w:pPr>
        <w:rPr>
          <w:sz w:val="20"/>
          <w:lang w:val="af-ZA"/>
        </w:rPr>
      </w:pPr>
    </w:p>
    <w:p w:rsidR="009D3AAD" w:rsidRPr="00476BED" w:rsidRDefault="009D3AAD" w:rsidP="00D91E64">
      <w:pPr>
        <w:rPr>
          <w:sz w:val="20"/>
          <w:lang w:val="af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8505"/>
        <w:gridCol w:w="247"/>
        <w:gridCol w:w="887"/>
      </w:tblGrid>
      <w:tr w:rsidR="003E3E62" w:rsidRPr="00476BED" w:rsidTr="0021357B">
        <w:tc>
          <w:tcPr>
            <w:tcW w:w="959" w:type="dxa"/>
            <w:shd w:val="clear" w:color="auto" w:fill="auto"/>
          </w:tcPr>
          <w:p w:rsidR="003E3E62" w:rsidRPr="00476BED" w:rsidRDefault="00072768" w:rsidP="00125421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4.3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094A4B" w:rsidRPr="00476BED" w:rsidRDefault="00C255E9" w:rsidP="009D3AAD">
            <w:pPr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 xml:space="preserve">Die grafieke hieronder </w:t>
            </w:r>
            <w:r w:rsidR="00701F13" w:rsidRPr="00476BED">
              <w:rPr>
                <w:lang w:val="af-ZA"/>
              </w:rPr>
              <w:t>stel</w:t>
            </w:r>
            <w:r w:rsidRPr="00476BED">
              <w:rPr>
                <w:lang w:val="af-ZA"/>
              </w:rPr>
              <w:t xml:space="preserve"> funksies</w:t>
            </w:r>
            <w:r w:rsidR="00476BED">
              <w:rPr>
                <w:lang w:val="af-ZA"/>
              </w:rPr>
              <w:t xml:space="preserve"> </w:t>
            </w:r>
            <w:r w:rsidRPr="00476BED">
              <w:rPr>
                <w:i/>
                <w:lang w:val="af-ZA"/>
              </w:rPr>
              <w:t>h</w:t>
            </w:r>
            <w:r w:rsidR="00476BED">
              <w:rPr>
                <w:i/>
                <w:lang w:val="af-ZA"/>
              </w:rPr>
              <w:t xml:space="preserve"> </w:t>
            </w:r>
            <w:r w:rsidRPr="00476BED">
              <w:rPr>
                <w:lang w:val="af-ZA"/>
              </w:rPr>
              <w:t xml:space="preserve">en </w:t>
            </w:r>
            <w:r w:rsidRPr="00476BED">
              <w:rPr>
                <w:i/>
                <w:lang w:val="af-ZA"/>
              </w:rPr>
              <w:t>p</w:t>
            </w:r>
            <w:r w:rsidRPr="00476BED">
              <w:rPr>
                <w:lang w:val="af-ZA"/>
              </w:rPr>
              <w:t xml:space="preserve"> </w:t>
            </w:r>
            <w:r w:rsidR="00476BED" w:rsidRPr="00476BED">
              <w:rPr>
                <w:lang w:val="af-ZA"/>
              </w:rPr>
              <w:t>voor</w:t>
            </w:r>
            <w:r w:rsidR="00476BED">
              <w:rPr>
                <w:lang w:val="af-ZA"/>
              </w:rPr>
              <w:t>,</w:t>
            </w:r>
            <w:r w:rsidR="00476BED" w:rsidRPr="00476BED">
              <w:rPr>
                <w:lang w:val="af-ZA"/>
              </w:rPr>
              <w:t xml:space="preserve"> </w:t>
            </w:r>
            <w:r w:rsidRPr="00476BED">
              <w:rPr>
                <w:lang w:val="af-ZA"/>
              </w:rPr>
              <w:t>gedefinieer deur</w:t>
            </w:r>
            <w:r w:rsidR="00476BED">
              <w:rPr>
                <w:lang w:val="af-ZA"/>
              </w:rPr>
              <w:br/>
            </w:r>
            <w:r w:rsidR="00E11046" w:rsidRPr="00476BED">
              <w:rPr>
                <w:position w:val="-24"/>
                <w:lang w:val="af-ZA"/>
              </w:rPr>
              <w:object w:dxaOrig="1359" w:dyaOrig="620">
                <v:shape id="_x0000_i1064" type="#_x0000_t75" style="width:68.25pt;height:30.8pt" o:ole="">
                  <v:imagedata r:id="rId88" o:title=""/>
                </v:shape>
                <o:OLEObject Type="Embed" ProgID="Equation.3" ShapeID="_x0000_i1064" DrawAspect="Content" ObjectID="_1791969595" r:id="rId89"/>
              </w:object>
            </w:r>
            <w:r w:rsidR="00094A4B" w:rsidRPr="00476BED">
              <w:rPr>
                <w:lang w:val="af-ZA"/>
              </w:rPr>
              <w:t xml:space="preserve"> </w:t>
            </w:r>
            <w:r w:rsidRPr="00476BED">
              <w:rPr>
                <w:lang w:val="af-ZA"/>
              </w:rPr>
              <w:t xml:space="preserve"> en</w:t>
            </w:r>
            <w:r w:rsidR="00094A4B" w:rsidRPr="00476BED">
              <w:rPr>
                <w:lang w:val="af-ZA"/>
              </w:rPr>
              <w:t xml:space="preserve">  </w:t>
            </w:r>
            <w:r w:rsidR="00094A4B" w:rsidRPr="00476BED">
              <w:rPr>
                <w:position w:val="-10"/>
                <w:lang w:val="af-ZA"/>
              </w:rPr>
              <w:object w:dxaOrig="1340" w:dyaOrig="320">
                <v:shape id="_x0000_i1065" type="#_x0000_t75" style="width:66.6pt;height:15.8pt" o:ole="">
                  <v:imagedata r:id="rId90" o:title=""/>
                </v:shape>
                <o:OLEObject Type="Embed" ProgID="Equation.3" ShapeID="_x0000_i1065" DrawAspect="Content" ObjectID="_1791969596" r:id="rId91"/>
              </w:object>
            </w:r>
            <w:r w:rsidR="00701F13" w:rsidRPr="00476BED">
              <w:rPr>
                <w:lang w:val="af-ZA"/>
              </w:rPr>
              <w:t>.</w:t>
            </w:r>
          </w:p>
          <w:p w:rsidR="009D3AAD" w:rsidRPr="00476BED" w:rsidRDefault="009D3AAD" w:rsidP="009D3AAD">
            <w:pPr>
              <w:rPr>
                <w:lang w:val="af-ZA"/>
              </w:rPr>
            </w:pPr>
          </w:p>
          <w:p w:rsidR="00094A4B" w:rsidRPr="00476BED" w:rsidRDefault="00982CB7" w:rsidP="009D3AAD">
            <w:pPr>
              <w:pStyle w:val="NoSpacing"/>
              <w:numPr>
                <w:ilvl w:val="0"/>
                <w:numId w:val="21"/>
              </w:numPr>
              <w:ind w:left="457" w:hanging="457"/>
              <w:jc w:val="both"/>
              <w:rPr>
                <w:lang w:val="af-ZA"/>
              </w:rPr>
            </w:pPr>
            <w:r w:rsidRPr="00476BED">
              <w:rPr>
                <w:position w:val="-10"/>
                <w:lang w:val="af-ZA"/>
              </w:rPr>
              <w:object w:dxaOrig="880" w:dyaOrig="320">
                <v:shape id="_x0000_i1066" type="#_x0000_t75" style="width:44.1pt;height:15.8pt" o:ole="">
                  <v:imagedata r:id="rId92" o:title=""/>
                </v:shape>
                <o:OLEObject Type="Embed" ProgID="Equation.3" ShapeID="_x0000_i1066" DrawAspect="Content" ObjectID="_1791969597" r:id="rId93"/>
              </w:object>
            </w:r>
            <w:r w:rsidR="00094A4B" w:rsidRPr="00476BED">
              <w:rPr>
                <w:lang w:val="af-ZA"/>
              </w:rPr>
              <w:t xml:space="preserve"> </w:t>
            </w:r>
            <w:r w:rsidR="00C255E9" w:rsidRPr="00476BED">
              <w:rPr>
                <w:lang w:val="af-ZA"/>
              </w:rPr>
              <w:t xml:space="preserve">is 'n punt op  </w:t>
            </w:r>
            <w:r w:rsidR="00C255E9" w:rsidRPr="00476BED">
              <w:rPr>
                <w:i/>
                <w:lang w:val="af-ZA"/>
              </w:rPr>
              <w:t xml:space="preserve">p </w:t>
            </w:r>
            <w:r w:rsidR="00C255E9" w:rsidRPr="00476BED">
              <w:rPr>
                <w:lang w:val="af-ZA"/>
              </w:rPr>
              <w:t xml:space="preserve"> en  B  is die </w:t>
            </w:r>
            <w:r w:rsidR="00C255E9" w:rsidRPr="00476BED">
              <w:rPr>
                <w:i/>
                <w:lang w:val="af-ZA"/>
              </w:rPr>
              <w:t>x-</w:t>
            </w:r>
            <w:r w:rsidR="00C255E9" w:rsidRPr="00476BED">
              <w:rPr>
                <w:lang w:val="af-ZA"/>
              </w:rPr>
              <w:t xml:space="preserve">afsnit van  </w:t>
            </w:r>
            <w:r w:rsidR="00C255E9" w:rsidRPr="00476BED">
              <w:rPr>
                <w:i/>
                <w:lang w:val="af-ZA"/>
              </w:rPr>
              <w:t>h</w:t>
            </w:r>
            <w:r w:rsidR="00094A4B" w:rsidRPr="00476BED">
              <w:rPr>
                <w:lang w:val="af-ZA"/>
              </w:rPr>
              <w:t>.</w:t>
            </w:r>
          </w:p>
          <w:p w:rsidR="00094A4B" w:rsidRPr="00476BED" w:rsidRDefault="00982CB7" w:rsidP="009D3AAD">
            <w:pPr>
              <w:pStyle w:val="NoSpacing"/>
              <w:numPr>
                <w:ilvl w:val="0"/>
                <w:numId w:val="21"/>
              </w:numPr>
              <w:ind w:left="457" w:hanging="457"/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 xml:space="preserve">Die asimptoot van  </w:t>
            </w:r>
            <w:r w:rsidRPr="00476BED">
              <w:rPr>
                <w:i/>
                <w:lang w:val="af-ZA"/>
              </w:rPr>
              <w:t>h</w:t>
            </w:r>
            <w:r w:rsidRPr="00476BED">
              <w:rPr>
                <w:lang w:val="af-ZA"/>
              </w:rPr>
              <w:t xml:space="preserve">  gaan deur  C,</w:t>
            </w:r>
            <w:r w:rsidR="00C255E9" w:rsidRPr="00476BED">
              <w:rPr>
                <w:lang w:val="af-ZA"/>
              </w:rPr>
              <w:t xml:space="preserve"> die </w:t>
            </w:r>
            <w:r w:rsidR="00C255E9" w:rsidRPr="00476BED">
              <w:rPr>
                <w:i/>
                <w:lang w:val="af-ZA"/>
              </w:rPr>
              <w:t>y</w:t>
            </w:r>
            <w:r w:rsidR="00C255E9" w:rsidRPr="00476BED">
              <w:rPr>
                <w:lang w:val="af-ZA"/>
              </w:rPr>
              <w:t xml:space="preserve">-afsnit van  </w:t>
            </w:r>
            <w:r w:rsidR="00C255E9" w:rsidRPr="00476BED">
              <w:rPr>
                <w:i/>
                <w:lang w:val="af-ZA"/>
              </w:rPr>
              <w:t>p</w:t>
            </w:r>
            <w:r w:rsidRPr="00476BED">
              <w:rPr>
                <w:lang w:val="af-ZA"/>
              </w:rPr>
              <w:t>.</w:t>
            </w:r>
          </w:p>
          <w:p w:rsidR="003E3E62" w:rsidRPr="00476BED" w:rsidRDefault="00C255E9" w:rsidP="00094A4B">
            <w:pPr>
              <w:pStyle w:val="NoSpacing"/>
              <w:numPr>
                <w:ilvl w:val="0"/>
                <w:numId w:val="21"/>
              </w:numPr>
              <w:ind w:left="457" w:hanging="457"/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 xml:space="preserve">AB  is loodreg op die </w:t>
            </w:r>
            <w:r w:rsidRPr="00476BED">
              <w:rPr>
                <w:i/>
                <w:lang w:val="af-ZA"/>
              </w:rPr>
              <w:t>x-</w:t>
            </w:r>
            <w:r w:rsidRPr="00476BED">
              <w:rPr>
                <w:lang w:val="af-ZA"/>
              </w:rPr>
              <w:t>as</w:t>
            </w:r>
            <w:r w:rsidR="00094A4B" w:rsidRPr="00476BED">
              <w:rPr>
                <w:lang w:val="af-ZA"/>
              </w:rPr>
              <w:t>.</w:t>
            </w:r>
          </w:p>
        </w:tc>
        <w:tc>
          <w:tcPr>
            <w:tcW w:w="247" w:type="dxa"/>
            <w:shd w:val="clear" w:color="auto" w:fill="auto"/>
            <w:vAlign w:val="center"/>
          </w:tcPr>
          <w:p w:rsidR="003E3E62" w:rsidRPr="00476BED" w:rsidRDefault="003E3E62" w:rsidP="00125421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887" w:type="dxa"/>
            <w:shd w:val="clear" w:color="auto" w:fill="auto"/>
            <w:vAlign w:val="center"/>
          </w:tcPr>
          <w:p w:rsidR="003E3E62" w:rsidRPr="00476BED" w:rsidRDefault="003E3E62" w:rsidP="00125421">
            <w:pPr>
              <w:pStyle w:val="NoSpacing"/>
              <w:rPr>
                <w:szCs w:val="24"/>
                <w:lang w:val="af-ZA"/>
              </w:rPr>
            </w:pPr>
          </w:p>
        </w:tc>
      </w:tr>
    </w:tbl>
    <w:p w:rsidR="003E3E62" w:rsidRPr="00476BED" w:rsidRDefault="003E3E62" w:rsidP="003E3E62">
      <w:pPr>
        <w:pStyle w:val="NoSpacing"/>
        <w:tabs>
          <w:tab w:val="left" w:pos="1889"/>
        </w:tabs>
        <w:rPr>
          <w:sz w:val="20"/>
          <w:szCs w:val="24"/>
          <w:lang w:val="af-ZA"/>
        </w:rPr>
      </w:pPr>
    </w:p>
    <w:p w:rsidR="00512228" w:rsidRPr="00476BED" w:rsidRDefault="00512228" w:rsidP="003E3E62">
      <w:pPr>
        <w:pStyle w:val="NoSpacing"/>
        <w:tabs>
          <w:tab w:val="left" w:pos="1889"/>
        </w:tabs>
        <w:rPr>
          <w:sz w:val="20"/>
          <w:szCs w:val="24"/>
          <w:lang w:val="af-ZA"/>
        </w:rPr>
      </w:pPr>
    </w:p>
    <w:p w:rsidR="008373E7" w:rsidRPr="00476BED" w:rsidRDefault="0010610D" w:rsidP="00220DC6">
      <w:pPr>
        <w:pStyle w:val="NoSpacing"/>
        <w:tabs>
          <w:tab w:val="left" w:pos="2880"/>
        </w:tabs>
        <w:jc w:val="center"/>
        <w:rPr>
          <w:lang w:val="af-ZA"/>
        </w:rPr>
      </w:pPr>
      <w:r w:rsidRPr="00476BED">
        <w:rPr>
          <w:noProof/>
          <w:lang w:val="en-ZA" w:eastAsia="en-ZA"/>
        </w:rPr>
        <w:drawing>
          <wp:inline distT="0" distB="0" distL="0" distR="0" wp14:anchorId="3C87D01C" wp14:editId="76DB8377">
            <wp:extent cx="5334000" cy="3942440"/>
            <wp:effectExtent l="0" t="0" r="0" b="127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367582" cy="3967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5589" w:rsidRPr="00476BED" w:rsidRDefault="008E5589" w:rsidP="00220DC6">
      <w:pPr>
        <w:pStyle w:val="NoSpacing"/>
        <w:tabs>
          <w:tab w:val="left" w:pos="2880"/>
        </w:tabs>
        <w:jc w:val="center"/>
        <w:rPr>
          <w:sz w:val="18"/>
          <w:lang w:val="af-ZA"/>
        </w:rPr>
      </w:pPr>
    </w:p>
    <w:p w:rsidR="008E5589" w:rsidRPr="00476BED" w:rsidRDefault="008E5589" w:rsidP="0021357B">
      <w:pPr>
        <w:pStyle w:val="NoSpacing"/>
        <w:tabs>
          <w:tab w:val="left" w:pos="2880"/>
        </w:tabs>
        <w:rPr>
          <w:szCs w:val="24"/>
          <w:lang w:val="af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61"/>
        <w:gridCol w:w="873"/>
      </w:tblGrid>
      <w:tr w:rsidR="003E3E62" w:rsidRPr="00476BED" w:rsidTr="0021357B">
        <w:trPr>
          <w:trHeight w:val="178"/>
        </w:trPr>
        <w:tc>
          <w:tcPr>
            <w:tcW w:w="959" w:type="dxa"/>
            <w:shd w:val="clear" w:color="auto" w:fill="auto"/>
          </w:tcPr>
          <w:p w:rsidR="003E3E62" w:rsidRPr="00476BED" w:rsidRDefault="003E3E62" w:rsidP="00125421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1134" w:type="dxa"/>
            <w:shd w:val="clear" w:color="auto" w:fill="auto"/>
            <w:hideMark/>
          </w:tcPr>
          <w:p w:rsidR="003E3E62" w:rsidRPr="00476BED" w:rsidRDefault="00072768" w:rsidP="00125421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4.3</w:t>
            </w:r>
            <w:r w:rsidR="003E3E62" w:rsidRPr="00476BED">
              <w:rPr>
                <w:szCs w:val="24"/>
                <w:lang w:val="af-ZA"/>
              </w:rPr>
              <w:t>.1</w:t>
            </w:r>
          </w:p>
        </w:tc>
        <w:tc>
          <w:tcPr>
            <w:tcW w:w="7371" w:type="dxa"/>
            <w:shd w:val="clear" w:color="auto" w:fill="auto"/>
            <w:hideMark/>
          </w:tcPr>
          <w:p w:rsidR="003E3E62" w:rsidRPr="00476BED" w:rsidRDefault="004C1A80" w:rsidP="004C1A80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rFonts w:eastAsia="Calibri" w:cs="Times New Roman"/>
                <w:szCs w:val="24"/>
                <w:lang w:val="af-ZA"/>
              </w:rPr>
              <w:t xml:space="preserve">Skryf die vergelykings van die asimptote van  </w:t>
            </w:r>
            <w:r w:rsidRPr="00476BED">
              <w:rPr>
                <w:rFonts w:eastAsia="Calibri" w:cs="Times New Roman"/>
                <w:i/>
                <w:szCs w:val="24"/>
                <w:lang w:val="af-ZA"/>
              </w:rPr>
              <w:t>h</w:t>
            </w:r>
            <w:r w:rsidRPr="00476BED">
              <w:rPr>
                <w:rFonts w:eastAsia="Calibri" w:cs="Times New Roman"/>
                <w:szCs w:val="24"/>
                <w:lang w:val="af-ZA"/>
              </w:rPr>
              <w:t xml:space="preserve">  neer.</w:t>
            </w:r>
          </w:p>
        </w:tc>
        <w:tc>
          <w:tcPr>
            <w:tcW w:w="261" w:type="dxa"/>
            <w:shd w:val="clear" w:color="auto" w:fill="auto"/>
          </w:tcPr>
          <w:p w:rsidR="003E3E62" w:rsidRPr="00476BED" w:rsidRDefault="003E3E62" w:rsidP="00125421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873" w:type="dxa"/>
            <w:shd w:val="clear" w:color="auto" w:fill="auto"/>
            <w:vAlign w:val="center"/>
          </w:tcPr>
          <w:p w:rsidR="003E3E62" w:rsidRPr="00476BED" w:rsidRDefault="003E3E62" w:rsidP="0021357B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(2)</w:t>
            </w:r>
          </w:p>
        </w:tc>
      </w:tr>
    </w:tbl>
    <w:p w:rsidR="003E3E62" w:rsidRPr="00476BED" w:rsidRDefault="003E3E62" w:rsidP="003E3E62">
      <w:pPr>
        <w:pStyle w:val="NoSpacing"/>
        <w:rPr>
          <w:szCs w:val="24"/>
          <w:lang w:val="af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47"/>
        <w:gridCol w:w="887"/>
      </w:tblGrid>
      <w:tr w:rsidR="000E1933" w:rsidRPr="00476BED" w:rsidTr="00362F40">
        <w:trPr>
          <w:trHeight w:val="218"/>
        </w:trPr>
        <w:tc>
          <w:tcPr>
            <w:tcW w:w="959" w:type="dxa"/>
            <w:shd w:val="clear" w:color="auto" w:fill="auto"/>
          </w:tcPr>
          <w:p w:rsidR="000E1933" w:rsidRPr="00476BED" w:rsidRDefault="000E1933" w:rsidP="00362F40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1134" w:type="dxa"/>
            <w:shd w:val="clear" w:color="auto" w:fill="auto"/>
            <w:hideMark/>
          </w:tcPr>
          <w:p w:rsidR="000E1933" w:rsidRPr="00476BED" w:rsidRDefault="000E1933" w:rsidP="00362F40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4.3.2</w:t>
            </w:r>
          </w:p>
        </w:tc>
        <w:tc>
          <w:tcPr>
            <w:tcW w:w="7371" w:type="dxa"/>
            <w:shd w:val="clear" w:color="auto" w:fill="auto"/>
            <w:hideMark/>
          </w:tcPr>
          <w:p w:rsidR="000E1933" w:rsidRPr="00476BED" w:rsidRDefault="004C1A80" w:rsidP="00362F40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rFonts w:eastAsia="Calibri" w:cs="Times New Roman"/>
                <w:szCs w:val="24"/>
                <w:lang w:val="af-ZA"/>
              </w:rPr>
              <w:t xml:space="preserve">Bepaal die numeriese waarde van  </w:t>
            </w:r>
            <w:r w:rsidRPr="00476BED">
              <w:rPr>
                <w:rFonts w:eastAsia="Calibri" w:cs="Times New Roman"/>
                <w:i/>
                <w:szCs w:val="24"/>
                <w:lang w:val="af-ZA"/>
              </w:rPr>
              <w:t>k</w:t>
            </w:r>
            <w:r w:rsidRPr="00476BED">
              <w:rPr>
                <w:rFonts w:eastAsia="Calibri" w:cs="Times New Roman"/>
                <w:szCs w:val="24"/>
                <w:lang w:val="af-ZA"/>
              </w:rPr>
              <w:t>.</w:t>
            </w:r>
          </w:p>
        </w:tc>
        <w:tc>
          <w:tcPr>
            <w:tcW w:w="247" w:type="dxa"/>
            <w:shd w:val="clear" w:color="auto" w:fill="auto"/>
          </w:tcPr>
          <w:p w:rsidR="000E1933" w:rsidRPr="00476BED" w:rsidRDefault="000E1933" w:rsidP="00362F40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887" w:type="dxa"/>
            <w:shd w:val="clear" w:color="auto" w:fill="auto"/>
            <w:vAlign w:val="center"/>
          </w:tcPr>
          <w:p w:rsidR="000E1933" w:rsidRPr="00476BED" w:rsidRDefault="000E1933" w:rsidP="00362F40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(2)</w:t>
            </w:r>
          </w:p>
        </w:tc>
      </w:tr>
    </w:tbl>
    <w:p w:rsidR="000E1933" w:rsidRPr="00476BED" w:rsidRDefault="000E1933" w:rsidP="003E3E62">
      <w:pPr>
        <w:pStyle w:val="NoSpacing"/>
        <w:rPr>
          <w:szCs w:val="24"/>
          <w:lang w:val="af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47"/>
        <w:gridCol w:w="887"/>
      </w:tblGrid>
      <w:tr w:rsidR="003E3E62" w:rsidRPr="00476BED" w:rsidTr="0021357B">
        <w:trPr>
          <w:trHeight w:val="218"/>
        </w:trPr>
        <w:tc>
          <w:tcPr>
            <w:tcW w:w="959" w:type="dxa"/>
            <w:shd w:val="clear" w:color="auto" w:fill="auto"/>
          </w:tcPr>
          <w:p w:rsidR="003E3E62" w:rsidRPr="00476BED" w:rsidRDefault="003E3E62" w:rsidP="00125421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1134" w:type="dxa"/>
            <w:shd w:val="clear" w:color="auto" w:fill="auto"/>
            <w:hideMark/>
          </w:tcPr>
          <w:p w:rsidR="003E3E62" w:rsidRPr="00476BED" w:rsidRDefault="00072768" w:rsidP="00125421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4.3</w:t>
            </w:r>
            <w:r w:rsidR="000E1933" w:rsidRPr="00476BED">
              <w:rPr>
                <w:szCs w:val="24"/>
                <w:lang w:val="af-ZA"/>
              </w:rPr>
              <w:t>.3</w:t>
            </w:r>
          </w:p>
        </w:tc>
        <w:tc>
          <w:tcPr>
            <w:tcW w:w="7371" w:type="dxa"/>
            <w:shd w:val="clear" w:color="auto" w:fill="auto"/>
            <w:hideMark/>
          </w:tcPr>
          <w:p w:rsidR="003E3E62" w:rsidRPr="00476BED" w:rsidRDefault="004C1A80" w:rsidP="004C1A80">
            <w:pPr>
              <w:pStyle w:val="NoSpacing"/>
              <w:rPr>
                <w:i/>
                <w:szCs w:val="24"/>
                <w:lang w:val="af-ZA"/>
              </w:rPr>
            </w:pPr>
            <w:r w:rsidRPr="00476BED">
              <w:rPr>
                <w:rFonts w:eastAsia="Calibri" w:cs="Times New Roman"/>
                <w:szCs w:val="24"/>
                <w:lang w:val="af-ZA"/>
              </w:rPr>
              <w:t xml:space="preserve">Skryf vervolgens die </w:t>
            </w:r>
            <w:r w:rsidRPr="00476BED">
              <w:rPr>
                <w:rFonts w:eastAsia="Calibri" w:cs="Times New Roman"/>
                <w:i/>
                <w:szCs w:val="24"/>
                <w:lang w:val="af-ZA"/>
              </w:rPr>
              <w:t>x</w:t>
            </w:r>
            <w:r w:rsidRPr="00476BED">
              <w:rPr>
                <w:rFonts w:eastAsia="Calibri" w:cs="Times New Roman"/>
                <w:szCs w:val="24"/>
                <w:lang w:val="af-ZA"/>
              </w:rPr>
              <w:t>-koördinaat van  B  neer.</w:t>
            </w:r>
          </w:p>
        </w:tc>
        <w:tc>
          <w:tcPr>
            <w:tcW w:w="247" w:type="dxa"/>
            <w:shd w:val="clear" w:color="auto" w:fill="auto"/>
          </w:tcPr>
          <w:p w:rsidR="003E3E62" w:rsidRPr="00476BED" w:rsidRDefault="003E3E62" w:rsidP="00125421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887" w:type="dxa"/>
            <w:shd w:val="clear" w:color="auto" w:fill="auto"/>
            <w:vAlign w:val="center"/>
          </w:tcPr>
          <w:p w:rsidR="003E3E62" w:rsidRPr="00476BED" w:rsidRDefault="003E3E62" w:rsidP="0021357B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(</w:t>
            </w:r>
            <w:r w:rsidR="000E1933" w:rsidRPr="00476BED">
              <w:rPr>
                <w:szCs w:val="24"/>
                <w:lang w:val="af-ZA"/>
              </w:rPr>
              <w:t>1</w:t>
            </w:r>
            <w:r w:rsidRPr="00476BED">
              <w:rPr>
                <w:szCs w:val="24"/>
                <w:lang w:val="af-ZA"/>
              </w:rPr>
              <w:t>)</w:t>
            </w:r>
          </w:p>
        </w:tc>
      </w:tr>
    </w:tbl>
    <w:p w:rsidR="003E3E62" w:rsidRPr="00476BED" w:rsidRDefault="003E3E62" w:rsidP="003E3E62">
      <w:pPr>
        <w:pStyle w:val="NoSpacing"/>
        <w:rPr>
          <w:szCs w:val="24"/>
          <w:lang w:val="af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47"/>
        <w:gridCol w:w="887"/>
      </w:tblGrid>
      <w:tr w:rsidR="003E3E62" w:rsidRPr="00476BED" w:rsidTr="0021357B">
        <w:trPr>
          <w:trHeight w:val="226"/>
        </w:trPr>
        <w:tc>
          <w:tcPr>
            <w:tcW w:w="959" w:type="dxa"/>
            <w:shd w:val="clear" w:color="auto" w:fill="auto"/>
          </w:tcPr>
          <w:p w:rsidR="003E3E62" w:rsidRPr="00476BED" w:rsidRDefault="003E3E62" w:rsidP="00125421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1134" w:type="dxa"/>
            <w:shd w:val="clear" w:color="auto" w:fill="auto"/>
            <w:hideMark/>
          </w:tcPr>
          <w:p w:rsidR="003E3E62" w:rsidRPr="00476BED" w:rsidRDefault="00072768" w:rsidP="00125421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4.3</w:t>
            </w:r>
            <w:r w:rsidR="000E1933" w:rsidRPr="00476BED">
              <w:rPr>
                <w:szCs w:val="24"/>
                <w:lang w:val="af-ZA"/>
              </w:rPr>
              <w:t>.4</w:t>
            </w:r>
          </w:p>
        </w:tc>
        <w:tc>
          <w:tcPr>
            <w:tcW w:w="7371" w:type="dxa"/>
            <w:shd w:val="clear" w:color="auto" w:fill="auto"/>
            <w:hideMark/>
          </w:tcPr>
          <w:p w:rsidR="003E3E62" w:rsidRPr="00476BED" w:rsidRDefault="004C1A80" w:rsidP="004C1A80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rFonts w:eastAsia="Calibri" w:cs="Times New Roman"/>
                <w:szCs w:val="24"/>
                <w:lang w:val="af-ZA"/>
              </w:rPr>
              <w:t>Bepaal vervolgens die definiërende</w:t>
            </w:r>
            <w:r w:rsidRPr="00476BED">
              <w:rPr>
                <w:sz w:val="20"/>
                <w:lang w:val="af-ZA"/>
              </w:rPr>
              <w:t xml:space="preserve"> </w:t>
            </w:r>
            <w:r w:rsidRPr="00476BED">
              <w:rPr>
                <w:rFonts w:eastAsia="Calibri" w:cs="Times New Roman"/>
                <w:szCs w:val="24"/>
                <w:lang w:val="af-ZA"/>
              </w:rPr>
              <w:t xml:space="preserve">vergelyking van  </w:t>
            </w:r>
            <w:r w:rsidRPr="00476BED">
              <w:rPr>
                <w:rFonts w:eastAsia="Calibri" w:cs="Times New Roman"/>
                <w:i/>
                <w:szCs w:val="24"/>
                <w:lang w:val="af-ZA"/>
              </w:rPr>
              <w:t>h</w:t>
            </w:r>
            <w:r w:rsidRPr="00476BED">
              <w:rPr>
                <w:rFonts w:eastAsia="Calibri" w:cs="Times New Roman"/>
                <w:szCs w:val="24"/>
                <w:lang w:val="af-ZA"/>
              </w:rPr>
              <w:t>.</w:t>
            </w:r>
          </w:p>
        </w:tc>
        <w:tc>
          <w:tcPr>
            <w:tcW w:w="247" w:type="dxa"/>
            <w:shd w:val="clear" w:color="auto" w:fill="auto"/>
          </w:tcPr>
          <w:p w:rsidR="003E3E62" w:rsidRPr="00476BED" w:rsidRDefault="003E3E62" w:rsidP="00125421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887" w:type="dxa"/>
            <w:shd w:val="clear" w:color="auto" w:fill="auto"/>
            <w:vAlign w:val="center"/>
          </w:tcPr>
          <w:p w:rsidR="003E3E62" w:rsidRPr="00476BED" w:rsidRDefault="003E3E62" w:rsidP="004E096A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(</w:t>
            </w:r>
            <w:r w:rsidR="004E096A" w:rsidRPr="00476BED">
              <w:rPr>
                <w:szCs w:val="24"/>
                <w:lang w:val="af-ZA"/>
              </w:rPr>
              <w:t>2</w:t>
            </w:r>
            <w:r w:rsidRPr="00476BED">
              <w:rPr>
                <w:szCs w:val="24"/>
                <w:lang w:val="af-ZA"/>
              </w:rPr>
              <w:t>)</w:t>
            </w:r>
          </w:p>
        </w:tc>
      </w:tr>
      <w:tr w:rsidR="00072768" w:rsidRPr="00476BED" w:rsidTr="0021357B">
        <w:trPr>
          <w:trHeight w:val="226"/>
        </w:trPr>
        <w:tc>
          <w:tcPr>
            <w:tcW w:w="959" w:type="dxa"/>
            <w:shd w:val="clear" w:color="auto" w:fill="auto"/>
          </w:tcPr>
          <w:p w:rsidR="00072768" w:rsidRPr="00476BED" w:rsidRDefault="00072768" w:rsidP="00125421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:rsidR="00072768" w:rsidRPr="00476BED" w:rsidRDefault="00072768" w:rsidP="00125421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7371" w:type="dxa"/>
            <w:shd w:val="clear" w:color="auto" w:fill="auto"/>
          </w:tcPr>
          <w:p w:rsidR="00072768" w:rsidRPr="00476BED" w:rsidRDefault="00072768" w:rsidP="00E944DB">
            <w:pPr>
              <w:pStyle w:val="NoSpacing"/>
              <w:rPr>
                <w:rFonts w:eastAsia="Calibri" w:cs="Times New Roman"/>
                <w:szCs w:val="24"/>
                <w:lang w:val="af-ZA"/>
              </w:rPr>
            </w:pPr>
          </w:p>
        </w:tc>
        <w:tc>
          <w:tcPr>
            <w:tcW w:w="247" w:type="dxa"/>
            <w:shd w:val="clear" w:color="auto" w:fill="auto"/>
          </w:tcPr>
          <w:p w:rsidR="00072768" w:rsidRPr="00476BED" w:rsidRDefault="00072768" w:rsidP="00125421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887" w:type="dxa"/>
            <w:shd w:val="clear" w:color="auto" w:fill="auto"/>
            <w:vAlign w:val="center"/>
          </w:tcPr>
          <w:p w:rsidR="00072768" w:rsidRPr="00476BED" w:rsidRDefault="00072768" w:rsidP="004E096A">
            <w:pPr>
              <w:pStyle w:val="NoSpacing"/>
              <w:rPr>
                <w:b/>
                <w:szCs w:val="24"/>
                <w:lang w:val="af-ZA"/>
              </w:rPr>
            </w:pPr>
            <w:r w:rsidRPr="00476BED">
              <w:rPr>
                <w:b/>
                <w:szCs w:val="24"/>
                <w:lang w:val="af-ZA"/>
              </w:rPr>
              <w:t>[2</w:t>
            </w:r>
            <w:r w:rsidR="004E096A" w:rsidRPr="00476BED">
              <w:rPr>
                <w:b/>
                <w:szCs w:val="24"/>
                <w:lang w:val="af-ZA"/>
              </w:rPr>
              <w:t>5</w:t>
            </w:r>
            <w:r w:rsidRPr="00476BED">
              <w:rPr>
                <w:b/>
                <w:szCs w:val="24"/>
                <w:lang w:val="af-ZA"/>
              </w:rPr>
              <w:t>]</w:t>
            </w:r>
          </w:p>
        </w:tc>
      </w:tr>
    </w:tbl>
    <w:p w:rsidR="003E3E62" w:rsidRPr="00476BED" w:rsidRDefault="003E3E62" w:rsidP="003E3E62">
      <w:pPr>
        <w:pStyle w:val="NoSpacing"/>
        <w:rPr>
          <w:szCs w:val="24"/>
          <w:lang w:val="af-ZA"/>
        </w:rPr>
      </w:pPr>
    </w:p>
    <w:p w:rsidR="009313FC" w:rsidRPr="00476BED" w:rsidRDefault="009313FC">
      <w:pPr>
        <w:rPr>
          <w:lang w:val="af-ZA"/>
        </w:rPr>
      </w:pPr>
    </w:p>
    <w:p w:rsidR="009D3AAD" w:rsidRPr="00476BED" w:rsidRDefault="009D3AAD">
      <w:pPr>
        <w:spacing w:after="200" w:line="276" w:lineRule="auto"/>
        <w:rPr>
          <w:lang w:val="af-ZA"/>
        </w:rPr>
      </w:pPr>
      <w:r w:rsidRPr="00476BED">
        <w:rPr>
          <w:lang w:val="af-ZA"/>
        </w:rPr>
        <w:br w:type="page"/>
      </w:r>
    </w:p>
    <w:p w:rsidR="009313FC" w:rsidRPr="00476BED" w:rsidRDefault="009313FC" w:rsidP="000B6173">
      <w:pPr>
        <w:rPr>
          <w:lang w:val="af-ZA"/>
        </w:rPr>
      </w:pPr>
    </w:p>
    <w:p w:rsidR="003E3E62" w:rsidRPr="00476BED" w:rsidRDefault="003E3E62" w:rsidP="000B6173">
      <w:pPr>
        <w:pStyle w:val="NoSpacing"/>
        <w:jc w:val="center"/>
        <w:rPr>
          <w:szCs w:val="24"/>
          <w:lang w:val="af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762CC1" w:rsidRPr="00476BED" w:rsidTr="00762CC1">
        <w:tc>
          <w:tcPr>
            <w:tcW w:w="9464" w:type="dxa"/>
            <w:shd w:val="clear" w:color="auto" w:fill="auto"/>
          </w:tcPr>
          <w:p w:rsidR="00762CC1" w:rsidRPr="00476BED" w:rsidRDefault="001051BD" w:rsidP="000B6173">
            <w:pPr>
              <w:tabs>
                <w:tab w:val="right" w:pos="9213"/>
              </w:tabs>
              <w:jc w:val="both"/>
              <w:rPr>
                <w:lang w:val="af-ZA"/>
              </w:rPr>
            </w:pPr>
            <w:r w:rsidRPr="00476BED">
              <w:rPr>
                <w:b/>
                <w:lang w:val="af-ZA"/>
              </w:rPr>
              <w:t xml:space="preserve">VRAAG </w:t>
            </w:r>
            <w:r w:rsidR="00762CC1" w:rsidRPr="00476BED">
              <w:rPr>
                <w:b/>
                <w:lang w:val="af-ZA"/>
              </w:rPr>
              <w:t>5</w:t>
            </w:r>
          </w:p>
        </w:tc>
        <w:tc>
          <w:tcPr>
            <w:tcW w:w="254" w:type="dxa"/>
            <w:shd w:val="clear" w:color="auto" w:fill="auto"/>
          </w:tcPr>
          <w:p w:rsidR="00762CC1" w:rsidRPr="00476BED" w:rsidRDefault="00762CC1" w:rsidP="000B6173">
            <w:pPr>
              <w:rPr>
                <w:lang w:val="af-ZA"/>
              </w:rPr>
            </w:pPr>
          </w:p>
        </w:tc>
        <w:tc>
          <w:tcPr>
            <w:tcW w:w="880" w:type="dxa"/>
            <w:shd w:val="clear" w:color="auto" w:fill="auto"/>
          </w:tcPr>
          <w:p w:rsidR="00762CC1" w:rsidRPr="00476BED" w:rsidRDefault="00762CC1" w:rsidP="000B6173">
            <w:pPr>
              <w:rPr>
                <w:lang w:val="af-ZA"/>
              </w:rPr>
            </w:pPr>
          </w:p>
        </w:tc>
      </w:tr>
    </w:tbl>
    <w:p w:rsidR="00CF5719" w:rsidRPr="00476BED" w:rsidRDefault="00CF5719" w:rsidP="000B6173">
      <w:pPr>
        <w:ind w:right="-726"/>
        <w:rPr>
          <w:color w:val="000000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7"/>
        <w:gridCol w:w="8527"/>
        <w:gridCol w:w="283"/>
        <w:gridCol w:w="851"/>
      </w:tblGrid>
      <w:tr w:rsidR="003F78E3" w:rsidRPr="00476BED" w:rsidTr="003F78E3">
        <w:trPr>
          <w:trHeight w:val="85"/>
        </w:trPr>
        <w:tc>
          <w:tcPr>
            <w:tcW w:w="937" w:type="dxa"/>
          </w:tcPr>
          <w:p w:rsidR="003F78E3" w:rsidRPr="00476BED" w:rsidRDefault="003F78E3" w:rsidP="000B6173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5.1</w:t>
            </w:r>
          </w:p>
        </w:tc>
        <w:tc>
          <w:tcPr>
            <w:tcW w:w="8527" w:type="dxa"/>
            <w:hideMark/>
          </w:tcPr>
          <w:p w:rsidR="000D3792" w:rsidRPr="00476BED" w:rsidRDefault="000D3792" w:rsidP="009A3B31">
            <w:pPr>
              <w:jc w:val="both"/>
              <w:rPr>
                <w:iCs/>
                <w:lang w:val="af-ZA"/>
              </w:rPr>
            </w:pPr>
            <w:r w:rsidRPr="00476BED">
              <w:rPr>
                <w:iCs/>
                <w:lang w:val="af-ZA"/>
              </w:rPr>
              <w:t>Die jaarlikse effektiewe rentekoers</w:t>
            </w:r>
            <w:r w:rsidR="009A3B31" w:rsidRPr="00476BED">
              <w:rPr>
                <w:iCs/>
                <w:lang w:val="af-ZA"/>
              </w:rPr>
              <w:t xml:space="preserve"> wat</w:t>
            </w:r>
            <w:r w:rsidRPr="00476BED">
              <w:rPr>
                <w:iCs/>
                <w:lang w:val="af-ZA"/>
              </w:rPr>
              <w:t xml:space="preserve"> deur 'n finansiële </w:t>
            </w:r>
            <w:r w:rsidR="009A3B31" w:rsidRPr="00476BED">
              <w:rPr>
                <w:iCs/>
                <w:lang w:val="af-ZA"/>
              </w:rPr>
              <w:t>instansie</w:t>
            </w:r>
            <w:r w:rsidRPr="00476BED">
              <w:rPr>
                <w:iCs/>
                <w:lang w:val="af-ZA"/>
              </w:rPr>
              <w:t xml:space="preserve"> </w:t>
            </w:r>
            <w:r w:rsidR="009A3B31" w:rsidRPr="00476BED">
              <w:rPr>
                <w:iCs/>
                <w:lang w:val="af-ZA"/>
              </w:rPr>
              <w:t>gevra word, is</w:t>
            </w:r>
            <w:r w:rsidRPr="00476BED">
              <w:rPr>
                <w:iCs/>
                <w:lang w:val="af-ZA"/>
              </w:rPr>
              <w:t xml:space="preserve"> 9,1%.</w:t>
            </w:r>
          </w:p>
          <w:p w:rsidR="003F78E3" w:rsidRPr="00476BED" w:rsidRDefault="000D3792" w:rsidP="000B6173">
            <w:pPr>
              <w:jc w:val="both"/>
              <w:rPr>
                <w:iCs/>
                <w:lang w:val="af-ZA"/>
              </w:rPr>
            </w:pPr>
            <w:r w:rsidRPr="00476BED">
              <w:rPr>
                <w:iCs/>
                <w:lang w:val="af-ZA"/>
              </w:rPr>
              <w:t>Bereken die nominale rentekoers wat per jaar</w:t>
            </w:r>
            <w:r w:rsidR="009A3B31" w:rsidRPr="00476BED">
              <w:rPr>
                <w:iCs/>
                <w:lang w:val="af-ZA"/>
              </w:rPr>
              <w:t xml:space="preserve"> gehef word</w:t>
            </w:r>
            <w:r w:rsidRPr="00476BED">
              <w:rPr>
                <w:iCs/>
                <w:lang w:val="af-ZA"/>
              </w:rPr>
              <w:t xml:space="preserve">, </w:t>
            </w:r>
            <w:r w:rsidR="009A3B31" w:rsidRPr="00476BED">
              <w:rPr>
                <w:iCs/>
                <w:lang w:val="af-ZA"/>
              </w:rPr>
              <w:t xml:space="preserve">as dit </w:t>
            </w:r>
            <w:r w:rsidRPr="00476BED">
              <w:rPr>
                <w:iCs/>
                <w:lang w:val="af-ZA"/>
              </w:rPr>
              <w:t>kwartaalliks saamgestel</w:t>
            </w:r>
            <w:r w:rsidR="009A3B31" w:rsidRPr="00476BED">
              <w:rPr>
                <w:iCs/>
                <w:lang w:val="af-ZA"/>
              </w:rPr>
              <w:t xml:space="preserve"> word</w:t>
            </w:r>
            <w:r w:rsidRPr="00476BED">
              <w:rPr>
                <w:iCs/>
                <w:lang w:val="af-ZA"/>
              </w:rPr>
              <w:t>.</w:t>
            </w:r>
          </w:p>
        </w:tc>
        <w:tc>
          <w:tcPr>
            <w:tcW w:w="283" w:type="dxa"/>
          </w:tcPr>
          <w:p w:rsidR="003F78E3" w:rsidRPr="00476BED" w:rsidRDefault="003F78E3" w:rsidP="000B6173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851" w:type="dxa"/>
            <w:vAlign w:val="bottom"/>
          </w:tcPr>
          <w:p w:rsidR="003F78E3" w:rsidRPr="00476BED" w:rsidRDefault="003F78E3" w:rsidP="000B6173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(4)</w:t>
            </w:r>
          </w:p>
        </w:tc>
      </w:tr>
    </w:tbl>
    <w:p w:rsidR="00F844E2" w:rsidRPr="00476BED" w:rsidRDefault="00F844E2" w:rsidP="000B6173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7"/>
        <w:gridCol w:w="8527"/>
        <w:gridCol w:w="283"/>
        <w:gridCol w:w="851"/>
      </w:tblGrid>
      <w:tr w:rsidR="00DE4817" w:rsidRPr="00476BED" w:rsidTr="008C31E8">
        <w:trPr>
          <w:trHeight w:val="85"/>
        </w:trPr>
        <w:tc>
          <w:tcPr>
            <w:tcW w:w="937" w:type="dxa"/>
          </w:tcPr>
          <w:p w:rsidR="00DE4817" w:rsidRPr="00476BED" w:rsidRDefault="00DE4817" w:rsidP="000B6173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5.2</w:t>
            </w:r>
          </w:p>
        </w:tc>
        <w:tc>
          <w:tcPr>
            <w:tcW w:w="8527" w:type="dxa"/>
            <w:hideMark/>
          </w:tcPr>
          <w:p w:rsidR="00DE4817" w:rsidRPr="00476BED" w:rsidRDefault="00A8589B" w:rsidP="00701F13">
            <w:pPr>
              <w:pStyle w:val="NoSpacing"/>
              <w:jc w:val="both"/>
              <w:rPr>
                <w:rFonts w:cs="Times New Roman"/>
                <w:szCs w:val="24"/>
                <w:lang w:val="af-ZA"/>
              </w:rPr>
            </w:pPr>
            <w:r w:rsidRPr="00476BED">
              <w:rPr>
                <w:rFonts w:cs="Times New Roman"/>
                <w:szCs w:val="24"/>
                <w:lang w:val="af-ZA"/>
              </w:rPr>
              <w:t>'n Dorp se bevolking het oor 'n vyf-jaar-periode vanaf 50 000 teen 'n saamgestelde k</w:t>
            </w:r>
            <w:r w:rsidR="00A1071F" w:rsidRPr="00476BED">
              <w:rPr>
                <w:rFonts w:cs="Times New Roman"/>
                <w:szCs w:val="24"/>
                <w:lang w:val="af-ZA"/>
              </w:rPr>
              <w:t xml:space="preserve">oers van 3% per jaar toegeneem. </w:t>
            </w:r>
            <w:r w:rsidRPr="00476BED">
              <w:rPr>
                <w:lang w:val="af-ZA"/>
              </w:rPr>
              <w:t xml:space="preserve">Bepaal die </w:t>
            </w:r>
            <w:r w:rsidR="00A1071F" w:rsidRPr="00476BED">
              <w:rPr>
                <w:lang w:val="af-ZA"/>
              </w:rPr>
              <w:t>bevolking</w:t>
            </w:r>
            <w:r w:rsidRPr="00476BED">
              <w:rPr>
                <w:lang w:val="af-ZA"/>
              </w:rPr>
              <w:t xml:space="preserve"> </w:t>
            </w:r>
            <w:r w:rsidR="00A1071F" w:rsidRPr="00476BED">
              <w:rPr>
                <w:lang w:val="af-ZA"/>
              </w:rPr>
              <w:t>van</w:t>
            </w:r>
            <w:r w:rsidRPr="00476BED">
              <w:rPr>
                <w:lang w:val="af-ZA"/>
              </w:rPr>
              <w:t xml:space="preserve"> die dorp </w:t>
            </w:r>
            <w:r w:rsidR="00701F13" w:rsidRPr="00476BED">
              <w:rPr>
                <w:lang w:val="af-ZA"/>
              </w:rPr>
              <w:t>aan die einde van</w:t>
            </w:r>
            <w:r w:rsidRPr="00476BED">
              <w:rPr>
                <w:lang w:val="af-ZA"/>
              </w:rPr>
              <w:t xml:space="preserve"> vyf jaar.</w:t>
            </w:r>
          </w:p>
        </w:tc>
        <w:tc>
          <w:tcPr>
            <w:tcW w:w="283" w:type="dxa"/>
          </w:tcPr>
          <w:p w:rsidR="00DE4817" w:rsidRPr="00476BED" w:rsidRDefault="00DE4817" w:rsidP="000B6173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851" w:type="dxa"/>
            <w:vAlign w:val="bottom"/>
          </w:tcPr>
          <w:p w:rsidR="00DE4817" w:rsidRPr="00476BED" w:rsidRDefault="008C31E8" w:rsidP="000B6173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(3)</w:t>
            </w:r>
          </w:p>
        </w:tc>
      </w:tr>
    </w:tbl>
    <w:p w:rsidR="00DE4817" w:rsidRPr="00476BED" w:rsidRDefault="00DE4817" w:rsidP="000B6173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7"/>
        <w:gridCol w:w="8527"/>
        <w:gridCol w:w="283"/>
        <w:gridCol w:w="851"/>
      </w:tblGrid>
      <w:tr w:rsidR="00F844E2" w:rsidRPr="00476BED" w:rsidTr="00094A4B">
        <w:trPr>
          <w:trHeight w:val="85"/>
        </w:trPr>
        <w:tc>
          <w:tcPr>
            <w:tcW w:w="937" w:type="dxa"/>
          </w:tcPr>
          <w:p w:rsidR="00F844E2" w:rsidRPr="00476BED" w:rsidRDefault="002B6841" w:rsidP="000B6173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5.3</w:t>
            </w:r>
          </w:p>
        </w:tc>
        <w:tc>
          <w:tcPr>
            <w:tcW w:w="8527" w:type="dxa"/>
            <w:hideMark/>
          </w:tcPr>
          <w:p w:rsidR="00F844E2" w:rsidRPr="00476BED" w:rsidRDefault="00A8589B" w:rsidP="0061286C">
            <w:pPr>
              <w:rPr>
                <w:iCs/>
                <w:lang w:val="af-ZA"/>
              </w:rPr>
            </w:pPr>
            <w:r w:rsidRPr="00476BED">
              <w:rPr>
                <w:iCs/>
                <w:lang w:val="af-ZA"/>
              </w:rPr>
              <w:t>In 2018 was die koste van ingenieurstoerusting R260 000.</w:t>
            </w:r>
          </w:p>
        </w:tc>
        <w:tc>
          <w:tcPr>
            <w:tcW w:w="283" w:type="dxa"/>
          </w:tcPr>
          <w:p w:rsidR="00F844E2" w:rsidRPr="00476BED" w:rsidRDefault="00F844E2" w:rsidP="000B6173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851" w:type="dxa"/>
          </w:tcPr>
          <w:p w:rsidR="00F844E2" w:rsidRPr="00476BED" w:rsidRDefault="00F844E2" w:rsidP="000B6173">
            <w:pPr>
              <w:pStyle w:val="NoSpacing"/>
              <w:rPr>
                <w:szCs w:val="24"/>
                <w:lang w:val="af-ZA"/>
              </w:rPr>
            </w:pPr>
          </w:p>
        </w:tc>
      </w:tr>
    </w:tbl>
    <w:p w:rsidR="00C71C59" w:rsidRPr="00476BED" w:rsidRDefault="00C71C59" w:rsidP="000B6173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74"/>
        <w:gridCol w:w="860"/>
      </w:tblGrid>
      <w:tr w:rsidR="00C71C59" w:rsidRPr="00476BED" w:rsidTr="006D26F7">
        <w:trPr>
          <w:trHeight w:val="85"/>
        </w:trPr>
        <w:tc>
          <w:tcPr>
            <w:tcW w:w="959" w:type="dxa"/>
          </w:tcPr>
          <w:p w:rsidR="00C71C59" w:rsidRPr="00476BED" w:rsidRDefault="00C71C59" w:rsidP="000B6173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1134" w:type="dxa"/>
            <w:hideMark/>
          </w:tcPr>
          <w:p w:rsidR="00C71C59" w:rsidRPr="00476BED" w:rsidRDefault="008C31E8" w:rsidP="000B6173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5.3.1</w:t>
            </w:r>
          </w:p>
        </w:tc>
        <w:tc>
          <w:tcPr>
            <w:tcW w:w="7371" w:type="dxa"/>
            <w:hideMark/>
          </w:tcPr>
          <w:p w:rsidR="00C71C59" w:rsidRPr="00476BED" w:rsidRDefault="00A8589B" w:rsidP="00A8589B">
            <w:pPr>
              <w:pStyle w:val="NoSpacing"/>
              <w:jc w:val="both"/>
              <w:rPr>
                <w:szCs w:val="24"/>
                <w:lang w:val="af-ZA"/>
              </w:rPr>
            </w:pPr>
            <w:r w:rsidRPr="00476BED">
              <w:rPr>
                <w:rFonts w:cs="Times New Roman"/>
                <w:szCs w:val="24"/>
                <w:lang w:val="af-ZA"/>
              </w:rPr>
              <w:t>Indien die toerusting wat in 2018 gekoop is, tot 25% van sy oorspronklike waarde gedepresieer het, bereken die huidige waarde van die toerusting.</w:t>
            </w:r>
          </w:p>
        </w:tc>
        <w:tc>
          <w:tcPr>
            <w:tcW w:w="274" w:type="dxa"/>
          </w:tcPr>
          <w:p w:rsidR="00C71C59" w:rsidRPr="00476BED" w:rsidRDefault="00C71C59" w:rsidP="000B6173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860" w:type="dxa"/>
            <w:vAlign w:val="bottom"/>
            <w:hideMark/>
          </w:tcPr>
          <w:p w:rsidR="00C71C59" w:rsidRPr="00476BED" w:rsidRDefault="00C71C59" w:rsidP="000B6173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(1)</w:t>
            </w:r>
          </w:p>
        </w:tc>
      </w:tr>
    </w:tbl>
    <w:p w:rsidR="00C71C59" w:rsidRPr="00476BED" w:rsidRDefault="003E2A04" w:rsidP="000B6173">
      <w:pPr>
        <w:tabs>
          <w:tab w:val="left" w:pos="7440"/>
        </w:tabs>
        <w:rPr>
          <w:lang w:val="af-ZA"/>
        </w:rPr>
      </w:pPr>
      <w:r w:rsidRPr="00476BED">
        <w:rPr>
          <w:lang w:val="af-ZA"/>
        </w:rPr>
        <w:tab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74"/>
        <w:gridCol w:w="860"/>
      </w:tblGrid>
      <w:tr w:rsidR="00C71C59" w:rsidRPr="00476BED" w:rsidTr="006D26F7">
        <w:trPr>
          <w:trHeight w:val="85"/>
        </w:trPr>
        <w:tc>
          <w:tcPr>
            <w:tcW w:w="959" w:type="dxa"/>
          </w:tcPr>
          <w:p w:rsidR="00C71C59" w:rsidRPr="00476BED" w:rsidRDefault="00C71C59" w:rsidP="000B6173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1134" w:type="dxa"/>
            <w:hideMark/>
          </w:tcPr>
          <w:p w:rsidR="00C71C59" w:rsidRPr="00476BED" w:rsidRDefault="008C31E8" w:rsidP="000B6173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5.3.2</w:t>
            </w:r>
          </w:p>
        </w:tc>
        <w:tc>
          <w:tcPr>
            <w:tcW w:w="7371" w:type="dxa"/>
            <w:hideMark/>
          </w:tcPr>
          <w:p w:rsidR="00C71C59" w:rsidRPr="00476BED" w:rsidRDefault="00A8589B" w:rsidP="00E0604A">
            <w:pPr>
              <w:pStyle w:val="NoSpacing"/>
              <w:jc w:val="both"/>
              <w:rPr>
                <w:iCs/>
                <w:szCs w:val="24"/>
                <w:lang w:val="af-ZA"/>
              </w:rPr>
            </w:pPr>
            <w:r w:rsidRPr="00476BED">
              <w:rPr>
                <w:rFonts w:cs="Times New Roman"/>
                <w:iCs/>
                <w:szCs w:val="24"/>
                <w:lang w:val="af-ZA"/>
              </w:rPr>
              <w:t xml:space="preserve">Die toerusting </w:t>
            </w:r>
            <w:r w:rsidR="00374C94" w:rsidRPr="00476BED">
              <w:rPr>
                <w:rFonts w:cs="Times New Roman"/>
                <w:iCs/>
                <w:szCs w:val="24"/>
                <w:lang w:val="af-ZA"/>
              </w:rPr>
              <w:t>het</w:t>
            </w:r>
            <w:r w:rsidRPr="00476BED">
              <w:rPr>
                <w:rFonts w:cs="Times New Roman"/>
                <w:iCs/>
                <w:szCs w:val="24"/>
                <w:lang w:val="af-ZA"/>
              </w:rPr>
              <w:t xml:space="preserve"> teen 'n koers van 14% per jaar op die verminder</w:t>
            </w:r>
            <w:r w:rsidR="00374C94" w:rsidRPr="00476BED">
              <w:rPr>
                <w:rFonts w:cs="Times New Roman"/>
                <w:iCs/>
                <w:szCs w:val="24"/>
                <w:lang w:val="af-ZA"/>
              </w:rPr>
              <w:t>de</w:t>
            </w:r>
            <w:r w:rsidRPr="00476BED">
              <w:rPr>
                <w:rFonts w:cs="Times New Roman"/>
                <w:iCs/>
                <w:szCs w:val="24"/>
                <w:lang w:val="af-ZA"/>
              </w:rPr>
              <w:t>saldo</w:t>
            </w:r>
            <w:r w:rsidR="00374C94" w:rsidRPr="00476BED">
              <w:rPr>
                <w:rFonts w:cs="Times New Roman"/>
                <w:iCs/>
                <w:szCs w:val="24"/>
                <w:lang w:val="af-ZA"/>
              </w:rPr>
              <w:t>-</w:t>
            </w:r>
            <w:r w:rsidRPr="00476BED">
              <w:rPr>
                <w:rFonts w:cs="Times New Roman"/>
                <w:iCs/>
                <w:szCs w:val="24"/>
                <w:lang w:val="af-ZA"/>
              </w:rPr>
              <w:t xml:space="preserve"> metode</w:t>
            </w:r>
            <w:r w:rsidR="00374C94" w:rsidRPr="00476BED">
              <w:rPr>
                <w:rFonts w:cs="Times New Roman"/>
                <w:iCs/>
                <w:szCs w:val="24"/>
                <w:lang w:val="af-ZA"/>
              </w:rPr>
              <w:t xml:space="preserve"> gedepresieer</w:t>
            </w:r>
            <w:r w:rsidRPr="00476BED">
              <w:rPr>
                <w:rFonts w:cs="Times New Roman"/>
                <w:iCs/>
                <w:szCs w:val="24"/>
                <w:lang w:val="af-ZA"/>
              </w:rPr>
              <w:t>.</w:t>
            </w:r>
            <w:r w:rsidR="00A1071F" w:rsidRPr="00476BED">
              <w:rPr>
                <w:rFonts w:cs="Times New Roman"/>
                <w:iCs/>
                <w:szCs w:val="24"/>
                <w:lang w:val="af-ZA"/>
              </w:rPr>
              <w:t xml:space="preserve"> </w:t>
            </w:r>
            <w:r w:rsidR="00374C94" w:rsidRPr="00476BED">
              <w:rPr>
                <w:rFonts w:cs="Times New Roman"/>
                <w:szCs w:val="24"/>
                <w:lang w:val="af-ZA"/>
              </w:rPr>
              <w:t xml:space="preserve">Bepaal </w:t>
            </w:r>
            <w:r w:rsidRPr="00476BED">
              <w:rPr>
                <w:rFonts w:cs="Times New Roman"/>
                <w:szCs w:val="24"/>
                <w:lang w:val="af-ZA"/>
              </w:rPr>
              <w:t xml:space="preserve">hoe lank (tot die naaste jaar) dit vir die toerusting </w:t>
            </w:r>
            <w:r w:rsidR="00374C94" w:rsidRPr="00476BED">
              <w:rPr>
                <w:rFonts w:cs="Times New Roman"/>
                <w:szCs w:val="24"/>
                <w:lang w:val="af-ZA"/>
              </w:rPr>
              <w:t xml:space="preserve">geneem het </w:t>
            </w:r>
            <w:r w:rsidRPr="00476BED">
              <w:rPr>
                <w:rFonts w:cs="Times New Roman"/>
                <w:szCs w:val="24"/>
                <w:lang w:val="af-ZA"/>
              </w:rPr>
              <w:t xml:space="preserve">om te </w:t>
            </w:r>
            <w:r w:rsidR="00374C94" w:rsidRPr="00476BED">
              <w:rPr>
                <w:rFonts w:cs="Times New Roman"/>
                <w:szCs w:val="24"/>
                <w:lang w:val="af-ZA"/>
              </w:rPr>
              <w:t>depresieer</w:t>
            </w:r>
            <w:r w:rsidRPr="00476BED">
              <w:rPr>
                <w:rFonts w:cs="Times New Roman"/>
                <w:szCs w:val="24"/>
                <w:lang w:val="af-ZA"/>
              </w:rPr>
              <w:t xml:space="preserve"> tot </w:t>
            </w:r>
            <w:r w:rsidR="00374C94" w:rsidRPr="00476BED">
              <w:rPr>
                <w:rFonts w:cs="Times New Roman"/>
                <w:szCs w:val="24"/>
                <w:lang w:val="af-ZA"/>
              </w:rPr>
              <w:t>die</w:t>
            </w:r>
            <w:r w:rsidRPr="00476BED">
              <w:rPr>
                <w:rFonts w:cs="Times New Roman"/>
                <w:szCs w:val="24"/>
                <w:lang w:val="af-ZA"/>
              </w:rPr>
              <w:t xml:space="preserve"> waarde </w:t>
            </w:r>
            <w:r w:rsidR="00374C94" w:rsidRPr="00476BED">
              <w:rPr>
                <w:rFonts w:cs="Times New Roman"/>
                <w:szCs w:val="24"/>
                <w:lang w:val="af-ZA"/>
              </w:rPr>
              <w:t xml:space="preserve">wat </w:t>
            </w:r>
            <w:r w:rsidRPr="00476BED">
              <w:rPr>
                <w:rFonts w:cs="Times New Roman"/>
                <w:szCs w:val="24"/>
                <w:lang w:val="af-ZA"/>
              </w:rPr>
              <w:t>in VRAAG 5.3.1</w:t>
            </w:r>
            <w:r w:rsidR="00374C94" w:rsidRPr="00476BED">
              <w:rPr>
                <w:rFonts w:cs="Times New Roman"/>
                <w:szCs w:val="24"/>
                <w:lang w:val="af-ZA"/>
              </w:rPr>
              <w:t xml:space="preserve"> bereken is</w:t>
            </w:r>
            <w:r w:rsidRPr="00476BED">
              <w:rPr>
                <w:rFonts w:cs="Times New Roman"/>
                <w:szCs w:val="24"/>
                <w:lang w:val="af-ZA"/>
              </w:rPr>
              <w:t>.</w:t>
            </w:r>
          </w:p>
        </w:tc>
        <w:tc>
          <w:tcPr>
            <w:tcW w:w="274" w:type="dxa"/>
          </w:tcPr>
          <w:p w:rsidR="00C71C59" w:rsidRPr="00476BED" w:rsidRDefault="00C71C59" w:rsidP="000B6173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860" w:type="dxa"/>
            <w:vAlign w:val="bottom"/>
            <w:hideMark/>
          </w:tcPr>
          <w:p w:rsidR="00C71C59" w:rsidRPr="00476BED" w:rsidRDefault="00C71C59" w:rsidP="000B6173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(4)</w:t>
            </w:r>
          </w:p>
        </w:tc>
      </w:tr>
    </w:tbl>
    <w:p w:rsidR="00C71C59" w:rsidRPr="00476BED" w:rsidRDefault="00C71C59" w:rsidP="000B6173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7"/>
        <w:gridCol w:w="8527"/>
        <w:gridCol w:w="283"/>
        <w:gridCol w:w="851"/>
      </w:tblGrid>
      <w:tr w:rsidR="003F78E3" w:rsidRPr="00476BED" w:rsidTr="003F78E3">
        <w:trPr>
          <w:trHeight w:val="85"/>
        </w:trPr>
        <w:tc>
          <w:tcPr>
            <w:tcW w:w="937" w:type="dxa"/>
          </w:tcPr>
          <w:p w:rsidR="003F78E3" w:rsidRPr="00476BED" w:rsidRDefault="003E2A04" w:rsidP="000B6173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5.4</w:t>
            </w:r>
          </w:p>
        </w:tc>
        <w:tc>
          <w:tcPr>
            <w:tcW w:w="8527" w:type="dxa"/>
            <w:hideMark/>
          </w:tcPr>
          <w:p w:rsidR="00A8589B" w:rsidRPr="00476BED" w:rsidRDefault="00A8589B" w:rsidP="000B6173">
            <w:pPr>
              <w:jc w:val="both"/>
              <w:rPr>
                <w:iCs/>
                <w:lang w:val="af-ZA"/>
              </w:rPr>
            </w:pPr>
            <w:r w:rsidRPr="00476BED">
              <w:rPr>
                <w:iCs/>
                <w:lang w:val="af-ZA"/>
              </w:rPr>
              <w:t xml:space="preserve">'n </w:t>
            </w:r>
            <w:r w:rsidR="006C34B9" w:rsidRPr="00476BED">
              <w:rPr>
                <w:iCs/>
                <w:lang w:val="af-ZA"/>
              </w:rPr>
              <w:t>Bedrag</w:t>
            </w:r>
            <w:r w:rsidRPr="00476BED">
              <w:rPr>
                <w:iCs/>
                <w:lang w:val="af-ZA"/>
              </w:rPr>
              <w:t xml:space="preserve"> van R20 000 word </w:t>
            </w:r>
            <w:r w:rsidR="006C34B9" w:rsidRPr="00476BED">
              <w:rPr>
                <w:iCs/>
                <w:lang w:val="af-ZA"/>
              </w:rPr>
              <w:t>belê</w:t>
            </w:r>
            <w:r w:rsidRPr="00476BED">
              <w:rPr>
                <w:iCs/>
                <w:lang w:val="af-ZA"/>
              </w:rPr>
              <w:t xml:space="preserve"> in 'n rekening wat 'n rentekoers van 10% per jaar</w:t>
            </w:r>
            <w:r w:rsidR="00CA118A" w:rsidRPr="00476BED">
              <w:rPr>
                <w:iCs/>
                <w:lang w:val="af-ZA"/>
              </w:rPr>
              <w:t xml:space="preserve"> bied</w:t>
            </w:r>
            <w:r w:rsidR="006C34B9" w:rsidRPr="00476BED">
              <w:rPr>
                <w:iCs/>
                <w:lang w:val="af-ZA"/>
              </w:rPr>
              <w:t>,</w:t>
            </w:r>
            <w:r w:rsidRPr="00476BED">
              <w:rPr>
                <w:iCs/>
                <w:lang w:val="af-ZA"/>
              </w:rPr>
              <w:t xml:space="preserve"> maandeliks saamgestel.</w:t>
            </w:r>
            <w:r w:rsidR="00CA118A" w:rsidRPr="00476BED">
              <w:rPr>
                <w:iCs/>
                <w:lang w:val="af-ZA"/>
              </w:rPr>
              <w:t xml:space="preserve"> </w:t>
            </w:r>
          </w:p>
          <w:p w:rsidR="00E2380A" w:rsidRPr="00476BED" w:rsidRDefault="00E2380A" w:rsidP="000B6173">
            <w:pPr>
              <w:jc w:val="both"/>
              <w:rPr>
                <w:iCs/>
                <w:lang w:val="af-ZA"/>
              </w:rPr>
            </w:pPr>
          </w:p>
          <w:p w:rsidR="003F78E3" w:rsidRPr="00476BED" w:rsidRDefault="00A1071F" w:rsidP="000B6173">
            <w:pPr>
              <w:pStyle w:val="NoSpacing"/>
              <w:numPr>
                <w:ilvl w:val="0"/>
                <w:numId w:val="21"/>
              </w:numPr>
              <w:ind w:left="457" w:hanging="457"/>
              <w:jc w:val="both"/>
              <w:rPr>
                <w:iCs/>
                <w:szCs w:val="24"/>
                <w:lang w:val="af-ZA"/>
              </w:rPr>
            </w:pPr>
            <w:r w:rsidRPr="00476BED">
              <w:rPr>
                <w:iCs/>
                <w:lang w:val="af-ZA"/>
              </w:rPr>
              <w:t>Aan die einde van</w:t>
            </w:r>
            <w:r w:rsidR="006C34B9" w:rsidRPr="00476BED">
              <w:rPr>
                <w:iCs/>
                <w:lang w:val="af-ZA"/>
              </w:rPr>
              <w:t xml:space="preserve"> 18 maande het die rentekoers </w:t>
            </w:r>
            <w:r w:rsidR="00CA118A" w:rsidRPr="00476BED">
              <w:rPr>
                <w:iCs/>
                <w:lang w:val="af-ZA"/>
              </w:rPr>
              <w:t xml:space="preserve">verander </w:t>
            </w:r>
            <w:r w:rsidR="006C34B9" w:rsidRPr="00476BED">
              <w:rPr>
                <w:iCs/>
                <w:lang w:val="af-ZA"/>
              </w:rPr>
              <w:t xml:space="preserve">na 8% </w:t>
            </w:r>
            <w:r w:rsidR="00CA118A" w:rsidRPr="00476BED">
              <w:rPr>
                <w:iCs/>
                <w:lang w:val="af-ZA"/>
              </w:rPr>
              <w:t xml:space="preserve">per jaar, </w:t>
            </w:r>
            <w:r w:rsidR="006C34B9" w:rsidRPr="00476BED">
              <w:rPr>
                <w:iCs/>
                <w:lang w:val="af-ZA"/>
              </w:rPr>
              <w:t>kwartaalliks saamgestel</w:t>
            </w:r>
            <w:r w:rsidR="004E096A" w:rsidRPr="00476BED">
              <w:rPr>
                <w:iCs/>
                <w:szCs w:val="24"/>
                <w:lang w:val="af-ZA"/>
              </w:rPr>
              <w:t>.</w:t>
            </w:r>
            <w:r w:rsidR="003F78E3" w:rsidRPr="00476BED">
              <w:rPr>
                <w:iCs/>
                <w:szCs w:val="24"/>
                <w:lang w:val="af-ZA"/>
              </w:rPr>
              <w:t xml:space="preserve"> </w:t>
            </w:r>
          </w:p>
          <w:p w:rsidR="00B20CA0" w:rsidRPr="00476BED" w:rsidRDefault="006C34B9" w:rsidP="000B6173">
            <w:pPr>
              <w:pStyle w:val="NoSpacing"/>
              <w:numPr>
                <w:ilvl w:val="0"/>
                <w:numId w:val="21"/>
              </w:numPr>
              <w:ind w:left="457" w:hanging="457"/>
              <w:jc w:val="both"/>
              <w:rPr>
                <w:iCs/>
                <w:szCs w:val="24"/>
                <w:lang w:val="af-ZA"/>
              </w:rPr>
            </w:pPr>
            <w:r w:rsidRPr="00476BED">
              <w:rPr>
                <w:iCs/>
                <w:lang w:val="af-ZA"/>
              </w:rPr>
              <w:t xml:space="preserve">Die rentekoers </w:t>
            </w:r>
            <w:r w:rsidR="00CA118A" w:rsidRPr="00476BED">
              <w:rPr>
                <w:iCs/>
                <w:lang w:val="af-ZA"/>
              </w:rPr>
              <w:t>het</w:t>
            </w:r>
            <w:r w:rsidRPr="00476BED">
              <w:rPr>
                <w:iCs/>
                <w:lang w:val="af-ZA"/>
              </w:rPr>
              <w:t xml:space="preserve"> </w:t>
            </w:r>
            <w:r w:rsidR="00CA118A" w:rsidRPr="00476BED">
              <w:rPr>
                <w:iCs/>
                <w:lang w:val="af-ZA"/>
              </w:rPr>
              <w:t>toe</w:t>
            </w:r>
            <w:r w:rsidRPr="00476BED">
              <w:rPr>
                <w:iCs/>
                <w:lang w:val="af-ZA"/>
              </w:rPr>
              <w:t xml:space="preserve"> vir die </w:t>
            </w:r>
            <w:r w:rsidR="00CA118A" w:rsidRPr="00476BED">
              <w:rPr>
                <w:iCs/>
                <w:lang w:val="af-ZA"/>
              </w:rPr>
              <w:t>oorblywende jare onveranderd gebly</w:t>
            </w:r>
            <w:r w:rsidR="00B20CA0" w:rsidRPr="00476BED">
              <w:rPr>
                <w:iCs/>
                <w:szCs w:val="24"/>
                <w:lang w:val="af-ZA"/>
              </w:rPr>
              <w:t>.</w:t>
            </w:r>
          </w:p>
          <w:p w:rsidR="003F78E3" w:rsidRPr="00476BED" w:rsidRDefault="006C34B9" w:rsidP="00A1071F">
            <w:pPr>
              <w:pStyle w:val="NoSpacing"/>
              <w:numPr>
                <w:ilvl w:val="0"/>
                <w:numId w:val="21"/>
              </w:numPr>
              <w:ind w:left="457" w:hanging="457"/>
              <w:jc w:val="both"/>
              <w:rPr>
                <w:iCs/>
                <w:szCs w:val="24"/>
                <w:lang w:val="af-ZA"/>
              </w:rPr>
            </w:pPr>
            <w:r w:rsidRPr="00476BED">
              <w:rPr>
                <w:iCs/>
                <w:lang w:val="af-ZA"/>
              </w:rPr>
              <w:t xml:space="preserve">Aan die </w:t>
            </w:r>
            <w:r w:rsidR="00A1071F" w:rsidRPr="00476BED">
              <w:rPr>
                <w:iCs/>
                <w:lang w:val="af-ZA"/>
              </w:rPr>
              <w:t>einde</w:t>
            </w:r>
            <w:r w:rsidRPr="00476BED">
              <w:rPr>
                <w:iCs/>
                <w:lang w:val="af-ZA"/>
              </w:rPr>
              <w:t xml:space="preserve"> van die 3</w:t>
            </w:r>
            <w:r w:rsidRPr="00476BED">
              <w:rPr>
                <w:iCs/>
                <w:vertAlign w:val="superscript"/>
                <w:lang w:val="af-ZA"/>
              </w:rPr>
              <w:t>de</w:t>
            </w:r>
            <w:r w:rsidRPr="00476BED">
              <w:rPr>
                <w:iCs/>
                <w:lang w:val="af-ZA"/>
              </w:rPr>
              <w:t xml:space="preserve"> jaar is 'n bedrag van R3 000 uit die rekening onttrek</w:t>
            </w:r>
            <w:r w:rsidR="003F78E3" w:rsidRPr="00476BED">
              <w:rPr>
                <w:iCs/>
                <w:szCs w:val="24"/>
                <w:lang w:val="af-ZA"/>
              </w:rPr>
              <w:t>.</w:t>
            </w:r>
          </w:p>
        </w:tc>
        <w:tc>
          <w:tcPr>
            <w:tcW w:w="283" w:type="dxa"/>
          </w:tcPr>
          <w:p w:rsidR="003F78E3" w:rsidRPr="00476BED" w:rsidRDefault="003F78E3" w:rsidP="000B6173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851" w:type="dxa"/>
          </w:tcPr>
          <w:p w:rsidR="003F78E3" w:rsidRPr="00476BED" w:rsidRDefault="003F78E3" w:rsidP="000B6173">
            <w:pPr>
              <w:pStyle w:val="NoSpacing"/>
              <w:rPr>
                <w:szCs w:val="24"/>
                <w:lang w:val="af-ZA"/>
              </w:rPr>
            </w:pPr>
          </w:p>
        </w:tc>
      </w:tr>
    </w:tbl>
    <w:p w:rsidR="003F78E3" w:rsidRPr="00476BED" w:rsidRDefault="003F78E3" w:rsidP="000B6173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7"/>
        <w:gridCol w:w="8527"/>
        <w:gridCol w:w="283"/>
        <w:gridCol w:w="851"/>
      </w:tblGrid>
      <w:tr w:rsidR="003F78E3" w:rsidRPr="00476BED" w:rsidTr="003F78E3">
        <w:trPr>
          <w:trHeight w:val="85"/>
        </w:trPr>
        <w:tc>
          <w:tcPr>
            <w:tcW w:w="937" w:type="dxa"/>
          </w:tcPr>
          <w:p w:rsidR="003F78E3" w:rsidRPr="00476BED" w:rsidRDefault="003F78E3" w:rsidP="000B6173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8527" w:type="dxa"/>
            <w:hideMark/>
          </w:tcPr>
          <w:p w:rsidR="003F78E3" w:rsidRPr="00476BED" w:rsidRDefault="006C34B9" w:rsidP="00A1071F">
            <w:pPr>
              <w:jc w:val="both"/>
              <w:rPr>
                <w:iCs/>
                <w:lang w:val="af-ZA"/>
              </w:rPr>
            </w:pPr>
            <w:r w:rsidRPr="00476BED">
              <w:rPr>
                <w:iCs/>
                <w:lang w:val="af-ZA"/>
              </w:rPr>
              <w:t xml:space="preserve">Bepaal </w:t>
            </w:r>
            <w:r w:rsidR="00CA118A" w:rsidRPr="00476BED">
              <w:rPr>
                <w:iCs/>
                <w:lang w:val="af-ZA"/>
              </w:rPr>
              <w:t>die bedrag</w:t>
            </w:r>
            <w:r w:rsidRPr="00476BED">
              <w:rPr>
                <w:iCs/>
                <w:lang w:val="af-ZA"/>
              </w:rPr>
              <w:t xml:space="preserve"> geld</w:t>
            </w:r>
            <w:r w:rsidR="00CA118A" w:rsidRPr="00476BED">
              <w:rPr>
                <w:iCs/>
                <w:lang w:val="af-ZA"/>
              </w:rPr>
              <w:t xml:space="preserve"> wat</w:t>
            </w:r>
            <w:r w:rsidRPr="00476BED">
              <w:rPr>
                <w:iCs/>
                <w:lang w:val="af-ZA"/>
              </w:rPr>
              <w:t xml:space="preserve"> aan die </w:t>
            </w:r>
            <w:r w:rsidR="00A1071F" w:rsidRPr="00476BED">
              <w:rPr>
                <w:iCs/>
                <w:lang w:val="af-ZA"/>
              </w:rPr>
              <w:t>einde</w:t>
            </w:r>
            <w:r w:rsidRPr="00476BED">
              <w:rPr>
                <w:iCs/>
                <w:lang w:val="af-ZA"/>
              </w:rPr>
              <w:t xml:space="preserve"> van die 4</w:t>
            </w:r>
            <w:r w:rsidRPr="00476BED">
              <w:rPr>
                <w:iCs/>
                <w:vertAlign w:val="superscript"/>
                <w:lang w:val="af-ZA"/>
              </w:rPr>
              <w:t>de</w:t>
            </w:r>
            <w:r w:rsidRPr="00476BED">
              <w:rPr>
                <w:iCs/>
                <w:lang w:val="af-ZA"/>
              </w:rPr>
              <w:t xml:space="preserve"> jaar in die beleggingsrekening </w:t>
            </w:r>
            <w:r w:rsidR="00CA118A" w:rsidRPr="00476BED">
              <w:rPr>
                <w:iCs/>
                <w:lang w:val="af-ZA"/>
              </w:rPr>
              <w:t>is</w:t>
            </w:r>
            <w:r w:rsidRPr="00476BED">
              <w:rPr>
                <w:iCs/>
                <w:lang w:val="af-ZA"/>
              </w:rPr>
              <w:t>.</w:t>
            </w:r>
          </w:p>
        </w:tc>
        <w:tc>
          <w:tcPr>
            <w:tcW w:w="283" w:type="dxa"/>
          </w:tcPr>
          <w:p w:rsidR="003F78E3" w:rsidRPr="00476BED" w:rsidRDefault="003F78E3" w:rsidP="000B6173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851" w:type="dxa"/>
          </w:tcPr>
          <w:p w:rsidR="003F78E3" w:rsidRPr="00476BED" w:rsidRDefault="003F78E3" w:rsidP="000B6173">
            <w:pPr>
              <w:pStyle w:val="NoSpacing"/>
              <w:rPr>
                <w:szCs w:val="24"/>
                <w:lang w:val="af-ZA"/>
              </w:rPr>
            </w:pPr>
            <w:r w:rsidRPr="00476BED">
              <w:rPr>
                <w:szCs w:val="24"/>
                <w:lang w:val="af-ZA"/>
              </w:rPr>
              <w:t>(</w:t>
            </w:r>
            <w:r w:rsidR="004E096A" w:rsidRPr="00476BED">
              <w:rPr>
                <w:szCs w:val="24"/>
                <w:lang w:val="af-ZA"/>
              </w:rPr>
              <w:t>5</w:t>
            </w:r>
            <w:r w:rsidRPr="00476BED">
              <w:rPr>
                <w:szCs w:val="24"/>
                <w:lang w:val="af-ZA"/>
              </w:rPr>
              <w:t>)</w:t>
            </w:r>
          </w:p>
        </w:tc>
      </w:tr>
      <w:tr w:rsidR="003F78E3" w:rsidRPr="00476BED" w:rsidTr="003F78E3">
        <w:trPr>
          <w:trHeight w:val="85"/>
        </w:trPr>
        <w:tc>
          <w:tcPr>
            <w:tcW w:w="937" w:type="dxa"/>
          </w:tcPr>
          <w:p w:rsidR="003F78E3" w:rsidRPr="00476BED" w:rsidRDefault="003F78E3" w:rsidP="000B6173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8527" w:type="dxa"/>
            <w:hideMark/>
          </w:tcPr>
          <w:p w:rsidR="003F78E3" w:rsidRPr="00476BED" w:rsidRDefault="003F78E3" w:rsidP="000B6173">
            <w:pPr>
              <w:rPr>
                <w:iCs/>
                <w:lang w:val="af-ZA"/>
              </w:rPr>
            </w:pPr>
          </w:p>
        </w:tc>
        <w:tc>
          <w:tcPr>
            <w:tcW w:w="283" w:type="dxa"/>
          </w:tcPr>
          <w:p w:rsidR="003F78E3" w:rsidRPr="00476BED" w:rsidRDefault="003F78E3" w:rsidP="000B6173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851" w:type="dxa"/>
          </w:tcPr>
          <w:p w:rsidR="003F78E3" w:rsidRPr="00476BED" w:rsidRDefault="003F78E3" w:rsidP="000B6173">
            <w:pPr>
              <w:pStyle w:val="NoSpacing"/>
              <w:rPr>
                <w:b/>
                <w:bCs/>
                <w:szCs w:val="24"/>
                <w:lang w:val="af-ZA"/>
              </w:rPr>
            </w:pPr>
            <w:r w:rsidRPr="00476BED">
              <w:rPr>
                <w:b/>
                <w:bCs/>
                <w:szCs w:val="24"/>
                <w:lang w:val="af-ZA"/>
              </w:rPr>
              <w:t>[1</w:t>
            </w:r>
            <w:r w:rsidR="004E096A" w:rsidRPr="00476BED">
              <w:rPr>
                <w:b/>
                <w:bCs/>
                <w:szCs w:val="24"/>
                <w:lang w:val="af-ZA"/>
              </w:rPr>
              <w:t>7</w:t>
            </w:r>
            <w:r w:rsidRPr="00476BED">
              <w:rPr>
                <w:b/>
                <w:bCs/>
                <w:szCs w:val="24"/>
                <w:lang w:val="af-ZA"/>
              </w:rPr>
              <w:t>]</w:t>
            </w:r>
          </w:p>
        </w:tc>
      </w:tr>
    </w:tbl>
    <w:p w:rsidR="00CF5719" w:rsidRPr="00476BED" w:rsidRDefault="00CF5719" w:rsidP="000B6173">
      <w:pPr>
        <w:ind w:right="-726"/>
        <w:rPr>
          <w:color w:val="000000"/>
          <w:lang w:val="af-ZA"/>
        </w:rPr>
      </w:pPr>
    </w:p>
    <w:p w:rsidR="00CF5719" w:rsidRPr="00476BED" w:rsidRDefault="00CF5719" w:rsidP="000B6173">
      <w:pPr>
        <w:ind w:right="-726"/>
        <w:rPr>
          <w:color w:val="000000"/>
          <w:lang w:val="af-ZA"/>
        </w:rPr>
      </w:pPr>
    </w:p>
    <w:p w:rsidR="00CF5719" w:rsidRPr="00476BED" w:rsidRDefault="00CF5719" w:rsidP="008E153B">
      <w:pPr>
        <w:ind w:right="-726"/>
        <w:rPr>
          <w:color w:val="000000"/>
          <w:lang w:val="af-ZA"/>
        </w:rPr>
      </w:pPr>
    </w:p>
    <w:p w:rsidR="00CF5719" w:rsidRPr="00476BED" w:rsidRDefault="00CF5719" w:rsidP="008E153B">
      <w:pPr>
        <w:ind w:right="-726"/>
        <w:rPr>
          <w:color w:val="000000"/>
          <w:lang w:val="af-ZA"/>
        </w:rPr>
      </w:pPr>
    </w:p>
    <w:p w:rsidR="00CF5719" w:rsidRPr="00476BED" w:rsidRDefault="00CF5719" w:rsidP="008E153B">
      <w:pPr>
        <w:ind w:right="-726"/>
        <w:rPr>
          <w:color w:val="000000"/>
          <w:lang w:val="af-ZA"/>
        </w:rPr>
      </w:pPr>
    </w:p>
    <w:p w:rsidR="00CF5719" w:rsidRPr="00476BED" w:rsidRDefault="00CF5719" w:rsidP="008E153B">
      <w:pPr>
        <w:ind w:right="-726"/>
        <w:rPr>
          <w:color w:val="000000"/>
          <w:lang w:val="af-ZA"/>
        </w:rPr>
      </w:pPr>
    </w:p>
    <w:p w:rsidR="00CF5719" w:rsidRPr="00476BED" w:rsidRDefault="00CF5719" w:rsidP="008E153B">
      <w:pPr>
        <w:ind w:right="-726"/>
        <w:rPr>
          <w:color w:val="000000"/>
          <w:lang w:val="af-ZA"/>
        </w:rPr>
      </w:pPr>
    </w:p>
    <w:p w:rsidR="00CF5719" w:rsidRPr="00476BED" w:rsidRDefault="00CF5719" w:rsidP="008E153B">
      <w:pPr>
        <w:ind w:right="-726"/>
        <w:rPr>
          <w:color w:val="000000"/>
          <w:lang w:val="af-ZA"/>
        </w:rPr>
      </w:pPr>
      <w:r w:rsidRPr="00476BED">
        <w:rPr>
          <w:color w:val="000000"/>
          <w:lang w:val="af-ZA"/>
        </w:rPr>
        <w:br w:type="page"/>
      </w:r>
    </w:p>
    <w:p w:rsidR="00AE415D" w:rsidRPr="00476BED" w:rsidRDefault="00AE415D" w:rsidP="001A36EC">
      <w:pPr>
        <w:ind w:right="-726"/>
        <w:rPr>
          <w:color w:val="000000"/>
          <w:lang w:val="af-ZA"/>
        </w:rPr>
      </w:pPr>
    </w:p>
    <w:p w:rsidR="00EB3884" w:rsidRPr="00476BED" w:rsidRDefault="00EB3884" w:rsidP="001A36EC">
      <w:pPr>
        <w:rPr>
          <w:lang w:val="af-ZA"/>
        </w:rPr>
      </w:pPr>
    </w:p>
    <w:tbl>
      <w:tblPr>
        <w:tblW w:w="10065" w:type="dxa"/>
        <w:tblLayout w:type="fixed"/>
        <w:tblLook w:val="0000" w:firstRow="0" w:lastRow="0" w:firstColumn="0" w:lastColumn="0" w:noHBand="0" w:noVBand="0"/>
      </w:tblPr>
      <w:tblGrid>
        <w:gridCol w:w="8710"/>
        <w:gridCol w:w="236"/>
        <w:gridCol w:w="1119"/>
      </w:tblGrid>
      <w:tr w:rsidR="00EB3884" w:rsidRPr="00476BED" w:rsidTr="001A36EC">
        <w:trPr>
          <w:trHeight w:val="80"/>
        </w:trPr>
        <w:tc>
          <w:tcPr>
            <w:tcW w:w="8710" w:type="dxa"/>
            <w:shd w:val="clear" w:color="auto" w:fill="auto"/>
          </w:tcPr>
          <w:p w:rsidR="00EB3884" w:rsidRPr="00476BED" w:rsidRDefault="001051BD" w:rsidP="001A36EC">
            <w:pPr>
              <w:tabs>
                <w:tab w:val="right" w:pos="9213"/>
              </w:tabs>
              <w:jc w:val="both"/>
              <w:rPr>
                <w:b/>
                <w:lang w:val="af-ZA"/>
              </w:rPr>
            </w:pPr>
            <w:r w:rsidRPr="00476BED">
              <w:rPr>
                <w:b/>
                <w:lang w:val="af-ZA"/>
              </w:rPr>
              <w:t xml:space="preserve">VRAAG </w:t>
            </w:r>
            <w:r w:rsidR="00EB3884" w:rsidRPr="00476BED">
              <w:rPr>
                <w:b/>
                <w:lang w:val="af-ZA"/>
              </w:rPr>
              <w:t>6</w:t>
            </w:r>
          </w:p>
        </w:tc>
        <w:tc>
          <w:tcPr>
            <w:tcW w:w="236" w:type="dxa"/>
            <w:shd w:val="clear" w:color="auto" w:fill="auto"/>
          </w:tcPr>
          <w:p w:rsidR="00EB3884" w:rsidRPr="00476BED" w:rsidRDefault="00EB3884" w:rsidP="001A36EC">
            <w:pPr>
              <w:rPr>
                <w:b/>
                <w:lang w:val="af-ZA"/>
              </w:rPr>
            </w:pPr>
          </w:p>
        </w:tc>
        <w:tc>
          <w:tcPr>
            <w:tcW w:w="1119" w:type="dxa"/>
            <w:shd w:val="clear" w:color="auto" w:fill="auto"/>
          </w:tcPr>
          <w:p w:rsidR="00EB3884" w:rsidRPr="00476BED" w:rsidRDefault="00EB3884" w:rsidP="001A36EC">
            <w:pPr>
              <w:rPr>
                <w:b/>
                <w:lang w:val="af-ZA"/>
              </w:rPr>
            </w:pPr>
          </w:p>
        </w:tc>
      </w:tr>
    </w:tbl>
    <w:p w:rsidR="00EB3884" w:rsidRPr="00476BED" w:rsidRDefault="00EB3884" w:rsidP="001A36EC">
      <w:pPr>
        <w:rPr>
          <w:lang w:val="af-ZA"/>
        </w:rPr>
      </w:pPr>
    </w:p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2"/>
        <w:gridCol w:w="8474"/>
        <w:gridCol w:w="283"/>
        <w:gridCol w:w="993"/>
      </w:tblGrid>
      <w:tr w:rsidR="00EB3884" w:rsidRPr="00476BED" w:rsidTr="00AE415D">
        <w:trPr>
          <w:trHeight w:val="281"/>
        </w:trPr>
        <w:tc>
          <w:tcPr>
            <w:tcW w:w="882" w:type="dxa"/>
            <w:shd w:val="clear" w:color="auto" w:fill="auto"/>
          </w:tcPr>
          <w:p w:rsidR="00EB3884" w:rsidRPr="00476BED" w:rsidRDefault="00EB3884" w:rsidP="001A36EC">
            <w:pPr>
              <w:rPr>
                <w:lang w:val="af-ZA"/>
              </w:rPr>
            </w:pPr>
            <w:r w:rsidRPr="00476BED">
              <w:rPr>
                <w:lang w:val="af-ZA"/>
              </w:rPr>
              <w:t>6.1</w:t>
            </w:r>
          </w:p>
        </w:tc>
        <w:tc>
          <w:tcPr>
            <w:tcW w:w="8474" w:type="dxa"/>
            <w:shd w:val="clear" w:color="auto" w:fill="auto"/>
          </w:tcPr>
          <w:p w:rsidR="00E70263" w:rsidRPr="00476BED" w:rsidRDefault="001B08F1" w:rsidP="001A36EC">
            <w:pPr>
              <w:tabs>
                <w:tab w:val="right" w:pos="8289"/>
              </w:tabs>
              <w:jc w:val="both"/>
              <w:rPr>
                <w:position w:val="-10"/>
                <w:lang w:val="af-ZA"/>
              </w:rPr>
            </w:pPr>
            <w:r w:rsidRPr="00476BED">
              <w:rPr>
                <w:lang w:val="af-ZA"/>
              </w:rPr>
              <w:t>Gegee</w:t>
            </w:r>
            <w:r w:rsidR="00E70263" w:rsidRPr="00476BED">
              <w:rPr>
                <w:lang w:val="af-ZA"/>
              </w:rPr>
              <w:t xml:space="preserve">:  </w:t>
            </w:r>
            <w:r w:rsidR="00E70263" w:rsidRPr="00476BED">
              <w:rPr>
                <w:position w:val="-10"/>
                <w:lang w:val="af-ZA"/>
              </w:rPr>
              <w:object w:dxaOrig="1480" w:dyaOrig="340">
                <v:shape id="_x0000_i1067" type="#_x0000_t75" style="width:74.1pt;height:16.65pt" o:ole="">
                  <v:imagedata r:id="rId95" o:title=""/>
                </v:shape>
                <o:OLEObject Type="Embed" ProgID="Equation.3" ShapeID="_x0000_i1067" DrawAspect="Content" ObjectID="_1791969598" r:id="rId96"/>
              </w:object>
            </w:r>
          </w:p>
          <w:p w:rsidR="00E70263" w:rsidRPr="00476BED" w:rsidRDefault="00E70263" w:rsidP="001A36EC">
            <w:pPr>
              <w:tabs>
                <w:tab w:val="right" w:pos="8289"/>
              </w:tabs>
              <w:jc w:val="both"/>
              <w:rPr>
                <w:lang w:val="af-ZA"/>
              </w:rPr>
            </w:pPr>
          </w:p>
          <w:p w:rsidR="00EB3884" w:rsidRPr="00476BED" w:rsidRDefault="001B08F1" w:rsidP="001B08F1">
            <w:pPr>
              <w:tabs>
                <w:tab w:val="right" w:pos="8289"/>
              </w:tabs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 xml:space="preserve">Bepaal  </w:t>
            </w:r>
            <w:r w:rsidR="00B93209" w:rsidRPr="00476BED">
              <w:rPr>
                <w:position w:val="-10"/>
                <w:lang w:val="af-ZA"/>
              </w:rPr>
              <w:object w:dxaOrig="760" w:dyaOrig="360">
                <v:shape id="_x0000_i1068" type="#_x0000_t75" style="width:38.3pt;height:17.9pt" o:ole="">
                  <v:imagedata r:id="rId97" o:title=""/>
                </v:shape>
                <o:OLEObject Type="Embed" ProgID="Equation.3" ShapeID="_x0000_i1068" DrawAspect="Content" ObjectID="_1791969599" r:id="rId98"/>
              </w:object>
            </w:r>
            <w:r w:rsidR="000F3A45" w:rsidRPr="00476BED">
              <w:rPr>
                <w:lang w:val="af-ZA"/>
              </w:rPr>
              <w:t xml:space="preserve"> </w:t>
            </w:r>
            <w:r w:rsidRPr="00476BED">
              <w:rPr>
                <w:lang w:val="af-ZA"/>
              </w:rPr>
              <w:t>deur EERSTE BEGINSELS te gebruik</w:t>
            </w:r>
            <w:r w:rsidR="00E70263" w:rsidRPr="00476BED">
              <w:rPr>
                <w:lang w:val="af-ZA"/>
              </w:rPr>
              <w:t>.</w:t>
            </w:r>
          </w:p>
        </w:tc>
        <w:tc>
          <w:tcPr>
            <w:tcW w:w="283" w:type="dxa"/>
            <w:shd w:val="clear" w:color="auto" w:fill="auto"/>
          </w:tcPr>
          <w:p w:rsidR="00EB3884" w:rsidRPr="00476BED" w:rsidRDefault="00EB3884" w:rsidP="001A36EC">
            <w:pPr>
              <w:rPr>
                <w:lang w:val="af-ZA"/>
              </w:rPr>
            </w:pPr>
          </w:p>
        </w:tc>
        <w:tc>
          <w:tcPr>
            <w:tcW w:w="993" w:type="dxa"/>
            <w:vAlign w:val="bottom"/>
          </w:tcPr>
          <w:p w:rsidR="00EB3884" w:rsidRPr="00476BED" w:rsidRDefault="00EB3884" w:rsidP="001A36EC">
            <w:pPr>
              <w:rPr>
                <w:lang w:val="af-ZA"/>
              </w:rPr>
            </w:pPr>
            <w:r w:rsidRPr="00476BED">
              <w:rPr>
                <w:lang w:val="af-ZA"/>
              </w:rPr>
              <w:t>(5)</w:t>
            </w:r>
          </w:p>
          <w:p w:rsidR="000F3A45" w:rsidRPr="00476BED" w:rsidRDefault="000F3A45" w:rsidP="001A36EC">
            <w:pPr>
              <w:rPr>
                <w:sz w:val="6"/>
                <w:szCs w:val="6"/>
                <w:lang w:val="af-ZA"/>
              </w:rPr>
            </w:pPr>
          </w:p>
        </w:tc>
      </w:tr>
    </w:tbl>
    <w:p w:rsidR="00EB3884" w:rsidRPr="00476BED" w:rsidRDefault="00EB3884" w:rsidP="001A36EC">
      <w:pPr>
        <w:rPr>
          <w:lang w:val="af-ZA"/>
        </w:rPr>
      </w:pPr>
    </w:p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"/>
        <w:gridCol w:w="8471"/>
        <w:gridCol w:w="283"/>
        <w:gridCol w:w="993"/>
      </w:tblGrid>
      <w:tr w:rsidR="00EB3884" w:rsidRPr="00476BED" w:rsidTr="00A7434C">
        <w:trPr>
          <w:trHeight w:val="282"/>
        </w:trPr>
        <w:tc>
          <w:tcPr>
            <w:tcW w:w="885" w:type="dxa"/>
            <w:shd w:val="clear" w:color="auto" w:fill="auto"/>
          </w:tcPr>
          <w:p w:rsidR="0025401C" w:rsidRPr="00476BED" w:rsidRDefault="0025401C" w:rsidP="001A36EC">
            <w:pPr>
              <w:rPr>
                <w:sz w:val="2"/>
                <w:szCs w:val="2"/>
                <w:lang w:val="af-ZA"/>
              </w:rPr>
            </w:pPr>
          </w:p>
          <w:p w:rsidR="0003269F" w:rsidRPr="00476BED" w:rsidRDefault="0003269F" w:rsidP="001A36EC">
            <w:pPr>
              <w:rPr>
                <w:sz w:val="4"/>
                <w:szCs w:val="4"/>
                <w:lang w:val="af-ZA"/>
              </w:rPr>
            </w:pPr>
          </w:p>
          <w:p w:rsidR="00EB3884" w:rsidRPr="00476BED" w:rsidRDefault="00EB3884" w:rsidP="001A36EC">
            <w:pPr>
              <w:rPr>
                <w:lang w:val="af-ZA"/>
              </w:rPr>
            </w:pPr>
            <w:r w:rsidRPr="00476BED">
              <w:rPr>
                <w:lang w:val="af-ZA"/>
              </w:rPr>
              <w:t>6.2</w:t>
            </w:r>
          </w:p>
        </w:tc>
        <w:tc>
          <w:tcPr>
            <w:tcW w:w="8471" w:type="dxa"/>
            <w:shd w:val="clear" w:color="auto" w:fill="auto"/>
          </w:tcPr>
          <w:p w:rsidR="00EB3884" w:rsidRPr="00476BED" w:rsidRDefault="0003269F" w:rsidP="001A36EC">
            <w:pPr>
              <w:tabs>
                <w:tab w:val="right" w:pos="8289"/>
              </w:tabs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 xml:space="preserve">Bepaal  </w:t>
            </w:r>
            <w:r w:rsidRPr="00476BED">
              <w:rPr>
                <w:position w:val="-10"/>
                <w:lang w:val="af-ZA"/>
              </w:rPr>
              <w:object w:dxaOrig="639" w:dyaOrig="360">
                <v:shape id="_x0000_i1069" type="#_x0000_t75" style="width:29.95pt;height:20.4pt" o:ole="">
                  <v:imagedata r:id="rId99" o:title=""/>
                </v:shape>
                <o:OLEObject Type="Embed" ProgID="Equation.3" ShapeID="_x0000_i1069" DrawAspect="Content" ObjectID="_1791969600" r:id="rId100"/>
              </w:object>
            </w:r>
            <w:r w:rsidRPr="00476BED">
              <w:rPr>
                <w:lang w:val="af-ZA"/>
              </w:rPr>
              <w:t xml:space="preserve">  as </w:t>
            </w:r>
            <w:r w:rsidRPr="00476BED">
              <w:rPr>
                <w:position w:val="-10"/>
                <w:lang w:val="af-ZA"/>
              </w:rPr>
              <w:object w:dxaOrig="1480" w:dyaOrig="360">
                <v:shape id="_x0000_i1070" type="#_x0000_t75" style="width:73.65pt;height:17.9pt" o:ole="">
                  <v:imagedata r:id="rId101" o:title=""/>
                </v:shape>
                <o:OLEObject Type="Embed" ProgID="Equation.3" ShapeID="_x0000_i1070" DrawAspect="Content" ObjectID="_1791969601" r:id="rId102"/>
              </w:object>
            </w:r>
          </w:p>
        </w:tc>
        <w:tc>
          <w:tcPr>
            <w:tcW w:w="283" w:type="dxa"/>
            <w:shd w:val="clear" w:color="auto" w:fill="auto"/>
          </w:tcPr>
          <w:p w:rsidR="00EB3884" w:rsidRPr="00476BED" w:rsidRDefault="00EB3884" w:rsidP="001A36EC">
            <w:pPr>
              <w:rPr>
                <w:lang w:val="af-ZA"/>
              </w:rPr>
            </w:pPr>
          </w:p>
        </w:tc>
        <w:tc>
          <w:tcPr>
            <w:tcW w:w="993" w:type="dxa"/>
          </w:tcPr>
          <w:p w:rsidR="000F3A45" w:rsidRPr="00476BED" w:rsidRDefault="000F3A45" w:rsidP="000F3A45">
            <w:pPr>
              <w:rPr>
                <w:sz w:val="2"/>
                <w:szCs w:val="2"/>
                <w:lang w:val="af-ZA"/>
              </w:rPr>
            </w:pPr>
          </w:p>
          <w:p w:rsidR="00EB3884" w:rsidRPr="00476BED" w:rsidRDefault="00362F40" w:rsidP="000F3A45">
            <w:pPr>
              <w:rPr>
                <w:lang w:val="af-ZA"/>
              </w:rPr>
            </w:pPr>
            <w:r w:rsidRPr="00476BED">
              <w:rPr>
                <w:lang w:val="af-ZA"/>
              </w:rPr>
              <w:t>(1)</w:t>
            </w:r>
          </w:p>
        </w:tc>
      </w:tr>
    </w:tbl>
    <w:p w:rsidR="00EB3884" w:rsidRPr="00476BED" w:rsidRDefault="00EB3884" w:rsidP="001A36EC">
      <w:pPr>
        <w:rPr>
          <w:lang w:val="af-ZA"/>
        </w:rPr>
      </w:pPr>
    </w:p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"/>
        <w:gridCol w:w="8471"/>
        <w:gridCol w:w="283"/>
        <w:gridCol w:w="993"/>
      </w:tblGrid>
      <w:tr w:rsidR="00362F40" w:rsidRPr="00476BED" w:rsidTr="00A7434C">
        <w:trPr>
          <w:trHeight w:val="282"/>
        </w:trPr>
        <w:tc>
          <w:tcPr>
            <w:tcW w:w="885" w:type="dxa"/>
            <w:shd w:val="clear" w:color="auto" w:fill="auto"/>
          </w:tcPr>
          <w:p w:rsidR="000F3A45" w:rsidRPr="00476BED" w:rsidRDefault="000F3A45" w:rsidP="000F3A45">
            <w:pPr>
              <w:rPr>
                <w:sz w:val="12"/>
                <w:szCs w:val="12"/>
                <w:lang w:val="af-ZA"/>
              </w:rPr>
            </w:pPr>
          </w:p>
          <w:p w:rsidR="00362F40" w:rsidRPr="00476BED" w:rsidRDefault="00362F40" w:rsidP="000F3A45">
            <w:pPr>
              <w:rPr>
                <w:lang w:val="af-ZA"/>
              </w:rPr>
            </w:pPr>
            <w:r w:rsidRPr="00476BED">
              <w:rPr>
                <w:lang w:val="af-ZA"/>
              </w:rPr>
              <w:t>6.3</w:t>
            </w:r>
          </w:p>
        </w:tc>
        <w:tc>
          <w:tcPr>
            <w:tcW w:w="8471" w:type="dxa"/>
            <w:shd w:val="clear" w:color="auto" w:fill="auto"/>
            <w:vAlign w:val="center"/>
          </w:tcPr>
          <w:p w:rsidR="00362F40" w:rsidRPr="00476BED" w:rsidRDefault="0003269F" w:rsidP="001A36EC">
            <w:pPr>
              <w:tabs>
                <w:tab w:val="right" w:pos="8289"/>
              </w:tabs>
              <w:rPr>
                <w:lang w:val="af-ZA"/>
              </w:rPr>
            </w:pPr>
            <w:r w:rsidRPr="00476BED">
              <w:rPr>
                <w:lang w:val="af-ZA"/>
              </w:rPr>
              <w:t>Gegee</w:t>
            </w:r>
            <w:r w:rsidR="00362F40" w:rsidRPr="00476BED">
              <w:rPr>
                <w:lang w:val="af-ZA"/>
              </w:rPr>
              <w:t xml:space="preserve">: </w:t>
            </w:r>
            <w:r w:rsidR="000F3A45" w:rsidRPr="00476BED">
              <w:rPr>
                <w:lang w:val="af-ZA"/>
              </w:rPr>
              <w:t xml:space="preserve"> </w:t>
            </w:r>
            <w:r w:rsidR="00C331FC" w:rsidRPr="00476BED">
              <w:rPr>
                <w:position w:val="-28"/>
                <w:lang w:val="af-ZA"/>
              </w:rPr>
              <w:object w:dxaOrig="1640" w:dyaOrig="680">
                <v:shape id="_x0000_i1071" type="#_x0000_t75" style="width:65.35pt;height:32.9pt" o:ole="">
                  <v:imagedata r:id="rId103" o:title=""/>
                </v:shape>
                <o:OLEObject Type="Embed" ProgID="Equation.3" ShapeID="_x0000_i1071" DrawAspect="Content" ObjectID="_1791969602" r:id="rId104"/>
              </w:object>
            </w:r>
            <w:r w:rsidRPr="00476BED">
              <w:rPr>
                <w:lang w:val="af-Z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362F40" w:rsidRPr="00476BED" w:rsidRDefault="00362F40" w:rsidP="001A36EC">
            <w:pPr>
              <w:rPr>
                <w:lang w:val="af-ZA"/>
              </w:rPr>
            </w:pPr>
          </w:p>
        </w:tc>
        <w:tc>
          <w:tcPr>
            <w:tcW w:w="993" w:type="dxa"/>
            <w:vAlign w:val="center"/>
          </w:tcPr>
          <w:p w:rsidR="00362F40" w:rsidRPr="00476BED" w:rsidRDefault="00362F40" w:rsidP="001A36EC">
            <w:pPr>
              <w:rPr>
                <w:lang w:val="af-ZA"/>
              </w:rPr>
            </w:pPr>
          </w:p>
        </w:tc>
      </w:tr>
    </w:tbl>
    <w:p w:rsidR="00362F40" w:rsidRPr="00476BED" w:rsidRDefault="00362F40" w:rsidP="001A36EC">
      <w:pPr>
        <w:rPr>
          <w:lang w:val="af-ZA"/>
        </w:rPr>
      </w:pPr>
    </w:p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5"/>
        <w:gridCol w:w="1058"/>
        <w:gridCol w:w="7403"/>
        <w:gridCol w:w="283"/>
        <w:gridCol w:w="993"/>
      </w:tblGrid>
      <w:tr w:rsidR="00362F40" w:rsidRPr="00476BED" w:rsidTr="00A7434C">
        <w:trPr>
          <w:trHeight w:val="414"/>
        </w:trPr>
        <w:tc>
          <w:tcPr>
            <w:tcW w:w="895" w:type="dxa"/>
            <w:shd w:val="clear" w:color="auto" w:fill="auto"/>
            <w:vAlign w:val="center"/>
          </w:tcPr>
          <w:p w:rsidR="00362F40" w:rsidRPr="00476BED" w:rsidRDefault="00362F40" w:rsidP="001A36EC">
            <w:pPr>
              <w:rPr>
                <w:lang w:val="af-ZA"/>
              </w:rPr>
            </w:pPr>
          </w:p>
        </w:tc>
        <w:tc>
          <w:tcPr>
            <w:tcW w:w="1058" w:type="dxa"/>
            <w:shd w:val="clear" w:color="auto" w:fill="auto"/>
            <w:vAlign w:val="center"/>
          </w:tcPr>
          <w:p w:rsidR="00362F40" w:rsidRPr="00476BED" w:rsidRDefault="00362F40" w:rsidP="001A36EC">
            <w:pPr>
              <w:rPr>
                <w:lang w:val="af-ZA"/>
              </w:rPr>
            </w:pPr>
            <w:r w:rsidRPr="00476BED">
              <w:rPr>
                <w:lang w:val="af-ZA"/>
              </w:rPr>
              <w:t>6.3.1</w:t>
            </w:r>
          </w:p>
        </w:tc>
        <w:tc>
          <w:tcPr>
            <w:tcW w:w="7403" w:type="dxa"/>
            <w:shd w:val="clear" w:color="auto" w:fill="auto"/>
            <w:vAlign w:val="center"/>
          </w:tcPr>
          <w:p w:rsidR="00362F40" w:rsidRPr="00476BED" w:rsidRDefault="0003269F" w:rsidP="001A36EC">
            <w:pPr>
              <w:tabs>
                <w:tab w:val="left" w:pos="3436"/>
                <w:tab w:val="right" w:pos="7155"/>
              </w:tabs>
              <w:rPr>
                <w:lang w:val="af-ZA"/>
              </w:rPr>
            </w:pPr>
            <w:r w:rsidRPr="00476BED">
              <w:rPr>
                <w:lang w:val="af-ZA"/>
              </w:rPr>
              <w:t xml:space="preserve">Vereenvoudig  </w:t>
            </w:r>
            <w:r w:rsidR="00366E25" w:rsidRPr="00476BED">
              <w:rPr>
                <w:i/>
                <w:lang w:val="af-ZA"/>
              </w:rPr>
              <w:t>y</w:t>
            </w:r>
            <w:r w:rsidR="006B167A" w:rsidRPr="00476BED">
              <w:rPr>
                <w:lang w:val="af-ZA"/>
              </w:rPr>
              <w:t>.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362F40" w:rsidRPr="00476BED" w:rsidRDefault="00362F40" w:rsidP="001A36EC">
            <w:pPr>
              <w:rPr>
                <w:lang w:val="af-ZA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362F40" w:rsidRPr="00476BED" w:rsidRDefault="00362F40" w:rsidP="001A36EC">
            <w:pPr>
              <w:rPr>
                <w:lang w:val="af-ZA"/>
              </w:rPr>
            </w:pPr>
            <w:r w:rsidRPr="00476BED">
              <w:rPr>
                <w:lang w:val="af-ZA"/>
              </w:rPr>
              <w:t>(</w:t>
            </w:r>
            <w:r w:rsidR="00366E25" w:rsidRPr="00476BED">
              <w:rPr>
                <w:lang w:val="af-ZA"/>
              </w:rPr>
              <w:t>2</w:t>
            </w:r>
            <w:r w:rsidRPr="00476BED">
              <w:rPr>
                <w:lang w:val="af-ZA"/>
              </w:rPr>
              <w:t>)</w:t>
            </w:r>
          </w:p>
        </w:tc>
      </w:tr>
    </w:tbl>
    <w:p w:rsidR="00362F40" w:rsidRPr="00476BED" w:rsidRDefault="00362F40" w:rsidP="001A36EC">
      <w:pPr>
        <w:rPr>
          <w:lang w:val="af-ZA"/>
        </w:rPr>
      </w:pPr>
    </w:p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9"/>
        <w:gridCol w:w="1063"/>
        <w:gridCol w:w="7394"/>
        <w:gridCol w:w="283"/>
        <w:gridCol w:w="993"/>
      </w:tblGrid>
      <w:tr w:rsidR="00362F40" w:rsidRPr="00476BED" w:rsidTr="00A7434C">
        <w:trPr>
          <w:trHeight w:val="304"/>
        </w:trPr>
        <w:tc>
          <w:tcPr>
            <w:tcW w:w="899" w:type="dxa"/>
            <w:shd w:val="clear" w:color="auto" w:fill="auto"/>
            <w:vAlign w:val="center"/>
          </w:tcPr>
          <w:p w:rsidR="00362F40" w:rsidRPr="00476BED" w:rsidRDefault="00362F40" w:rsidP="001A36EC">
            <w:pPr>
              <w:rPr>
                <w:lang w:val="af-ZA"/>
              </w:rPr>
            </w:pPr>
          </w:p>
        </w:tc>
        <w:tc>
          <w:tcPr>
            <w:tcW w:w="1063" w:type="dxa"/>
            <w:shd w:val="clear" w:color="auto" w:fill="auto"/>
          </w:tcPr>
          <w:p w:rsidR="000F3A45" w:rsidRPr="00476BED" w:rsidRDefault="000F3A45" w:rsidP="001A36EC">
            <w:pPr>
              <w:rPr>
                <w:sz w:val="12"/>
                <w:szCs w:val="12"/>
                <w:lang w:val="af-ZA"/>
              </w:rPr>
            </w:pPr>
          </w:p>
          <w:p w:rsidR="00362F40" w:rsidRPr="00476BED" w:rsidRDefault="00362F40" w:rsidP="001A36EC">
            <w:pPr>
              <w:rPr>
                <w:lang w:val="af-ZA"/>
              </w:rPr>
            </w:pPr>
            <w:r w:rsidRPr="00476BED">
              <w:rPr>
                <w:lang w:val="af-ZA"/>
              </w:rPr>
              <w:t>6.3.2</w:t>
            </w:r>
          </w:p>
        </w:tc>
        <w:tc>
          <w:tcPr>
            <w:tcW w:w="7394" w:type="dxa"/>
            <w:shd w:val="clear" w:color="auto" w:fill="auto"/>
            <w:vAlign w:val="center"/>
          </w:tcPr>
          <w:p w:rsidR="00362F40" w:rsidRPr="00476BED" w:rsidRDefault="0003269F" w:rsidP="0003269F">
            <w:pPr>
              <w:tabs>
                <w:tab w:val="left" w:pos="3436"/>
                <w:tab w:val="right" w:pos="7155"/>
              </w:tabs>
              <w:rPr>
                <w:lang w:val="af-ZA"/>
              </w:rPr>
            </w:pPr>
            <w:r w:rsidRPr="00476BED">
              <w:rPr>
                <w:lang w:val="af-ZA"/>
              </w:rPr>
              <w:t xml:space="preserve">Bepaal vervolgens  </w:t>
            </w:r>
            <w:r w:rsidR="00366E25" w:rsidRPr="00476BED">
              <w:rPr>
                <w:position w:val="-24"/>
                <w:lang w:val="af-ZA"/>
              </w:rPr>
              <w:object w:dxaOrig="360" w:dyaOrig="620">
                <v:shape id="_x0000_i1072" type="#_x0000_t75" style="width:17.9pt;height:30.8pt" o:ole="">
                  <v:imagedata r:id="rId105" o:title=""/>
                </v:shape>
                <o:OLEObject Type="Embed" ProgID="Equation.3" ShapeID="_x0000_i1072" DrawAspect="Content" ObjectID="_1791969603" r:id="rId106"/>
              </w:object>
            </w:r>
            <w:r w:rsidR="006B167A" w:rsidRPr="00476BED">
              <w:rPr>
                <w:lang w:val="af-ZA"/>
              </w:rPr>
              <w:t>.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362F40" w:rsidRPr="00476BED" w:rsidRDefault="00362F40" w:rsidP="001A36EC">
            <w:pPr>
              <w:rPr>
                <w:lang w:val="af-ZA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362F40" w:rsidRPr="00476BED" w:rsidRDefault="00362F40" w:rsidP="001A36EC">
            <w:pPr>
              <w:rPr>
                <w:lang w:val="af-ZA"/>
              </w:rPr>
            </w:pPr>
            <w:r w:rsidRPr="00476BED">
              <w:rPr>
                <w:lang w:val="af-ZA"/>
              </w:rPr>
              <w:t>(2)</w:t>
            </w:r>
          </w:p>
        </w:tc>
      </w:tr>
    </w:tbl>
    <w:p w:rsidR="00362F40" w:rsidRPr="00476BED" w:rsidRDefault="00362F40" w:rsidP="001A36EC">
      <w:pPr>
        <w:rPr>
          <w:lang w:val="af-ZA"/>
        </w:rPr>
      </w:pPr>
    </w:p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"/>
        <w:gridCol w:w="8471"/>
        <w:gridCol w:w="283"/>
        <w:gridCol w:w="993"/>
      </w:tblGrid>
      <w:tr w:rsidR="00362F40" w:rsidRPr="00476BED" w:rsidTr="00A7434C">
        <w:trPr>
          <w:trHeight w:val="282"/>
        </w:trPr>
        <w:tc>
          <w:tcPr>
            <w:tcW w:w="885" w:type="dxa"/>
            <w:shd w:val="clear" w:color="auto" w:fill="auto"/>
          </w:tcPr>
          <w:p w:rsidR="006819D8" w:rsidRPr="0022464D" w:rsidRDefault="006819D8" w:rsidP="001A36EC">
            <w:pPr>
              <w:rPr>
                <w:sz w:val="10"/>
                <w:szCs w:val="12"/>
                <w:lang w:val="af-ZA"/>
              </w:rPr>
            </w:pPr>
          </w:p>
          <w:p w:rsidR="00362F40" w:rsidRPr="00476BED" w:rsidRDefault="00362F40" w:rsidP="001A36EC">
            <w:pPr>
              <w:rPr>
                <w:lang w:val="af-ZA"/>
              </w:rPr>
            </w:pPr>
            <w:r w:rsidRPr="00476BED">
              <w:rPr>
                <w:lang w:val="af-ZA"/>
              </w:rPr>
              <w:t>6.4</w:t>
            </w:r>
          </w:p>
        </w:tc>
        <w:tc>
          <w:tcPr>
            <w:tcW w:w="8471" w:type="dxa"/>
            <w:shd w:val="clear" w:color="auto" w:fill="auto"/>
          </w:tcPr>
          <w:p w:rsidR="00366E25" w:rsidRPr="00476BED" w:rsidRDefault="00F87487" w:rsidP="00701F13">
            <w:pPr>
              <w:tabs>
                <w:tab w:val="right" w:pos="8289"/>
              </w:tabs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>Gegee</w:t>
            </w:r>
            <w:r w:rsidR="00362F40" w:rsidRPr="00476BED">
              <w:rPr>
                <w:lang w:val="af-ZA"/>
              </w:rPr>
              <w:t xml:space="preserve">: </w:t>
            </w:r>
            <w:r w:rsidR="000F3A45" w:rsidRPr="00476BED">
              <w:rPr>
                <w:lang w:val="af-ZA"/>
              </w:rPr>
              <w:t xml:space="preserve"> </w:t>
            </w:r>
            <w:r w:rsidR="00701F13" w:rsidRPr="00476BED">
              <w:rPr>
                <w:position w:val="-12"/>
                <w:lang w:val="af-ZA"/>
              </w:rPr>
              <w:object w:dxaOrig="1880" w:dyaOrig="480">
                <v:shape id="_x0000_i1073" type="#_x0000_t75" style="width:93.65pt;height:24.15pt" o:ole="">
                  <v:imagedata r:id="rId107" o:title=""/>
                </v:shape>
                <o:OLEObject Type="Embed" ProgID="Equation.3" ShapeID="_x0000_i1073" DrawAspect="Content" ObjectID="_1791969604" r:id="rId108"/>
              </w:object>
            </w:r>
          </w:p>
        </w:tc>
        <w:tc>
          <w:tcPr>
            <w:tcW w:w="283" w:type="dxa"/>
            <w:shd w:val="clear" w:color="auto" w:fill="auto"/>
          </w:tcPr>
          <w:p w:rsidR="00362F40" w:rsidRPr="00476BED" w:rsidRDefault="00362F40" w:rsidP="001A36EC">
            <w:pPr>
              <w:rPr>
                <w:lang w:val="af-ZA"/>
              </w:rPr>
            </w:pPr>
          </w:p>
        </w:tc>
        <w:tc>
          <w:tcPr>
            <w:tcW w:w="993" w:type="dxa"/>
            <w:vAlign w:val="bottom"/>
          </w:tcPr>
          <w:p w:rsidR="00362F40" w:rsidRPr="00476BED" w:rsidRDefault="00362F40" w:rsidP="001A36EC">
            <w:pPr>
              <w:rPr>
                <w:lang w:val="af-ZA"/>
              </w:rPr>
            </w:pPr>
          </w:p>
        </w:tc>
      </w:tr>
    </w:tbl>
    <w:p w:rsidR="00366E25" w:rsidRPr="00476BED" w:rsidRDefault="00366E25" w:rsidP="001A36EC">
      <w:pPr>
        <w:rPr>
          <w:lang w:val="af-ZA"/>
        </w:rPr>
      </w:pPr>
    </w:p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5"/>
        <w:gridCol w:w="1058"/>
        <w:gridCol w:w="7403"/>
        <w:gridCol w:w="283"/>
        <w:gridCol w:w="993"/>
      </w:tblGrid>
      <w:tr w:rsidR="00366E25" w:rsidRPr="00476BED" w:rsidTr="00A7434C">
        <w:trPr>
          <w:trHeight w:val="414"/>
        </w:trPr>
        <w:tc>
          <w:tcPr>
            <w:tcW w:w="895" w:type="dxa"/>
            <w:shd w:val="clear" w:color="auto" w:fill="auto"/>
            <w:vAlign w:val="center"/>
          </w:tcPr>
          <w:p w:rsidR="00366E25" w:rsidRPr="00476BED" w:rsidRDefault="00366E25" w:rsidP="001A36EC">
            <w:pPr>
              <w:rPr>
                <w:lang w:val="af-ZA"/>
              </w:rPr>
            </w:pPr>
          </w:p>
        </w:tc>
        <w:tc>
          <w:tcPr>
            <w:tcW w:w="1058" w:type="dxa"/>
            <w:shd w:val="clear" w:color="auto" w:fill="auto"/>
          </w:tcPr>
          <w:p w:rsidR="0025401C" w:rsidRPr="00476BED" w:rsidRDefault="0025401C" w:rsidP="001A36EC">
            <w:pPr>
              <w:rPr>
                <w:sz w:val="10"/>
                <w:szCs w:val="10"/>
                <w:lang w:val="af-ZA"/>
              </w:rPr>
            </w:pPr>
          </w:p>
          <w:p w:rsidR="00366E25" w:rsidRPr="00476BED" w:rsidRDefault="00366E25" w:rsidP="001A36EC">
            <w:pPr>
              <w:rPr>
                <w:lang w:val="af-ZA"/>
              </w:rPr>
            </w:pPr>
            <w:r w:rsidRPr="00476BED">
              <w:rPr>
                <w:lang w:val="af-ZA"/>
              </w:rPr>
              <w:t>6.4.1</w:t>
            </w:r>
          </w:p>
        </w:tc>
        <w:tc>
          <w:tcPr>
            <w:tcW w:w="7403" w:type="dxa"/>
            <w:shd w:val="clear" w:color="auto" w:fill="auto"/>
            <w:vAlign w:val="center"/>
          </w:tcPr>
          <w:p w:rsidR="00366E25" w:rsidRPr="00476BED" w:rsidRDefault="00F87487" w:rsidP="001A36EC">
            <w:pPr>
              <w:tabs>
                <w:tab w:val="left" w:pos="3436"/>
                <w:tab w:val="right" w:pos="7155"/>
              </w:tabs>
              <w:rPr>
                <w:lang w:val="af-ZA"/>
              </w:rPr>
            </w:pPr>
            <w:r w:rsidRPr="00476BED">
              <w:rPr>
                <w:lang w:val="af-ZA"/>
              </w:rPr>
              <w:t xml:space="preserve">Druk </w:t>
            </w:r>
            <w:r w:rsidR="0059769A" w:rsidRPr="00476BED">
              <w:rPr>
                <w:position w:val="-8"/>
                <w:lang w:val="af-ZA"/>
              </w:rPr>
              <w:object w:dxaOrig="499" w:dyaOrig="400">
                <v:shape id="_x0000_i1074" type="#_x0000_t75" style="width:24.55pt;height:20.4pt" o:ole="">
                  <v:imagedata r:id="rId109" o:title=""/>
                </v:shape>
                <o:OLEObject Type="Embed" ProgID="Equation.3" ShapeID="_x0000_i1074" DrawAspect="Content" ObjectID="_1791969605" r:id="rId110"/>
              </w:object>
            </w:r>
            <w:r w:rsidR="000F3A45" w:rsidRPr="00476BED">
              <w:rPr>
                <w:lang w:val="af-ZA"/>
              </w:rPr>
              <w:t xml:space="preserve"> </w:t>
            </w:r>
            <w:r w:rsidR="0059769A" w:rsidRPr="00476BED">
              <w:rPr>
                <w:lang w:val="af-ZA"/>
              </w:rPr>
              <w:t xml:space="preserve"> </w:t>
            </w:r>
            <w:r w:rsidRPr="00476BED">
              <w:rPr>
                <w:lang w:val="af-ZA"/>
              </w:rPr>
              <w:t>in eksponensiële vorm uit.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366E25" w:rsidRPr="00476BED" w:rsidRDefault="00366E25" w:rsidP="001A36EC">
            <w:pPr>
              <w:rPr>
                <w:lang w:val="af-ZA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366E25" w:rsidRPr="00476BED" w:rsidRDefault="00366E25" w:rsidP="001A36EC">
            <w:pPr>
              <w:rPr>
                <w:lang w:val="af-ZA"/>
              </w:rPr>
            </w:pPr>
            <w:r w:rsidRPr="00476BED">
              <w:rPr>
                <w:lang w:val="af-ZA"/>
              </w:rPr>
              <w:t>(</w:t>
            </w:r>
            <w:r w:rsidR="0059769A" w:rsidRPr="00476BED">
              <w:rPr>
                <w:lang w:val="af-ZA"/>
              </w:rPr>
              <w:t>1</w:t>
            </w:r>
            <w:r w:rsidRPr="00476BED">
              <w:rPr>
                <w:lang w:val="af-ZA"/>
              </w:rPr>
              <w:t>)</w:t>
            </w:r>
          </w:p>
        </w:tc>
      </w:tr>
    </w:tbl>
    <w:p w:rsidR="00366E25" w:rsidRPr="00476BED" w:rsidRDefault="00366E25" w:rsidP="001A36EC">
      <w:pPr>
        <w:rPr>
          <w:lang w:val="af-ZA"/>
        </w:rPr>
      </w:pPr>
    </w:p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9"/>
        <w:gridCol w:w="1063"/>
        <w:gridCol w:w="7394"/>
        <w:gridCol w:w="283"/>
        <w:gridCol w:w="993"/>
      </w:tblGrid>
      <w:tr w:rsidR="00366E25" w:rsidRPr="00476BED" w:rsidTr="00A7434C">
        <w:trPr>
          <w:trHeight w:val="304"/>
        </w:trPr>
        <w:tc>
          <w:tcPr>
            <w:tcW w:w="899" w:type="dxa"/>
            <w:shd w:val="clear" w:color="auto" w:fill="auto"/>
            <w:vAlign w:val="bottom"/>
          </w:tcPr>
          <w:p w:rsidR="00366E25" w:rsidRPr="00476BED" w:rsidRDefault="00366E25" w:rsidP="001A36EC">
            <w:pPr>
              <w:rPr>
                <w:lang w:val="af-ZA"/>
              </w:rPr>
            </w:pPr>
          </w:p>
        </w:tc>
        <w:tc>
          <w:tcPr>
            <w:tcW w:w="1063" w:type="dxa"/>
            <w:shd w:val="clear" w:color="auto" w:fill="auto"/>
          </w:tcPr>
          <w:p w:rsidR="000F3A45" w:rsidRPr="00476BED" w:rsidRDefault="000F3A45" w:rsidP="000F3A45">
            <w:pPr>
              <w:rPr>
                <w:sz w:val="12"/>
                <w:szCs w:val="12"/>
                <w:lang w:val="af-ZA"/>
              </w:rPr>
            </w:pPr>
          </w:p>
          <w:p w:rsidR="00366E25" w:rsidRPr="00476BED" w:rsidRDefault="00366E25" w:rsidP="000F3A45">
            <w:pPr>
              <w:rPr>
                <w:lang w:val="af-ZA"/>
              </w:rPr>
            </w:pPr>
            <w:r w:rsidRPr="00476BED">
              <w:rPr>
                <w:lang w:val="af-ZA"/>
              </w:rPr>
              <w:t>6.4.2</w:t>
            </w:r>
          </w:p>
        </w:tc>
        <w:tc>
          <w:tcPr>
            <w:tcW w:w="7394" w:type="dxa"/>
            <w:shd w:val="clear" w:color="auto" w:fill="auto"/>
            <w:vAlign w:val="bottom"/>
          </w:tcPr>
          <w:p w:rsidR="00366E25" w:rsidRPr="00476BED" w:rsidRDefault="00F87487" w:rsidP="000B2B4E">
            <w:pPr>
              <w:tabs>
                <w:tab w:val="left" w:pos="3436"/>
                <w:tab w:val="right" w:pos="7155"/>
              </w:tabs>
              <w:rPr>
                <w:lang w:val="af-ZA"/>
              </w:rPr>
            </w:pPr>
            <w:r w:rsidRPr="00476BED">
              <w:rPr>
                <w:lang w:val="af-ZA"/>
              </w:rPr>
              <w:t xml:space="preserve">Bepaal vervolgens  </w:t>
            </w:r>
            <w:r w:rsidR="00A67E2D" w:rsidRPr="00476BED">
              <w:rPr>
                <w:position w:val="-12"/>
                <w:lang w:val="af-ZA"/>
              </w:rPr>
              <w:object w:dxaOrig="1880" w:dyaOrig="480">
                <v:shape id="_x0000_i1075" type="#_x0000_t75" style="width:93.65pt;height:24.15pt" o:ole="">
                  <v:imagedata r:id="rId111" o:title=""/>
                </v:shape>
                <o:OLEObject Type="Embed" ProgID="Equation.3" ShapeID="_x0000_i1075" DrawAspect="Content" ObjectID="_1791969606" r:id="rId112"/>
              </w:object>
            </w:r>
            <w:r w:rsidR="000B2B4E" w:rsidRPr="00476BED">
              <w:rPr>
                <w:lang w:val="af-ZA"/>
              </w:rPr>
              <w:t>.</w:t>
            </w:r>
          </w:p>
        </w:tc>
        <w:tc>
          <w:tcPr>
            <w:tcW w:w="283" w:type="dxa"/>
            <w:shd w:val="clear" w:color="auto" w:fill="auto"/>
            <w:vAlign w:val="bottom"/>
          </w:tcPr>
          <w:p w:rsidR="00366E25" w:rsidRPr="00476BED" w:rsidRDefault="00366E25" w:rsidP="001A36EC">
            <w:pPr>
              <w:rPr>
                <w:lang w:val="af-ZA"/>
              </w:rPr>
            </w:pPr>
          </w:p>
        </w:tc>
        <w:tc>
          <w:tcPr>
            <w:tcW w:w="993" w:type="dxa"/>
            <w:shd w:val="clear" w:color="auto" w:fill="auto"/>
          </w:tcPr>
          <w:p w:rsidR="000F3A45" w:rsidRPr="00476BED" w:rsidRDefault="000F3A45" w:rsidP="000F3A45">
            <w:pPr>
              <w:rPr>
                <w:sz w:val="10"/>
                <w:szCs w:val="10"/>
                <w:lang w:val="af-ZA"/>
              </w:rPr>
            </w:pPr>
          </w:p>
          <w:p w:rsidR="00366E25" w:rsidRPr="00476BED" w:rsidRDefault="00366E25" w:rsidP="000F3A45">
            <w:pPr>
              <w:rPr>
                <w:lang w:val="af-ZA"/>
              </w:rPr>
            </w:pPr>
            <w:r w:rsidRPr="00476BED">
              <w:rPr>
                <w:lang w:val="af-ZA"/>
              </w:rPr>
              <w:t>(2)</w:t>
            </w:r>
          </w:p>
        </w:tc>
      </w:tr>
    </w:tbl>
    <w:p w:rsidR="00362F40" w:rsidRPr="00476BED" w:rsidRDefault="00362F40" w:rsidP="001A36EC">
      <w:pPr>
        <w:rPr>
          <w:lang w:val="af-ZA"/>
        </w:rPr>
      </w:pPr>
    </w:p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"/>
        <w:gridCol w:w="8471"/>
        <w:gridCol w:w="283"/>
        <w:gridCol w:w="993"/>
      </w:tblGrid>
      <w:tr w:rsidR="00EB3884" w:rsidRPr="00476BED" w:rsidTr="00A7434C">
        <w:trPr>
          <w:trHeight w:val="282"/>
        </w:trPr>
        <w:tc>
          <w:tcPr>
            <w:tcW w:w="885" w:type="dxa"/>
            <w:shd w:val="clear" w:color="auto" w:fill="auto"/>
            <w:vAlign w:val="center"/>
          </w:tcPr>
          <w:p w:rsidR="00EB3884" w:rsidRPr="00476BED" w:rsidRDefault="00EB3884" w:rsidP="001A36EC">
            <w:pPr>
              <w:rPr>
                <w:lang w:val="af-ZA"/>
              </w:rPr>
            </w:pPr>
            <w:r w:rsidRPr="00476BED">
              <w:rPr>
                <w:lang w:val="af-ZA"/>
              </w:rPr>
              <w:t>6.</w:t>
            </w:r>
            <w:r w:rsidR="00362F40" w:rsidRPr="00476BED">
              <w:rPr>
                <w:lang w:val="af-ZA"/>
              </w:rPr>
              <w:t>5</w:t>
            </w:r>
          </w:p>
        </w:tc>
        <w:tc>
          <w:tcPr>
            <w:tcW w:w="8471" w:type="dxa"/>
            <w:shd w:val="clear" w:color="auto" w:fill="auto"/>
            <w:vAlign w:val="center"/>
          </w:tcPr>
          <w:p w:rsidR="00EB3884" w:rsidRPr="00476BED" w:rsidRDefault="00F87487" w:rsidP="001A36EC">
            <w:pPr>
              <w:tabs>
                <w:tab w:val="right" w:pos="8289"/>
              </w:tabs>
              <w:rPr>
                <w:lang w:val="af-ZA"/>
              </w:rPr>
            </w:pPr>
            <w:r w:rsidRPr="00476BED">
              <w:rPr>
                <w:lang w:val="af-ZA"/>
              </w:rPr>
              <w:t>Gegee</w:t>
            </w:r>
            <w:r w:rsidR="00EB3884" w:rsidRPr="00476BED">
              <w:rPr>
                <w:lang w:val="af-ZA"/>
              </w:rPr>
              <w:t xml:space="preserve">: </w:t>
            </w:r>
            <w:r w:rsidR="000F3A45" w:rsidRPr="00476BED">
              <w:rPr>
                <w:lang w:val="af-ZA"/>
              </w:rPr>
              <w:t xml:space="preserve"> </w:t>
            </w:r>
            <w:r w:rsidR="003C33DC" w:rsidRPr="00476BED">
              <w:rPr>
                <w:position w:val="-10"/>
                <w:lang w:val="af-ZA"/>
              </w:rPr>
              <w:object w:dxaOrig="2000" w:dyaOrig="360">
                <v:shape id="_x0000_i1076" type="#_x0000_t75" style="width:99.9pt;height:17.9pt" o:ole="">
                  <v:imagedata r:id="rId113" o:title=""/>
                </v:shape>
                <o:OLEObject Type="Embed" ProgID="Equation.3" ShapeID="_x0000_i1076" DrawAspect="Content" ObjectID="_1791969607" r:id="rId114"/>
              </w:objec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EB3884" w:rsidRPr="00476BED" w:rsidRDefault="00EB3884" w:rsidP="001A36EC">
            <w:pPr>
              <w:rPr>
                <w:lang w:val="af-ZA"/>
              </w:rPr>
            </w:pPr>
          </w:p>
        </w:tc>
        <w:tc>
          <w:tcPr>
            <w:tcW w:w="993" w:type="dxa"/>
            <w:vAlign w:val="center"/>
          </w:tcPr>
          <w:p w:rsidR="00EB3884" w:rsidRPr="00476BED" w:rsidRDefault="00EB3884" w:rsidP="001A36EC">
            <w:pPr>
              <w:rPr>
                <w:lang w:val="af-ZA"/>
              </w:rPr>
            </w:pPr>
          </w:p>
        </w:tc>
      </w:tr>
    </w:tbl>
    <w:p w:rsidR="00EB3884" w:rsidRPr="00476BED" w:rsidRDefault="00EB3884" w:rsidP="001A36EC">
      <w:pPr>
        <w:rPr>
          <w:lang w:val="af-ZA"/>
        </w:rPr>
      </w:pPr>
    </w:p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5"/>
        <w:gridCol w:w="1058"/>
        <w:gridCol w:w="7403"/>
        <w:gridCol w:w="283"/>
        <w:gridCol w:w="993"/>
      </w:tblGrid>
      <w:tr w:rsidR="00EB3884" w:rsidRPr="00476BED" w:rsidTr="00A7434C">
        <w:trPr>
          <w:trHeight w:val="414"/>
        </w:trPr>
        <w:tc>
          <w:tcPr>
            <w:tcW w:w="895" w:type="dxa"/>
            <w:shd w:val="clear" w:color="auto" w:fill="auto"/>
            <w:vAlign w:val="center"/>
          </w:tcPr>
          <w:p w:rsidR="00EB3884" w:rsidRPr="00476BED" w:rsidRDefault="00EB3884" w:rsidP="001A36EC">
            <w:pPr>
              <w:rPr>
                <w:lang w:val="af-ZA"/>
              </w:rPr>
            </w:pPr>
          </w:p>
        </w:tc>
        <w:tc>
          <w:tcPr>
            <w:tcW w:w="1058" w:type="dxa"/>
            <w:shd w:val="clear" w:color="auto" w:fill="auto"/>
          </w:tcPr>
          <w:p w:rsidR="000F3A45" w:rsidRPr="00476BED" w:rsidRDefault="000F3A45" w:rsidP="001A36EC">
            <w:pPr>
              <w:rPr>
                <w:sz w:val="6"/>
                <w:szCs w:val="6"/>
                <w:lang w:val="af-ZA"/>
              </w:rPr>
            </w:pPr>
          </w:p>
          <w:p w:rsidR="00EB3884" w:rsidRPr="00476BED" w:rsidRDefault="00362F40" w:rsidP="001A36EC">
            <w:pPr>
              <w:rPr>
                <w:lang w:val="af-ZA"/>
              </w:rPr>
            </w:pPr>
            <w:r w:rsidRPr="00476BED">
              <w:rPr>
                <w:lang w:val="af-ZA"/>
              </w:rPr>
              <w:t>6.5</w:t>
            </w:r>
            <w:r w:rsidR="00EB3884" w:rsidRPr="00476BED">
              <w:rPr>
                <w:lang w:val="af-ZA"/>
              </w:rPr>
              <w:t>.1</w:t>
            </w:r>
          </w:p>
        </w:tc>
        <w:tc>
          <w:tcPr>
            <w:tcW w:w="7403" w:type="dxa"/>
            <w:shd w:val="clear" w:color="auto" w:fill="auto"/>
            <w:vAlign w:val="center"/>
          </w:tcPr>
          <w:p w:rsidR="00EB3884" w:rsidRPr="00476BED" w:rsidRDefault="00F87487" w:rsidP="000B2B4E">
            <w:pPr>
              <w:tabs>
                <w:tab w:val="left" w:pos="3436"/>
                <w:tab w:val="right" w:pos="7155"/>
              </w:tabs>
              <w:rPr>
                <w:lang w:val="af-ZA"/>
              </w:rPr>
            </w:pPr>
            <w:r w:rsidRPr="00476BED">
              <w:rPr>
                <w:lang w:val="af-ZA"/>
              </w:rPr>
              <w:t xml:space="preserve">Bepaal  </w:t>
            </w:r>
            <w:r w:rsidR="000B2B4E" w:rsidRPr="00476BED">
              <w:rPr>
                <w:position w:val="-10"/>
                <w:lang w:val="af-ZA"/>
              </w:rPr>
              <w:object w:dxaOrig="680" w:dyaOrig="360">
                <v:shape id="_x0000_i1077" type="#_x0000_t75" style="width:29.15pt;height:18.75pt" o:ole="">
                  <v:imagedata r:id="rId115" o:title=""/>
                </v:shape>
                <o:OLEObject Type="Embed" ProgID="Equation.3" ShapeID="_x0000_i1077" DrawAspect="Content" ObjectID="_1791969608" r:id="rId116"/>
              </w:object>
            </w:r>
            <w:r w:rsidR="000B2B4E" w:rsidRPr="00476BED">
              <w:rPr>
                <w:lang w:val="af-ZA"/>
              </w:rPr>
              <w:t>.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EB3884" w:rsidRPr="00476BED" w:rsidRDefault="00EB3884" w:rsidP="001A36EC">
            <w:pPr>
              <w:rPr>
                <w:lang w:val="af-ZA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EB3884" w:rsidRPr="00476BED" w:rsidRDefault="00EB3884" w:rsidP="000B2B4E">
            <w:pPr>
              <w:rPr>
                <w:lang w:val="af-ZA"/>
              </w:rPr>
            </w:pPr>
            <w:r w:rsidRPr="00476BED">
              <w:rPr>
                <w:lang w:val="af-ZA"/>
              </w:rPr>
              <w:t>(</w:t>
            </w:r>
            <w:r w:rsidR="000B2B4E" w:rsidRPr="00476BED">
              <w:rPr>
                <w:lang w:val="af-ZA"/>
              </w:rPr>
              <w:t>2</w:t>
            </w:r>
            <w:r w:rsidRPr="00476BED">
              <w:rPr>
                <w:lang w:val="af-ZA"/>
              </w:rPr>
              <w:t>)</w:t>
            </w:r>
          </w:p>
        </w:tc>
      </w:tr>
    </w:tbl>
    <w:p w:rsidR="00EB3884" w:rsidRPr="00476BED" w:rsidRDefault="00EB3884" w:rsidP="001A36EC">
      <w:pPr>
        <w:rPr>
          <w:lang w:val="af-ZA"/>
        </w:rPr>
      </w:pPr>
    </w:p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9"/>
        <w:gridCol w:w="1063"/>
        <w:gridCol w:w="7394"/>
        <w:gridCol w:w="283"/>
        <w:gridCol w:w="993"/>
      </w:tblGrid>
      <w:tr w:rsidR="00EB3884" w:rsidRPr="00476BED" w:rsidTr="00A7434C">
        <w:trPr>
          <w:trHeight w:val="304"/>
        </w:trPr>
        <w:tc>
          <w:tcPr>
            <w:tcW w:w="899" w:type="dxa"/>
            <w:shd w:val="clear" w:color="auto" w:fill="auto"/>
            <w:vAlign w:val="center"/>
          </w:tcPr>
          <w:p w:rsidR="00EB3884" w:rsidRPr="00476BED" w:rsidRDefault="00EB3884" w:rsidP="001A36EC">
            <w:pPr>
              <w:rPr>
                <w:lang w:val="af-ZA"/>
              </w:rPr>
            </w:pPr>
          </w:p>
        </w:tc>
        <w:tc>
          <w:tcPr>
            <w:tcW w:w="1063" w:type="dxa"/>
            <w:shd w:val="clear" w:color="auto" w:fill="auto"/>
          </w:tcPr>
          <w:p w:rsidR="00EB3884" w:rsidRPr="00476BED" w:rsidRDefault="00362F40" w:rsidP="000F3A45">
            <w:pPr>
              <w:rPr>
                <w:lang w:val="af-ZA"/>
              </w:rPr>
            </w:pPr>
            <w:r w:rsidRPr="00476BED">
              <w:rPr>
                <w:lang w:val="af-ZA"/>
              </w:rPr>
              <w:t>6.5</w:t>
            </w:r>
            <w:r w:rsidR="00EB3884" w:rsidRPr="00476BED">
              <w:rPr>
                <w:lang w:val="af-ZA"/>
              </w:rPr>
              <w:t>.2</w:t>
            </w:r>
          </w:p>
        </w:tc>
        <w:tc>
          <w:tcPr>
            <w:tcW w:w="7394" w:type="dxa"/>
            <w:shd w:val="clear" w:color="auto" w:fill="auto"/>
            <w:vAlign w:val="center"/>
          </w:tcPr>
          <w:p w:rsidR="00EB3884" w:rsidRPr="00476BED" w:rsidRDefault="00D633E3" w:rsidP="00D450A9">
            <w:pPr>
              <w:tabs>
                <w:tab w:val="left" w:pos="3436"/>
                <w:tab w:val="right" w:pos="7155"/>
              </w:tabs>
              <w:rPr>
                <w:lang w:val="af-ZA"/>
              </w:rPr>
            </w:pPr>
            <w:r w:rsidRPr="00476BED">
              <w:rPr>
                <w:lang w:val="af-ZA"/>
              </w:rPr>
              <w:t xml:space="preserve">Bepaal vervolgens die gradiënt van die raaklyn aan  </w:t>
            </w:r>
            <w:r w:rsidRPr="00476BED">
              <w:rPr>
                <w:i/>
                <w:iCs/>
                <w:lang w:val="af-ZA"/>
              </w:rPr>
              <w:t>g</w:t>
            </w:r>
            <w:r w:rsidRPr="00476BED">
              <w:rPr>
                <w:lang w:val="af-ZA"/>
              </w:rPr>
              <w:t xml:space="preserve">  waar</w:t>
            </w:r>
            <w:r w:rsidR="00D450A9" w:rsidRPr="00476BED">
              <w:rPr>
                <w:lang w:val="af-ZA"/>
              </w:rPr>
              <w:t xml:space="preserve">  </w:t>
            </w:r>
            <w:r w:rsidR="00FA1B52" w:rsidRPr="00476BED">
              <w:rPr>
                <w:position w:val="-10"/>
                <w:lang w:val="af-ZA"/>
              </w:rPr>
              <w:object w:dxaOrig="780" w:dyaOrig="320">
                <v:shape id="_x0000_i1078" type="#_x0000_t75" style="width:39.1pt;height:15.8pt" o:ole="">
                  <v:imagedata r:id="rId117" o:title=""/>
                </v:shape>
                <o:OLEObject Type="Embed" ProgID="Equation.3" ShapeID="_x0000_i1078" DrawAspect="Content" ObjectID="_1791969609" r:id="rId118"/>
              </w:objec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EB3884" w:rsidRPr="00476BED" w:rsidRDefault="00EB3884" w:rsidP="001A36EC">
            <w:pPr>
              <w:rPr>
                <w:lang w:val="af-ZA"/>
              </w:rPr>
            </w:pPr>
          </w:p>
        </w:tc>
        <w:tc>
          <w:tcPr>
            <w:tcW w:w="993" w:type="dxa"/>
            <w:shd w:val="clear" w:color="auto" w:fill="auto"/>
          </w:tcPr>
          <w:p w:rsidR="00EB3884" w:rsidRPr="00476BED" w:rsidRDefault="00EB3884" w:rsidP="000F3A45">
            <w:pPr>
              <w:rPr>
                <w:lang w:val="af-ZA"/>
              </w:rPr>
            </w:pPr>
            <w:r w:rsidRPr="00476BED">
              <w:rPr>
                <w:lang w:val="af-ZA"/>
              </w:rPr>
              <w:t>(2)</w:t>
            </w:r>
          </w:p>
        </w:tc>
      </w:tr>
    </w:tbl>
    <w:p w:rsidR="00EB3884" w:rsidRPr="00476BED" w:rsidRDefault="00EB3884" w:rsidP="001A36EC">
      <w:pPr>
        <w:rPr>
          <w:lang w:val="af-ZA"/>
        </w:rPr>
      </w:pPr>
    </w:p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9"/>
        <w:gridCol w:w="1063"/>
        <w:gridCol w:w="7394"/>
        <w:gridCol w:w="283"/>
        <w:gridCol w:w="993"/>
      </w:tblGrid>
      <w:tr w:rsidR="00EB3884" w:rsidRPr="00476BED" w:rsidTr="00A7434C">
        <w:trPr>
          <w:trHeight w:val="80"/>
        </w:trPr>
        <w:tc>
          <w:tcPr>
            <w:tcW w:w="899" w:type="dxa"/>
            <w:shd w:val="clear" w:color="auto" w:fill="auto"/>
            <w:vAlign w:val="center"/>
          </w:tcPr>
          <w:p w:rsidR="00EB3884" w:rsidRPr="00476BED" w:rsidRDefault="00EB3884" w:rsidP="001A36EC">
            <w:pPr>
              <w:rPr>
                <w:lang w:val="af-ZA"/>
              </w:rPr>
            </w:pPr>
          </w:p>
        </w:tc>
        <w:tc>
          <w:tcPr>
            <w:tcW w:w="1063" w:type="dxa"/>
            <w:shd w:val="clear" w:color="auto" w:fill="auto"/>
          </w:tcPr>
          <w:p w:rsidR="00EB3884" w:rsidRPr="00476BED" w:rsidRDefault="00362F40" w:rsidP="001A36EC">
            <w:pPr>
              <w:rPr>
                <w:lang w:val="af-ZA"/>
              </w:rPr>
            </w:pPr>
            <w:r w:rsidRPr="00476BED">
              <w:rPr>
                <w:lang w:val="af-ZA"/>
              </w:rPr>
              <w:t>6.5</w:t>
            </w:r>
            <w:r w:rsidR="00EB3884" w:rsidRPr="00476BED">
              <w:rPr>
                <w:lang w:val="af-ZA"/>
              </w:rPr>
              <w:t>.3</w:t>
            </w:r>
          </w:p>
        </w:tc>
        <w:tc>
          <w:tcPr>
            <w:tcW w:w="7394" w:type="dxa"/>
            <w:shd w:val="clear" w:color="auto" w:fill="auto"/>
            <w:vAlign w:val="center"/>
          </w:tcPr>
          <w:p w:rsidR="00EB3884" w:rsidRPr="00476BED" w:rsidRDefault="002679F4" w:rsidP="00625A64">
            <w:pPr>
              <w:tabs>
                <w:tab w:val="left" w:pos="3436"/>
                <w:tab w:val="right" w:pos="7155"/>
              </w:tabs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 xml:space="preserve">Bepaal die koördinate van 'n </w:t>
            </w:r>
            <w:r w:rsidR="00625A64" w:rsidRPr="00476BED">
              <w:rPr>
                <w:lang w:val="af-ZA"/>
              </w:rPr>
              <w:t>raak</w:t>
            </w:r>
            <w:r w:rsidRPr="00476BED">
              <w:rPr>
                <w:lang w:val="af-ZA"/>
              </w:rPr>
              <w:t>punt van 'n ander raaklyn aan die k</w:t>
            </w:r>
            <w:r w:rsidR="00625A64" w:rsidRPr="00476BED">
              <w:rPr>
                <w:lang w:val="af-ZA"/>
              </w:rPr>
              <w:t>romme</w:t>
            </w:r>
            <w:r w:rsidRPr="00476BED">
              <w:rPr>
                <w:lang w:val="af-ZA"/>
              </w:rPr>
              <w:t xml:space="preserve"> wat dieselfde gradiënt as die raaklyn by  </w:t>
            </w:r>
            <w:r w:rsidR="00FA1B52" w:rsidRPr="00476BED">
              <w:rPr>
                <w:position w:val="-10"/>
                <w:lang w:val="af-ZA"/>
              </w:rPr>
              <w:object w:dxaOrig="780" w:dyaOrig="320">
                <v:shape id="_x0000_i1079" type="#_x0000_t75" style="width:39.1pt;height:15.8pt" o:ole="">
                  <v:imagedata r:id="rId119" o:title=""/>
                </v:shape>
                <o:OLEObject Type="Embed" ProgID="Equation.3" ShapeID="_x0000_i1079" DrawAspect="Content" ObjectID="_1791969610" r:id="rId120"/>
              </w:object>
            </w:r>
            <w:r w:rsidRPr="00476BED">
              <w:rPr>
                <w:lang w:val="af-ZA"/>
              </w:rPr>
              <w:t xml:space="preserve">  het.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EB3884" w:rsidRPr="00476BED" w:rsidRDefault="00EB3884" w:rsidP="001A36EC">
            <w:pPr>
              <w:rPr>
                <w:lang w:val="af-ZA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EB3884" w:rsidRPr="00476BED" w:rsidRDefault="00EB3884" w:rsidP="001A36EC">
            <w:pPr>
              <w:rPr>
                <w:lang w:val="af-ZA"/>
              </w:rPr>
            </w:pPr>
          </w:p>
          <w:p w:rsidR="00EB3884" w:rsidRPr="00476BED" w:rsidRDefault="00EB3884" w:rsidP="001A36EC">
            <w:pPr>
              <w:rPr>
                <w:lang w:val="af-ZA"/>
              </w:rPr>
            </w:pPr>
            <w:r w:rsidRPr="00476BED">
              <w:rPr>
                <w:lang w:val="af-ZA"/>
              </w:rPr>
              <w:t>(4)</w:t>
            </w:r>
          </w:p>
        </w:tc>
      </w:tr>
      <w:tr w:rsidR="00EB3884" w:rsidRPr="00476BED" w:rsidTr="00A7434C">
        <w:trPr>
          <w:trHeight w:val="73"/>
        </w:trPr>
        <w:tc>
          <w:tcPr>
            <w:tcW w:w="899" w:type="dxa"/>
            <w:shd w:val="clear" w:color="auto" w:fill="auto"/>
          </w:tcPr>
          <w:p w:rsidR="00EB3884" w:rsidRPr="00476BED" w:rsidRDefault="00EB3884" w:rsidP="001A36EC">
            <w:pPr>
              <w:rPr>
                <w:lang w:val="af-ZA"/>
              </w:rPr>
            </w:pPr>
          </w:p>
        </w:tc>
        <w:tc>
          <w:tcPr>
            <w:tcW w:w="8457" w:type="dxa"/>
            <w:gridSpan w:val="2"/>
            <w:shd w:val="clear" w:color="auto" w:fill="auto"/>
          </w:tcPr>
          <w:p w:rsidR="00EB3884" w:rsidRPr="00476BED" w:rsidRDefault="00EB3884" w:rsidP="001A36EC">
            <w:pPr>
              <w:tabs>
                <w:tab w:val="right" w:pos="8289"/>
              </w:tabs>
              <w:jc w:val="both"/>
              <w:rPr>
                <w:lang w:val="af-ZA"/>
              </w:rPr>
            </w:pPr>
          </w:p>
        </w:tc>
        <w:tc>
          <w:tcPr>
            <w:tcW w:w="283" w:type="dxa"/>
            <w:shd w:val="clear" w:color="auto" w:fill="auto"/>
          </w:tcPr>
          <w:p w:rsidR="00EB3884" w:rsidRPr="00476BED" w:rsidRDefault="00EB3884" w:rsidP="001A36EC">
            <w:pPr>
              <w:rPr>
                <w:lang w:val="af-ZA"/>
              </w:rPr>
            </w:pPr>
          </w:p>
        </w:tc>
        <w:tc>
          <w:tcPr>
            <w:tcW w:w="993" w:type="dxa"/>
            <w:shd w:val="clear" w:color="auto" w:fill="auto"/>
          </w:tcPr>
          <w:p w:rsidR="00EB3884" w:rsidRPr="00476BED" w:rsidRDefault="00EB3884" w:rsidP="001A36EC">
            <w:pPr>
              <w:rPr>
                <w:b/>
                <w:lang w:val="af-ZA"/>
              </w:rPr>
            </w:pPr>
            <w:r w:rsidRPr="00476BED">
              <w:rPr>
                <w:b/>
                <w:lang w:val="af-ZA"/>
              </w:rPr>
              <w:t>[21]</w:t>
            </w:r>
          </w:p>
        </w:tc>
      </w:tr>
    </w:tbl>
    <w:p w:rsidR="00CF5719" w:rsidRPr="00476BED" w:rsidRDefault="00CF5719" w:rsidP="001A36EC">
      <w:pPr>
        <w:rPr>
          <w:lang w:val="af-ZA"/>
        </w:rPr>
      </w:pPr>
    </w:p>
    <w:p w:rsidR="00CF5719" w:rsidRPr="00476BED" w:rsidRDefault="00CF5719" w:rsidP="001A36EC">
      <w:pPr>
        <w:rPr>
          <w:lang w:val="af-ZA"/>
        </w:rPr>
      </w:pPr>
    </w:p>
    <w:p w:rsidR="008644C6" w:rsidRPr="00476BED" w:rsidRDefault="008644C6" w:rsidP="008E153B">
      <w:pPr>
        <w:rPr>
          <w:lang w:val="af-ZA"/>
        </w:rPr>
      </w:pPr>
    </w:p>
    <w:p w:rsidR="008644C6" w:rsidRPr="00476BED" w:rsidRDefault="008644C6" w:rsidP="008E153B">
      <w:pPr>
        <w:rPr>
          <w:lang w:val="af-ZA"/>
        </w:rPr>
      </w:pPr>
    </w:p>
    <w:p w:rsidR="008644C6" w:rsidRPr="00476BED" w:rsidRDefault="008644C6" w:rsidP="008E153B">
      <w:pPr>
        <w:rPr>
          <w:lang w:val="af-ZA"/>
        </w:rPr>
      </w:pPr>
      <w:r w:rsidRPr="00476BED">
        <w:rPr>
          <w:lang w:val="af-ZA"/>
        </w:rPr>
        <w:br w:type="page"/>
      </w:r>
    </w:p>
    <w:p w:rsidR="008644C6" w:rsidRPr="00476BED" w:rsidRDefault="008644C6" w:rsidP="008644C6">
      <w:pPr>
        <w:rPr>
          <w:lang w:val="af-ZA"/>
        </w:rPr>
      </w:pPr>
    </w:p>
    <w:p w:rsidR="00EB3884" w:rsidRPr="00476BED" w:rsidRDefault="00EB3884" w:rsidP="00EB3884">
      <w:pPr>
        <w:rPr>
          <w:lang w:val="af-ZA"/>
        </w:rPr>
      </w:pPr>
    </w:p>
    <w:tbl>
      <w:tblPr>
        <w:tblW w:w="10632" w:type="dxa"/>
        <w:tblLayout w:type="fixed"/>
        <w:tblLook w:val="0000" w:firstRow="0" w:lastRow="0" w:firstColumn="0" w:lastColumn="0" w:noHBand="0" w:noVBand="0"/>
      </w:tblPr>
      <w:tblGrid>
        <w:gridCol w:w="9356"/>
        <w:gridCol w:w="283"/>
        <w:gridCol w:w="993"/>
      </w:tblGrid>
      <w:tr w:rsidR="00EB3884" w:rsidRPr="00476BED" w:rsidTr="001051BD">
        <w:trPr>
          <w:trHeight w:val="80"/>
        </w:trPr>
        <w:tc>
          <w:tcPr>
            <w:tcW w:w="9356" w:type="dxa"/>
            <w:shd w:val="clear" w:color="auto" w:fill="auto"/>
          </w:tcPr>
          <w:p w:rsidR="00EB3884" w:rsidRPr="00476BED" w:rsidRDefault="001051BD" w:rsidP="00EB3884">
            <w:pPr>
              <w:tabs>
                <w:tab w:val="right" w:pos="9213"/>
              </w:tabs>
              <w:jc w:val="both"/>
              <w:rPr>
                <w:b/>
                <w:lang w:val="af-ZA"/>
              </w:rPr>
            </w:pPr>
            <w:r w:rsidRPr="00476BED">
              <w:rPr>
                <w:b/>
                <w:lang w:val="af-ZA"/>
              </w:rPr>
              <w:t xml:space="preserve">VRAAG </w:t>
            </w:r>
            <w:r w:rsidR="00EB3884" w:rsidRPr="00476BED">
              <w:rPr>
                <w:b/>
                <w:lang w:val="af-ZA"/>
              </w:rPr>
              <w:t>7</w:t>
            </w:r>
          </w:p>
        </w:tc>
        <w:tc>
          <w:tcPr>
            <w:tcW w:w="283" w:type="dxa"/>
            <w:shd w:val="clear" w:color="auto" w:fill="auto"/>
          </w:tcPr>
          <w:p w:rsidR="00EB3884" w:rsidRPr="00476BED" w:rsidRDefault="00EB3884" w:rsidP="00EB3884">
            <w:pPr>
              <w:rPr>
                <w:b/>
                <w:lang w:val="af-ZA"/>
              </w:rPr>
            </w:pPr>
          </w:p>
        </w:tc>
        <w:tc>
          <w:tcPr>
            <w:tcW w:w="993" w:type="dxa"/>
            <w:shd w:val="clear" w:color="auto" w:fill="auto"/>
          </w:tcPr>
          <w:p w:rsidR="00EB3884" w:rsidRPr="00476BED" w:rsidRDefault="00EB3884" w:rsidP="00EB3884">
            <w:pPr>
              <w:rPr>
                <w:b/>
                <w:lang w:val="af-ZA"/>
              </w:rPr>
            </w:pPr>
          </w:p>
        </w:tc>
      </w:tr>
    </w:tbl>
    <w:p w:rsidR="00EB3884" w:rsidRPr="00476BED" w:rsidRDefault="00EB3884" w:rsidP="00EB3884">
      <w:pPr>
        <w:rPr>
          <w:lang w:val="af-ZA"/>
        </w:rPr>
      </w:pPr>
    </w:p>
    <w:tbl>
      <w:tblPr>
        <w:tblW w:w="10632" w:type="dxa"/>
        <w:tblLayout w:type="fixed"/>
        <w:tblLook w:val="0000" w:firstRow="0" w:lastRow="0" w:firstColumn="0" w:lastColumn="0" w:noHBand="0" w:noVBand="0"/>
      </w:tblPr>
      <w:tblGrid>
        <w:gridCol w:w="9356"/>
        <w:gridCol w:w="283"/>
        <w:gridCol w:w="993"/>
      </w:tblGrid>
      <w:tr w:rsidR="00EB3884" w:rsidRPr="00476BED" w:rsidTr="00A7434C">
        <w:trPr>
          <w:trHeight w:val="359"/>
        </w:trPr>
        <w:tc>
          <w:tcPr>
            <w:tcW w:w="9356" w:type="dxa"/>
            <w:shd w:val="clear" w:color="auto" w:fill="auto"/>
          </w:tcPr>
          <w:p w:rsidR="00FE427D" w:rsidRPr="00476BED" w:rsidRDefault="00FE427D" w:rsidP="000F3A45">
            <w:pPr>
              <w:tabs>
                <w:tab w:val="right" w:pos="9213"/>
              </w:tabs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 xml:space="preserve">Die grafiek van funksie  </w:t>
            </w:r>
            <w:r w:rsidRPr="00476BED">
              <w:rPr>
                <w:i/>
                <w:lang w:val="af-ZA"/>
              </w:rPr>
              <w:t>f</w:t>
            </w:r>
            <w:r w:rsidRPr="00476BED">
              <w:rPr>
                <w:lang w:val="af-ZA"/>
              </w:rPr>
              <w:t xml:space="preserve">, gedefinieer deur  </w:t>
            </w:r>
            <w:r w:rsidRPr="00476BED">
              <w:rPr>
                <w:position w:val="-10"/>
                <w:lang w:val="af-ZA"/>
              </w:rPr>
              <w:object w:dxaOrig="2720" w:dyaOrig="360">
                <v:shape id="_x0000_i1080" type="#_x0000_t75" style="width:135.7pt;height:17.9pt" o:ole="">
                  <v:imagedata r:id="rId121" o:title=""/>
                </v:shape>
                <o:OLEObject Type="Embed" ProgID="Equation.3" ShapeID="_x0000_i1080" DrawAspect="Content" ObjectID="_1791969611" r:id="rId122"/>
              </w:object>
            </w:r>
            <w:r w:rsidRPr="00476BED">
              <w:rPr>
                <w:lang w:val="af-ZA"/>
              </w:rPr>
              <w:t>, is hieronder geteken.</w:t>
            </w:r>
          </w:p>
          <w:p w:rsidR="006D0DFC" w:rsidRPr="00476BED" w:rsidRDefault="006D0DFC" w:rsidP="00FE427D">
            <w:pPr>
              <w:pStyle w:val="ListParagraph"/>
              <w:tabs>
                <w:tab w:val="right" w:pos="9213"/>
              </w:tabs>
              <w:jc w:val="both"/>
              <w:rPr>
                <w:lang w:val="af-ZA"/>
              </w:rPr>
            </w:pPr>
          </w:p>
          <w:p w:rsidR="006D0DFC" w:rsidRPr="00476BED" w:rsidRDefault="00FE427D" w:rsidP="00A7434C">
            <w:pPr>
              <w:pStyle w:val="ListParagraph"/>
              <w:numPr>
                <w:ilvl w:val="0"/>
                <w:numId w:val="18"/>
              </w:numPr>
              <w:tabs>
                <w:tab w:val="right" w:pos="9213"/>
              </w:tabs>
              <w:ind w:left="499" w:hanging="499"/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 xml:space="preserve">Punte  </w:t>
            </w:r>
            <w:r w:rsidR="006D0DFC" w:rsidRPr="00476BED">
              <w:rPr>
                <w:lang w:val="af-ZA"/>
              </w:rPr>
              <w:t>A,</w:t>
            </w:r>
            <w:r w:rsidR="000F3A45" w:rsidRPr="00476BED">
              <w:rPr>
                <w:lang w:val="af-ZA"/>
              </w:rPr>
              <w:t xml:space="preserve"> </w:t>
            </w:r>
            <w:r w:rsidR="006D0DFC" w:rsidRPr="00476BED">
              <w:rPr>
                <w:lang w:val="af-ZA"/>
              </w:rPr>
              <w:t xml:space="preserve"> B</w:t>
            </w:r>
            <w:r w:rsidR="004F4C36" w:rsidRPr="00476BED">
              <w:rPr>
                <w:position w:val="-10"/>
                <w:lang w:val="af-ZA"/>
              </w:rPr>
              <w:object w:dxaOrig="840" w:dyaOrig="340">
                <v:shape id="_x0000_i1081" type="#_x0000_t75" style="width:42.05pt;height:17.05pt" o:ole="">
                  <v:imagedata r:id="rId123" o:title=""/>
                </v:shape>
                <o:OLEObject Type="Embed" ProgID="Equation.3" ShapeID="_x0000_i1081" DrawAspect="Content" ObjectID="_1791969612" r:id="rId124"/>
              </w:object>
            </w:r>
            <w:r w:rsidR="000F3A45" w:rsidRPr="00476BED">
              <w:rPr>
                <w:lang w:val="af-ZA"/>
              </w:rPr>
              <w:t xml:space="preserve"> </w:t>
            </w:r>
            <w:r w:rsidR="00701F13" w:rsidRPr="00476BED">
              <w:rPr>
                <w:lang w:val="af-ZA"/>
              </w:rPr>
              <w:t xml:space="preserve"> </w:t>
            </w:r>
            <w:r w:rsidRPr="00476BED">
              <w:rPr>
                <w:lang w:val="af-ZA"/>
              </w:rPr>
              <w:t>en</w:t>
            </w:r>
            <w:r w:rsidR="000F3A45" w:rsidRPr="00476BED">
              <w:rPr>
                <w:lang w:val="af-ZA"/>
              </w:rPr>
              <w:t xml:space="preserve"> </w:t>
            </w:r>
            <w:r w:rsidR="006D0DFC" w:rsidRPr="00476BED">
              <w:rPr>
                <w:lang w:val="af-ZA"/>
              </w:rPr>
              <w:t xml:space="preserve"> C</w:t>
            </w:r>
            <w:r w:rsidR="000F3A45" w:rsidRPr="00476BED">
              <w:rPr>
                <w:lang w:val="af-ZA"/>
              </w:rPr>
              <w:t xml:space="preserve"> </w:t>
            </w:r>
            <w:r w:rsidR="006D0DFC" w:rsidRPr="00476BED">
              <w:rPr>
                <w:lang w:val="af-ZA"/>
              </w:rPr>
              <w:t xml:space="preserve"> </w:t>
            </w:r>
            <w:r w:rsidRPr="00476BED">
              <w:rPr>
                <w:lang w:val="af-ZA"/>
              </w:rPr>
              <w:t xml:space="preserve">is die </w:t>
            </w:r>
            <w:r w:rsidRPr="00476BED">
              <w:rPr>
                <w:i/>
                <w:iCs/>
                <w:lang w:val="af-ZA"/>
              </w:rPr>
              <w:t>x</w:t>
            </w:r>
            <w:r w:rsidRPr="00476BED">
              <w:rPr>
                <w:lang w:val="af-ZA"/>
              </w:rPr>
              <w:t xml:space="preserve">-afsnitte </w:t>
            </w:r>
            <w:r w:rsidRPr="00476BED">
              <w:rPr>
                <w:iCs/>
                <w:lang w:val="af-ZA"/>
              </w:rPr>
              <w:t xml:space="preserve">en </w:t>
            </w:r>
            <w:r w:rsidRPr="00476BED">
              <w:rPr>
                <w:lang w:val="af-ZA"/>
              </w:rPr>
              <w:t xml:space="preserve">punt  D  is die </w:t>
            </w:r>
            <w:r w:rsidRPr="00476BED">
              <w:rPr>
                <w:i/>
                <w:iCs/>
                <w:lang w:val="af-ZA"/>
              </w:rPr>
              <w:t>y</w:t>
            </w:r>
            <w:r w:rsidRPr="00476BED">
              <w:rPr>
                <w:lang w:val="af-ZA"/>
              </w:rPr>
              <w:t>-afsnit</w:t>
            </w:r>
            <w:r w:rsidR="00701F13" w:rsidRPr="00476BED">
              <w:rPr>
                <w:lang w:val="af-ZA"/>
              </w:rPr>
              <w:t xml:space="preserve"> van  </w:t>
            </w:r>
            <w:r w:rsidR="006D2D78">
              <w:rPr>
                <w:i/>
                <w:iCs/>
                <w:lang w:val="af-ZA"/>
              </w:rPr>
              <w:t>f</w:t>
            </w:r>
            <w:r w:rsidR="006D0DFC" w:rsidRPr="00476BED">
              <w:rPr>
                <w:lang w:val="af-ZA"/>
              </w:rPr>
              <w:t>.</w:t>
            </w:r>
          </w:p>
          <w:p w:rsidR="006D0DFC" w:rsidRPr="00476BED" w:rsidRDefault="00FE427D" w:rsidP="000F3A45">
            <w:pPr>
              <w:pStyle w:val="ListParagraph"/>
              <w:numPr>
                <w:ilvl w:val="0"/>
                <w:numId w:val="18"/>
              </w:numPr>
              <w:tabs>
                <w:tab w:val="right" w:pos="9213"/>
              </w:tabs>
              <w:ind w:left="497" w:hanging="497"/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 xml:space="preserve">E  en  F  is die draaipunte van  </w:t>
            </w:r>
            <w:r w:rsidRPr="00476BED">
              <w:rPr>
                <w:i/>
                <w:iCs/>
                <w:lang w:val="af-ZA"/>
              </w:rPr>
              <w:t>f</w:t>
            </w:r>
            <w:r w:rsidRPr="00476BED">
              <w:rPr>
                <w:lang w:val="af-ZA"/>
              </w:rPr>
              <w:t xml:space="preserve">  en  </w:t>
            </w:r>
            <w:r w:rsidR="002543BA" w:rsidRPr="00476BED">
              <w:rPr>
                <w:position w:val="-6"/>
                <w:lang w:val="af-ZA"/>
              </w:rPr>
              <w:object w:dxaOrig="1340" w:dyaOrig="440">
                <v:shape id="_x0000_i1082" type="#_x0000_t75" style="width:66.6pt;height:21.65pt" o:ole="">
                  <v:imagedata r:id="rId125" o:title=""/>
                </v:shape>
                <o:OLEObject Type="Embed" ProgID="Equation.3" ShapeID="_x0000_i1082" DrawAspect="Content" ObjectID="_1791969613" r:id="rId126"/>
              </w:object>
            </w:r>
            <w:r w:rsidR="006D2D78">
              <w:rPr>
                <w:lang w:val="af-ZA"/>
              </w:rPr>
              <w:t>.</w:t>
            </w:r>
          </w:p>
          <w:p w:rsidR="00EB3884" w:rsidRPr="00476BED" w:rsidRDefault="00EB3884" w:rsidP="00EB3884">
            <w:pPr>
              <w:tabs>
                <w:tab w:val="right" w:pos="9213"/>
              </w:tabs>
              <w:jc w:val="both"/>
              <w:rPr>
                <w:lang w:val="af-ZA"/>
              </w:rPr>
            </w:pPr>
          </w:p>
          <w:p w:rsidR="000F3A45" w:rsidRPr="00476BED" w:rsidRDefault="000F3A45" w:rsidP="00EB3884">
            <w:pPr>
              <w:tabs>
                <w:tab w:val="right" w:pos="9213"/>
              </w:tabs>
              <w:jc w:val="both"/>
              <w:rPr>
                <w:lang w:val="af-ZA"/>
              </w:rPr>
            </w:pPr>
          </w:p>
          <w:p w:rsidR="00EB3884" w:rsidRPr="00476BED" w:rsidRDefault="00F34542" w:rsidP="00EB3884">
            <w:pPr>
              <w:tabs>
                <w:tab w:val="right" w:pos="9213"/>
              </w:tabs>
              <w:jc w:val="center"/>
              <w:rPr>
                <w:lang w:val="af-ZA"/>
              </w:rPr>
            </w:pPr>
            <w:r w:rsidRPr="00476BED">
              <w:rPr>
                <w:lang w:val="af-ZA"/>
              </w:rPr>
              <w:object w:dxaOrig="7605" w:dyaOrig="6930">
                <v:shape id="_x0000_i1083" type="#_x0000_t75" style="width:380.4pt;height:346.7pt" o:ole="">
                  <v:imagedata r:id="rId127" o:title=""/>
                </v:shape>
                <o:OLEObject Type="Embed" ProgID="PBrush" ShapeID="_x0000_i1083" DrawAspect="Content" ObjectID="_1791969614" r:id="rId128"/>
              </w:object>
            </w:r>
          </w:p>
          <w:p w:rsidR="00EB3884" w:rsidRPr="00476BED" w:rsidRDefault="00EB3884" w:rsidP="006D0DFC">
            <w:pPr>
              <w:pStyle w:val="ListParagraph"/>
              <w:tabs>
                <w:tab w:val="right" w:pos="9213"/>
              </w:tabs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</w:tcPr>
          <w:p w:rsidR="00EB3884" w:rsidRPr="00476BED" w:rsidRDefault="00EB3884" w:rsidP="00EB3884">
            <w:pPr>
              <w:rPr>
                <w:lang w:val="af-ZA"/>
              </w:rPr>
            </w:pPr>
          </w:p>
        </w:tc>
        <w:tc>
          <w:tcPr>
            <w:tcW w:w="993" w:type="dxa"/>
            <w:shd w:val="clear" w:color="auto" w:fill="auto"/>
          </w:tcPr>
          <w:p w:rsidR="00EB3884" w:rsidRPr="00476BED" w:rsidRDefault="00EB3884" w:rsidP="00EB3884">
            <w:pPr>
              <w:rPr>
                <w:lang w:val="af-ZA"/>
              </w:rPr>
            </w:pPr>
          </w:p>
          <w:p w:rsidR="00EB3884" w:rsidRPr="00476BED" w:rsidRDefault="00EB3884" w:rsidP="00EB3884">
            <w:pPr>
              <w:rPr>
                <w:lang w:val="af-ZA"/>
              </w:rPr>
            </w:pPr>
          </w:p>
        </w:tc>
      </w:tr>
    </w:tbl>
    <w:p w:rsidR="00EB3884" w:rsidRPr="00476BED" w:rsidRDefault="00EB3884" w:rsidP="00A7434C">
      <w:pPr>
        <w:rPr>
          <w:lang w:val="af-ZA"/>
        </w:rPr>
      </w:pPr>
    </w:p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3"/>
        <w:gridCol w:w="8363"/>
        <w:gridCol w:w="283"/>
        <w:gridCol w:w="993"/>
      </w:tblGrid>
      <w:tr w:rsidR="00EB3884" w:rsidRPr="00476BED" w:rsidTr="00A7434C">
        <w:trPr>
          <w:trHeight w:val="285"/>
        </w:trPr>
        <w:tc>
          <w:tcPr>
            <w:tcW w:w="993" w:type="dxa"/>
            <w:shd w:val="clear" w:color="auto" w:fill="auto"/>
            <w:vAlign w:val="center"/>
          </w:tcPr>
          <w:p w:rsidR="00EB3884" w:rsidRPr="00476BED" w:rsidRDefault="00EB3884" w:rsidP="00A7434C">
            <w:pPr>
              <w:rPr>
                <w:lang w:val="af-ZA"/>
              </w:rPr>
            </w:pPr>
            <w:r w:rsidRPr="00476BED">
              <w:rPr>
                <w:lang w:val="af-ZA"/>
              </w:rPr>
              <w:t>7.1</w:t>
            </w:r>
          </w:p>
        </w:tc>
        <w:tc>
          <w:tcPr>
            <w:tcW w:w="8363" w:type="dxa"/>
            <w:shd w:val="clear" w:color="auto" w:fill="auto"/>
            <w:vAlign w:val="center"/>
          </w:tcPr>
          <w:p w:rsidR="00EB3884" w:rsidRPr="00476BED" w:rsidRDefault="00FE427D" w:rsidP="00A7434C">
            <w:pPr>
              <w:tabs>
                <w:tab w:val="right" w:pos="8289"/>
              </w:tabs>
              <w:rPr>
                <w:lang w:val="af-ZA"/>
              </w:rPr>
            </w:pPr>
            <w:r w:rsidRPr="00476BED">
              <w:rPr>
                <w:lang w:val="af-ZA"/>
              </w:rPr>
              <w:t>Skryf die lengte van  OD  neer.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EB3884" w:rsidRPr="00476BED" w:rsidRDefault="00EB3884" w:rsidP="00A7434C">
            <w:pPr>
              <w:rPr>
                <w:lang w:val="af-ZA"/>
              </w:rPr>
            </w:pPr>
          </w:p>
        </w:tc>
        <w:tc>
          <w:tcPr>
            <w:tcW w:w="993" w:type="dxa"/>
            <w:vAlign w:val="center"/>
          </w:tcPr>
          <w:p w:rsidR="00EB3884" w:rsidRPr="00476BED" w:rsidRDefault="00EB3884" w:rsidP="00A7434C">
            <w:pPr>
              <w:rPr>
                <w:lang w:val="af-ZA"/>
              </w:rPr>
            </w:pPr>
            <w:r w:rsidRPr="00476BED">
              <w:rPr>
                <w:lang w:val="af-ZA"/>
              </w:rPr>
              <w:t>(1)</w:t>
            </w:r>
          </w:p>
        </w:tc>
      </w:tr>
    </w:tbl>
    <w:p w:rsidR="00EB3884" w:rsidRPr="00476BED" w:rsidRDefault="00EB3884" w:rsidP="00A7434C">
      <w:pPr>
        <w:rPr>
          <w:lang w:val="af-ZA"/>
        </w:rPr>
      </w:pPr>
    </w:p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3"/>
        <w:gridCol w:w="8363"/>
        <w:gridCol w:w="283"/>
        <w:gridCol w:w="993"/>
      </w:tblGrid>
      <w:tr w:rsidR="0002432A" w:rsidRPr="00476BED" w:rsidTr="00A7434C">
        <w:trPr>
          <w:trHeight w:val="285"/>
        </w:trPr>
        <w:tc>
          <w:tcPr>
            <w:tcW w:w="993" w:type="dxa"/>
            <w:shd w:val="clear" w:color="auto" w:fill="auto"/>
            <w:vAlign w:val="center"/>
          </w:tcPr>
          <w:p w:rsidR="0002432A" w:rsidRPr="00476BED" w:rsidRDefault="0002432A" w:rsidP="00A7434C">
            <w:pPr>
              <w:rPr>
                <w:lang w:val="af-ZA"/>
              </w:rPr>
            </w:pPr>
            <w:r w:rsidRPr="00476BED">
              <w:rPr>
                <w:lang w:val="af-ZA"/>
              </w:rPr>
              <w:t>7.2</w:t>
            </w:r>
          </w:p>
        </w:tc>
        <w:tc>
          <w:tcPr>
            <w:tcW w:w="8363" w:type="dxa"/>
            <w:shd w:val="clear" w:color="auto" w:fill="auto"/>
            <w:vAlign w:val="center"/>
          </w:tcPr>
          <w:p w:rsidR="0002432A" w:rsidRPr="00476BED" w:rsidRDefault="00FE427D" w:rsidP="00A7434C">
            <w:pPr>
              <w:tabs>
                <w:tab w:val="right" w:pos="8289"/>
              </w:tabs>
              <w:rPr>
                <w:lang w:val="af-ZA"/>
              </w:rPr>
            </w:pPr>
            <w:r w:rsidRPr="00476BED">
              <w:rPr>
                <w:lang w:val="af-ZA"/>
              </w:rPr>
              <w:t>Bepaal die koördinate van punte  A  en  C.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02432A" w:rsidRPr="00476BED" w:rsidRDefault="0002432A" w:rsidP="00A7434C">
            <w:pPr>
              <w:rPr>
                <w:lang w:val="af-ZA"/>
              </w:rPr>
            </w:pPr>
          </w:p>
        </w:tc>
        <w:tc>
          <w:tcPr>
            <w:tcW w:w="993" w:type="dxa"/>
            <w:vAlign w:val="center"/>
          </w:tcPr>
          <w:p w:rsidR="0002432A" w:rsidRPr="00476BED" w:rsidRDefault="0002432A" w:rsidP="00A7434C">
            <w:pPr>
              <w:rPr>
                <w:lang w:val="af-ZA"/>
              </w:rPr>
            </w:pPr>
            <w:r w:rsidRPr="00476BED">
              <w:rPr>
                <w:lang w:val="af-ZA"/>
              </w:rPr>
              <w:t>(</w:t>
            </w:r>
            <w:r w:rsidR="0051011D" w:rsidRPr="00476BED">
              <w:rPr>
                <w:lang w:val="af-ZA"/>
              </w:rPr>
              <w:t>4</w:t>
            </w:r>
            <w:r w:rsidRPr="00476BED">
              <w:rPr>
                <w:lang w:val="af-ZA"/>
              </w:rPr>
              <w:t>)</w:t>
            </w:r>
          </w:p>
        </w:tc>
      </w:tr>
    </w:tbl>
    <w:p w:rsidR="0002432A" w:rsidRPr="00476BED" w:rsidRDefault="0002432A" w:rsidP="00A7434C">
      <w:pPr>
        <w:rPr>
          <w:lang w:val="af-ZA"/>
        </w:rPr>
      </w:pPr>
    </w:p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3"/>
        <w:gridCol w:w="8363"/>
        <w:gridCol w:w="283"/>
        <w:gridCol w:w="993"/>
      </w:tblGrid>
      <w:tr w:rsidR="00EB3884" w:rsidRPr="00476BED" w:rsidTr="00A7434C">
        <w:trPr>
          <w:trHeight w:val="78"/>
        </w:trPr>
        <w:tc>
          <w:tcPr>
            <w:tcW w:w="993" w:type="dxa"/>
            <w:shd w:val="clear" w:color="auto" w:fill="auto"/>
          </w:tcPr>
          <w:p w:rsidR="00EB3884" w:rsidRPr="00476BED" w:rsidRDefault="003C33DC" w:rsidP="00A7434C">
            <w:pPr>
              <w:rPr>
                <w:lang w:val="af-ZA"/>
              </w:rPr>
            </w:pPr>
            <w:r w:rsidRPr="00476BED">
              <w:rPr>
                <w:lang w:val="af-ZA"/>
              </w:rPr>
              <w:t>7.3</w:t>
            </w:r>
          </w:p>
        </w:tc>
        <w:tc>
          <w:tcPr>
            <w:tcW w:w="8363" w:type="dxa"/>
            <w:shd w:val="clear" w:color="auto" w:fill="auto"/>
          </w:tcPr>
          <w:p w:rsidR="00EB3884" w:rsidRPr="00476BED" w:rsidRDefault="00FE427D" w:rsidP="00A7434C">
            <w:pPr>
              <w:tabs>
                <w:tab w:val="right" w:pos="8289"/>
              </w:tabs>
              <w:rPr>
                <w:lang w:val="af-ZA"/>
              </w:rPr>
            </w:pPr>
            <w:r w:rsidRPr="00476BED">
              <w:rPr>
                <w:lang w:val="af-ZA"/>
              </w:rPr>
              <w:t>Bepaal die koördinate van punt  G.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EB3884" w:rsidRPr="00476BED" w:rsidRDefault="00EB3884" w:rsidP="00A7434C">
            <w:pPr>
              <w:rPr>
                <w:lang w:val="af-ZA"/>
              </w:rPr>
            </w:pPr>
          </w:p>
        </w:tc>
        <w:tc>
          <w:tcPr>
            <w:tcW w:w="993" w:type="dxa"/>
          </w:tcPr>
          <w:p w:rsidR="00EB3884" w:rsidRPr="00476BED" w:rsidRDefault="00EB3884" w:rsidP="00A7434C">
            <w:pPr>
              <w:rPr>
                <w:lang w:val="af-ZA"/>
              </w:rPr>
            </w:pPr>
            <w:r w:rsidRPr="00476BED">
              <w:rPr>
                <w:lang w:val="af-ZA"/>
              </w:rPr>
              <w:t>(6)</w:t>
            </w:r>
          </w:p>
        </w:tc>
      </w:tr>
    </w:tbl>
    <w:p w:rsidR="00EB3884" w:rsidRPr="00476BED" w:rsidRDefault="00EB3884" w:rsidP="00A7434C">
      <w:pPr>
        <w:rPr>
          <w:lang w:val="af-ZA"/>
        </w:rPr>
      </w:pPr>
    </w:p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3"/>
        <w:gridCol w:w="8363"/>
        <w:gridCol w:w="283"/>
        <w:gridCol w:w="993"/>
      </w:tblGrid>
      <w:tr w:rsidR="00EB3884" w:rsidRPr="00476BED" w:rsidTr="00A7434C">
        <w:trPr>
          <w:trHeight w:val="80"/>
        </w:trPr>
        <w:tc>
          <w:tcPr>
            <w:tcW w:w="993" w:type="dxa"/>
            <w:shd w:val="clear" w:color="auto" w:fill="auto"/>
          </w:tcPr>
          <w:p w:rsidR="00EB3884" w:rsidRPr="00476BED" w:rsidRDefault="003C33DC" w:rsidP="00A7434C">
            <w:pPr>
              <w:rPr>
                <w:lang w:val="af-ZA"/>
              </w:rPr>
            </w:pPr>
            <w:r w:rsidRPr="00476BED">
              <w:rPr>
                <w:lang w:val="af-ZA"/>
              </w:rPr>
              <w:t>7.4</w:t>
            </w:r>
          </w:p>
        </w:tc>
        <w:tc>
          <w:tcPr>
            <w:tcW w:w="8363" w:type="dxa"/>
            <w:shd w:val="clear" w:color="auto" w:fill="auto"/>
          </w:tcPr>
          <w:p w:rsidR="00EB3884" w:rsidRPr="00476BED" w:rsidRDefault="00FE427D" w:rsidP="004F4C36">
            <w:pPr>
              <w:tabs>
                <w:tab w:val="right" w:pos="8289"/>
              </w:tabs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 xml:space="preserve">Gebruik die grafiek om die waardes van  </w:t>
            </w:r>
            <w:r w:rsidRPr="00476BED">
              <w:rPr>
                <w:i/>
                <w:lang w:val="af-ZA"/>
              </w:rPr>
              <w:t>x</w:t>
            </w:r>
            <w:r w:rsidRPr="00476BED">
              <w:rPr>
                <w:lang w:val="af-ZA"/>
              </w:rPr>
              <w:t xml:space="preserve">  te </w:t>
            </w:r>
            <w:r w:rsidR="004F4C36" w:rsidRPr="00476BED">
              <w:rPr>
                <w:lang w:val="af-ZA"/>
              </w:rPr>
              <w:t>bepaal</w:t>
            </w:r>
            <w:r w:rsidRPr="00476BED">
              <w:rPr>
                <w:lang w:val="af-ZA"/>
              </w:rPr>
              <w:t xml:space="preserve"> waarvoor:</w:t>
            </w:r>
          </w:p>
        </w:tc>
        <w:tc>
          <w:tcPr>
            <w:tcW w:w="283" w:type="dxa"/>
            <w:shd w:val="clear" w:color="auto" w:fill="auto"/>
          </w:tcPr>
          <w:p w:rsidR="00EB3884" w:rsidRPr="00476BED" w:rsidRDefault="00EB3884" w:rsidP="00A7434C">
            <w:pPr>
              <w:rPr>
                <w:lang w:val="af-ZA"/>
              </w:rPr>
            </w:pPr>
          </w:p>
        </w:tc>
        <w:tc>
          <w:tcPr>
            <w:tcW w:w="993" w:type="dxa"/>
            <w:vAlign w:val="bottom"/>
          </w:tcPr>
          <w:p w:rsidR="00EB3884" w:rsidRPr="00476BED" w:rsidRDefault="00EB3884" w:rsidP="00A7434C">
            <w:pPr>
              <w:rPr>
                <w:lang w:val="af-ZA"/>
              </w:rPr>
            </w:pPr>
          </w:p>
        </w:tc>
      </w:tr>
    </w:tbl>
    <w:p w:rsidR="00EB3884" w:rsidRPr="00476BED" w:rsidRDefault="00EB3884" w:rsidP="00A7434C">
      <w:pPr>
        <w:rPr>
          <w:lang w:val="af-ZA"/>
        </w:rPr>
      </w:pPr>
    </w:p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3"/>
        <w:gridCol w:w="1134"/>
        <w:gridCol w:w="7229"/>
        <w:gridCol w:w="283"/>
        <w:gridCol w:w="993"/>
      </w:tblGrid>
      <w:tr w:rsidR="00EB3884" w:rsidRPr="00476BED" w:rsidTr="00A7434C">
        <w:trPr>
          <w:trHeight w:val="80"/>
        </w:trPr>
        <w:tc>
          <w:tcPr>
            <w:tcW w:w="993" w:type="dxa"/>
            <w:shd w:val="clear" w:color="auto" w:fill="auto"/>
          </w:tcPr>
          <w:p w:rsidR="00EB3884" w:rsidRPr="00476BED" w:rsidRDefault="00EB3884" w:rsidP="00A7434C">
            <w:pPr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:rsidR="00A7434C" w:rsidRPr="00476BED" w:rsidRDefault="00A7434C" w:rsidP="00A7434C">
            <w:pPr>
              <w:tabs>
                <w:tab w:val="right" w:pos="8289"/>
              </w:tabs>
              <w:jc w:val="both"/>
              <w:rPr>
                <w:sz w:val="4"/>
                <w:szCs w:val="4"/>
                <w:lang w:val="af-ZA"/>
              </w:rPr>
            </w:pPr>
          </w:p>
          <w:p w:rsidR="00EB3884" w:rsidRPr="00476BED" w:rsidRDefault="003C33DC" w:rsidP="00A7434C">
            <w:pPr>
              <w:tabs>
                <w:tab w:val="right" w:pos="8289"/>
              </w:tabs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>7.4</w:t>
            </w:r>
            <w:r w:rsidR="00EB3884" w:rsidRPr="00476BED">
              <w:rPr>
                <w:lang w:val="af-ZA"/>
              </w:rPr>
              <w:t>.1</w:t>
            </w:r>
          </w:p>
        </w:tc>
        <w:tc>
          <w:tcPr>
            <w:tcW w:w="7229" w:type="dxa"/>
            <w:shd w:val="clear" w:color="auto" w:fill="auto"/>
          </w:tcPr>
          <w:p w:rsidR="00EB3884" w:rsidRPr="00476BED" w:rsidRDefault="003C33DC" w:rsidP="004F4C36">
            <w:pPr>
              <w:tabs>
                <w:tab w:val="right" w:pos="8289"/>
              </w:tabs>
              <w:jc w:val="both"/>
              <w:rPr>
                <w:lang w:val="af-ZA"/>
              </w:rPr>
            </w:pPr>
            <w:r w:rsidRPr="00476BED">
              <w:rPr>
                <w:position w:val="-14"/>
                <w:lang w:val="af-ZA"/>
              </w:rPr>
              <w:object w:dxaOrig="980" w:dyaOrig="400">
                <v:shape id="_x0000_i1084" type="#_x0000_t75" style="width:44.95pt;height:19.55pt" o:ole="">
                  <v:imagedata r:id="rId129" o:title=""/>
                </v:shape>
                <o:OLEObject Type="Embed" ProgID="Equation.DSMT4" ShapeID="_x0000_i1084" DrawAspect="Content" ObjectID="_1791969615" r:id="rId130"/>
              </w:object>
            </w:r>
            <w:r w:rsidR="00EB3884" w:rsidRPr="00476BED">
              <w:rPr>
                <w:lang w:val="af-ZA"/>
              </w:rPr>
              <w:t xml:space="preserve"> </w:t>
            </w:r>
            <w:r w:rsidR="00FE427D" w:rsidRPr="00476BED">
              <w:rPr>
                <w:lang w:val="af-ZA"/>
              </w:rPr>
              <w:t xml:space="preserve"> </w:t>
            </w:r>
            <w:r w:rsidR="004F4C36" w:rsidRPr="00476BED">
              <w:rPr>
                <w:lang w:val="af-ZA"/>
              </w:rPr>
              <w:t>as</w:t>
            </w:r>
            <w:r w:rsidR="00FE427D" w:rsidRPr="00476BED">
              <w:rPr>
                <w:lang w:val="af-ZA"/>
              </w:rPr>
              <w:t xml:space="preserve"> </w:t>
            </w:r>
            <w:r w:rsidR="00EB3884" w:rsidRPr="00476BED">
              <w:rPr>
                <w:lang w:val="af-ZA"/>
              </w:rPr>
              <w:t xml:space="preserve"> </w:t>
            </w:r>
            <w:r w:rsidR="00EB3884" w:rsidRPr="00476BED">
              <w:rPr>
                <w:position w:val="-10"/>
                <w:lang w:val="af-ZA"/>
              </w:rPr>
              <w:object w:dxaOrig="600" w:dyaOrig="320">
                <v:shape id="_x0000_i1085" type="#_x0000_t75" style="width:32.05pt;height:16.65pt" o:ole="">
                  <v:imagedata r:id="rId131" o:title=""/>
                </v:shape>
                <o:OLEObject Type="Embed" ProgID="Equation.DSMT4" ShapeID="_x0000_i1085" DrawAspect="Content" ObjectID="_1791969616" r:id="rId132"/>
              </w:object>
            </w:r>
          </w:p>
        </w:tc>
        <w:tc>
          <w:tcPr>
            <w:tcW w:w="283" w:type="dxa"/>
            <w:shd w:val="clear" w:color="auto" w:fill="auto"/>
          </w:tcPr>
          <w:p w:rsidR="00EB3884" w:rsidRPr="00476BED" w:rsidRDefault="00EB3884" w:rsidP="00A7434C">
            <w:pPr>
              <w:rPr>
                <w:lang w:val="af-ZA"/>
              </w:rPr>
            </w:pPr>
          </w:p>
        </w:tc>
        <w:tc>
          <w:tcPr>
            <w:tcW w:w="993" w:type="dxa"/>
          </w:tcPr>
          <w:p w:rsidR="00A7434C" w:rsidRPr="00476BED" w:rsidRDefault="00A7434C" w:rsidP="00A7434C">
            <w:pPr>
              <w:rPr>
                <w:sz w:val="4"/>
                <w:szCs w:val="4"/>
                <w:lang w:val="af-ZA"/>
              </w:rPr>
            </w:pPr>
          </w:p>
          <w:p w:rsidR="00EB3884" w:rsidRPr="00476BED" w:rsidRDefault="00EB3884" w:rsidP="00A7434C">
            <w:pPr>
              <w:rPr>
                <w:lang w:val="af-ZA"/>
              </w:rPr>
            </w:pPr>
            <w:r w:rsidRPr="00476BED">
              <w:rPr>
                <w:lang w:val="af-ZA"/>
              </w:rPr>
              <w:t>(2)</w:t>
            </w:r>
          </w:p>
        </w:tc>
      </w:tr>
    </w:tbl>
    <w:p w:rsidR="00EB3884" w:rsidRPr="00476BED" w:rsidRDefault="00EB3884" w:rsidP="00A7434C">
      <w:pPr>
        <w:rPr>
          <w:lang w:val="af-ZA"/>
        </w:rPr>
      </w:pPr>
    </w:p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3"/>
        <w:gridCol w:w="1134"/>
        <w:gridCol w:w="7229"/>
        <w:gridCol w:w="283"/>
        <w:gridCol w:w="993"/>
      </w:tblGrid>
      <w:tr w:rsidR="00EB3884" w:rsidRPr="00476BED" w:rsidTr="00A7434C">
        <w:trPr>
          <w:trHeight w:val="334"/>
        </w:trPr>
        <w:tc>
          <w:tcPr>
            <w:tcW w:w="993" w:type="dxa"/>
            <w:shd w:val="clear" w:color="auto" w:fill="auto"/>
          </w:tcPr>
          <w:p w:rsidR="00EB3884" w:rsidRPr="00476BED" w:rsidRDefault="00EB3884" w:rsidP="00A7434C">
            <w:pPr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:rsidR="00EB3884" w:rsidRPr="00476BED" w:rsidRDefault="003C33DC" w:rsidP="00A7434C">
            <w:pPr>
              <w:tabs>
                <w:tab w:val="right" w:pos="8289"/>
              </w:tabs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>7.4</w:t>
            </w:r>
            <w:r w:rsidR="00EB3884" w:rsidRPr="00476BED">
              <w:rPr>
                <w:lang w:val="af-ZA"/>
              </w:rPr>
              <w:t>.2</w:t>
            </w:r>
          </w:p>
        </w:tc>
        <w:tc>
          <w:tcPr>
            <w:tcW w:w="7229" w:type="dxa"/>
            <w:shd w:val="clear" w:color="auto" w:fill="auto"/>
          </w:tcPr>
          <w:p w:rsidR="00EB3884" w:rsidRPr="00476BED" w:rsidRDefault="00FE427D" w:rsidP="004F4C36">
            <w:pPr>
              <w:tabs>
                <w:tab w:val="right" w:pos="8289"/>
              </w:tabs>
              <w:jc w:val="both"/>
              <w:rPr>
                <w:lang w:val="af-ZA"/>
              </w:rPr>
            </w:pPr>
            <w:r w:rsidRPr="00476BED">
              <w:rPr>
                <w:position w:val="-10"/>
                <w:lang w:val="af-ZA"/>
              </w:rPr>
              <w:object w:dxaOrig="240" w:dyaOrig="320">
                <v:shape id="_x0000_i1086" type="#_x0000_t75" style="width:12.05pt;height:15.8pt" o:ole="">
                  <v:imagedata r:id="rId133" o:title=""/>
                </v:shape>
                <o:OLEObject Type="Embed" ProgID="Equation.3" ShapeID="_x0000_i1086" DrawAspect="Content" ObjectID="_1791969617" r:id="rId134"/>
              </w:object>
            </w:r>
            <w:r w:rsidRPr="00476BED">
              <w:rPr>
                <w:lang w:val="af-ZA"/>
              </w:rPr>
              <w:t xml:space="preserve">  </w:t>
            </w:r>
            <w:r w:rsidR="004F4C36" w:rsidRPr="00476BED">
              <w:rPr>
                <w:lang w:val="af-ZA"/>
              </w:rPr>
              <w:t>afnemend</w:t>
            </w:r>
            <w:r w:rsidRPr="00476BED">
              <w:rPr>
                <w:lang w:val="af-ZA"/>
              </w:rPr>
              <w:t xml:space="preserve"> is</w:t>
            </w:r>
          </w:p>
        </w:tc>
        <w:tc>
          <w:tcPr>
            <w:tcW w:w="283" w:type="dxa"/>
            <w:shd w:val="clear" w:color="auto" w:fill="auto"/>
          </w:tcPr>
          <w:p w:rsidR="00EB3884" w:rsidRPr="00476BED" w:rsidRDefault="00EB3884" w:rsidP="00A7434C">
            <w:pPr>
              <w:rPr>
                <w:lang w:val="af-ZA"/>
              </w:rPr>
            </w:pPr>
          </w:p>
        </w:tc>
        <w:tc>
          <w:tcPr>
            <w:tcW w:w="993" w:type="dxa"/>
          </w:tcPr>
          <w:p w:rsidR="00EB3884" w:rsidRPr="00476BED" w:rsidRDefault="00EB3884" w:rsidP="00A7434C">
            <w:pPr>
              <w:rPr>
                <w:lang w:val="af-ZA"/>
              </w:rPr>
            </w:pPr>
            <w:r w:rsidRPr="00476BED">
              <w:rPr>
                <w:lang w:val="af-ZA"/>
              </w:rPr>
              <w:t>(2)</w:t>
            </w:r>
          </w:p>
          <w:p w:rsidR="00A7434C" w:rsidRPr="00476BED" w:rsidRDefault="00A7434C" w:rsidP="00A7434C">
            <w:pPr>
              <w:rPr>
                <w:lang w:val="af-ZA"/>
              </w:rPr>
            </w:pPr>
            <w:r w:rsidRPr="00476BED">
              <w:rPr>
                <w:b/>
                <w:lang w:val="af-ZA"/>
              </w:rPr>
              <w:t>[15]</w:t>
            </w:r>
          </w:p>
        </w:tc>
      </w:tr>
      <w:tr w:rsidR="00EB3884" w:rsidRPr="00476BED" w:rsidTr="00A7434C">
        <w:trPr>
          <w:trHeight w:val="264"/>
        </w:trPr>
        <w:tc>
          <w:tcPr>
            <w:tcW w:w="993" w:type="dxa"/>
            <w:shd w:val="clear" w:color="auto" w:fill="auto"/>
          </w:tcPr>
          <w:p w:rsidR="00EB3884" w:rsidRPr="00476BED" w:rsidRDefault="00EB3884" w:rsidP="00A7434C">
            <w:pPr>
              <w:rPr>
                <w:lang w:val="af-ZA"/>
              </w:rPr>
            </w:pPr>
          </w:p>
        </w:tc>
        <w:tc>
          <w:tcPr>
            <w:tcW w:w="8363" w:type="dxa"/>
            <w:gridSpan w:val="2"/>
            <w:shd w:val="clear" w:color="auto" w:fill="auto"/>
          </w:tcPr>
          <w:p w:rsidR="00EB3884" w:rsidRPr="00476BED" w:rsidRDefault="00EB3884" w:rsidP="00A7434C">
            <w:pPr>
              <w:tabs>
                <w:tab w:val="right" w:pos="8289"/>
              </w:tabs>
              <w:jc w:val="both"/>
              <w:rPr>
                <w:lang w:val="af-ZA"/>
              </w:rPr>
            </w:pPr>
          </w:p>
        </w:tc>
        <w:tc>
          <w:tcPr>
            <w:tcW w:w="283" w:type="dxa"/>
            <w:shd w:val="clear" w:color="auto" w:fill="auto"/>
          </w:tcPr>
          <w:p w:rsidR="00EB3884" w:rsidRPr="00476BED" w:rsidRDefault="00EB3884" w:rsidP="00A7434C">
            <w:pPr>
              <w:rPr>
                <w:lang w:val="af-ZA"/>
              </w:rPr>
            </w:pPr>
          </w:p>
        </w:tc>
        <w:tc>
          <w:tcPr>
            <w:tcW w:w="993" w:type="dxa"/>
            <w:vAlign w:val="bottom"/>
          </w:tcPr>
          <w:p w:rsidR="00EB3884" w:rsidRPr="00476BED" w:rsidRDefault="00EB3884" w:rsidP="00A7434C">
            <w:pPr>
              <w:rPr>
                <w:lang w:val="af-ZA"/>
              </w:rPr>
            </w:pPr>
          </w:p>
        </w:tc>
      </w:tr>
    </w:tbl>
    <w:p w:rsidR="00A7434C" w:rsidRPr="00476BED" w:rsidRDefault="00A7434C">
      <w:pPr>
        <w:spacing w:after="200" w:line="276" w:lineRule="auto"/>
        <w:rPr>
          <w:lang w:val="af-ZA"/>
        </w:rPr>
      </w:pPr>
      <w:r w:rsidRPr="00476BED">
        <w:rPr>
          <w:lang w:val="af-ZA"/>
        </w:rPr>
        <w:br w:type="page"/>
      </w:r>
    </w:p>
    <w:p w:rsidR="003C33DC" w:rsidRPr="00476BED" w:rsidRDefault="003C33DC" w:rsidP="00170CA9">
      <w:pPr>
        <w:rPr>
          <w:lang w:val="af-ZA"/>
        </w:rPr>
      </w:pPr>
    </w:p>
    <w:p w:rsidR="00A7434C" w:rsidRPr="00476BED" w:rsidRDefault="00A7434C" w:rsidP="00170CA9">
      <w:pPr>
        <w:rPr>
          <w:lang w:val="af-ZA"/>
        </w:rPr>
      </w:pPr>
    </w:p>
    <w:tbl>
      <w:tblPr>
        <w:tblW w:w="9923" w:type="dxa"/>
        <w:tblLayout w:type="fixed"/>
        <w:tblLook w:val="0000" w:firstRow="0" w:lastRow="0" w:firstColumn="0" w:lastColumn="0" w:noHBand="0" w:noVBand="0"/>
      </w:tblPr>
      <w:tblGrid>
        <w:gridCol w:w="8647"/>
        <w:gridCol w:w="236"/>
        <w:gridCol w:w="1040"/>
      </w:tblGrid>
      <w:tr w:rsidR="00EB3884" w:rsidRPr="00476BED" w:rsidTr="00EB3884">
        <w:tc>
          <w:tcPr>
            <w:tcW w:w="8647" w:type="dxa"/>
            <w:shd w:val="clear" w:color="auto" w:fill="auto"/>
          </w:tcPr>
          <w:p w:rsidR="00EB3884" w:rsidRPr="00476BED" w:rsidRDefault="001051BD" w:rsidP="00170CA9">
            <w:pPr>
              <w:tabs>
                <w:tab w:val="right" w:pos="9213"/>
              </w:tabs>
              <w:jc w:val="both"/>
              <w:rPr>
                <w:b/>
                <w:lang w:val="af-ZA"/>
              </w:rPr>
            </w:pPr>
            <w:r w:rsidRPr="00476BED">
              <w:rPr>
                <w:b/>
                <w:lang w:val="af-ZA"/>
              </w:rPr>
              <w:t xml:space="preserve">VRAAG </w:t>
            </w:r>
            <w:r w:rsidR="00EB3884" w:rsidRPr="00476BED">
              <w:rPr>
                <w:b/>
                <w:lang w:val="af-ZA"/>
              </w:rPr>
              <w:t>8</w:t>
            </w:r>
          </w:p>
        </w:tc>
        <w:tc>
          <w:tcPr>
            <w:tcW w:w="236" w:type="dxa"/>
            <w:shd w:val="clear" w:color="auto" w:fill="auto"/>
          </w:tcPr>
          <w:p w:rsidR="00EB3884" w:rsidRPr="00476BED" w:rsidRDefault="00EB3884" w:rsidP="00170CA9">
            <w:pPr>
              <w:rPr>
                <w:b/>
                <w:lang w:val="af-ZA"/>
              </w:rPr>
            </w:pPr>
          </w:p>
        </w:tc>
        <w:tc>
          <w:tcPr>
            <w:tcW w:w="1040" w:type="dxa"/>
            <w:shd w:val="clear" w:color="auto" w:fill="auto"/>
          </w:tcPr>
          <w:p w:rsidR="00EB3884" w:rsidRPr="00476BED" w:rsidRDefault="00EB3884" w:rsidP="00170CA9">
            <w:pPr>
              <w:rPr>
                <w:b/>
                <w:lang w:val="af-ZA"/>
              </w:rPr>
            </w:pPr>
          </w:p>
        </w:tc>
      </w:tr>
    </w:tbl>
    <w:p w:rsidR="00E87521" w:rsidRPr="00476BED" w:rsidRDefault="00E87521" w:rsidP="00170CA9">
      <w:pPr>
        <w:rPr>
          <w:lang w:val="af-ZA"/>
        </w:rPr>
      </w:pPr>
    </w:p>
    <w:tbl>
      <w:tblPr>
        <w:tblW w:w="10632" w:type="dxa"/>
        <w:tblLayout w:type="fixed"/>
        <w:tblLook w:val="0000" w:firstRow="0" w:lastRow="0" w:firstColumn="0" w:lastColumn="0" w:noHBand="0" w:noVBand="0"/>
      </w:tblPr>
      <w:tblGrid>
        <w:gridCol w:w="9356"/>
        <w:gridCol w:w="283"/>
        <w:gridCol w:w="993"/>
      </w:tblGrid>
      <w:tr w:rsidR="00E87521" w:rsidRPr="00476BED" w:rsidTr="00170CA9">
        <w:tc>
          <w:tcPr>
            <w:tcW w:w="9356" w:type="dxa"/>
            <w:shd w:val="clear" w:color="auto" w:fill="auto"/>
          </w:tcPr>
          <w:p w:rsidR="009B02FA" w:rsidRPr="00476BED" w:rsidRDefault="009B02FA" w:rsidP="009B02FA">
            <w:pPr>
              <w:tabs>
                <w:tab w:val="right" w:pos="9213"/>
              </w:tabs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 xml:space="preserve">'n Maatskappy vervaardig </w:t>
            </w:r>
            <w:r w:rsidR="004F4C36" w:rsidRPr="00476BED">
              <w:rPr>
                <w:lang w:val="af-ZA"/>
              </w:rPr>
              <w:t>weekliks  </w:t>
            </w:r>
            <w:r w:rsidRPr="00476BED">
              <w:rPr>
                <w:i/>
                <w:lang w:val="af-ZA"/>
              </w:rPr>
              <w:t>x</w:t>
            </w:r>
            <w:r w:rsidR="004F4C36" w:rsidRPr="00476BED">
              <w:rPr>
                <w:lang w:val="af-ZA"/>
              </w:rPr>
              <w:t>  </w:t>
            </w:r>
            <w:r w:rsidRPr="00476BED">
              <w:rPr>
                <w:lang w:val="af-ZA"/>
              </w:rPr>
              <w:t xml:space="preserve">botteldoppies en maak 'n wins van P rand. Die </w:t>
            </w:r>
            <w:r w:rsidR="00CC1C51">
              <w:rPr>
                <w:lang w:val="af-ZA"/>
              </w:rPr>
              <w:t>ver</w:t>
            </w:r>
            <w:r w:rsidR="00C86F7E">
              <w:rPr>
                <w:lang w:val="af-ZA"/>
              </w:rPr>
              <w:t>wantskap</w:t>
            </w:r>
            <w:r w:rsidRPr="00476BED">
              <w:rPr>
                <w:lang w:val="af-ZA"/>
              </w:rPr>
              <w:t xml:space="preserve"> tussen die wins en die aantal botteldoppies wat </w:t>
            </w:r>
            <w:r w:rsidR="004F4C36" w:rsidRPr="00476BED">
              <w:rPr>
                <w:lang w:val="af-ZA"/>
              </w:rPr>
              <w:t>weekliks</w:t>
            </w:r>
            <w:r w:rsidRPr="00476BED">
              <w:rPr>
                <w:lang w:val="af-ZA"/>
              </w:rPr>
              <w:t xml:space="preserve"> geproduseer word, word deur die volgende formule gegee:</w:t>
            </w:r>
          </w:p>
          <w:p w:rsidR="008B485F" w:rsidRPr="00476BED" w:rsidRDefault="008B485F" w:rsidP="008B485F">
            <w:pPr>
              <w:tabs>
                <w:tab w:val="right" w:pos="9213"/>
              </w:tabs>
              <w:jc w:val="both"/>
              <w:rPr>
                <w:lang w:val="af-ZA"/>
              </w:rPr>
            </w:pPr>
          </w:p>
          <w:p w:rsidR="00E87521" w:rsidRPr="00476BED" w:rsidRDefault="004F4C36" w:rsidP="008B485F">
            <w:pPr>
              <w:tabs>
                <w:tab w:val="right" w:pos="9213"/>
              </w:tabs>
              <w:jc w:val="both"/>
              <w:rPr>
                <w:lang w:val="af-ZA"/>
              </w:rPr>
            </w:pPr>
            <w:r w:rsidRPr="00476BED">
              <w:rPr>
                <w:position w:val="-10"/>
                <w:lang w:val="af-ZA"/>
              </w:rPr>
              <w:object w:dxaOrig="3420" w:dyaOrig="360">
                <v:shape id="_x0000_i1087" type="#_x0000_t75" style="width:171.05pt;height:17.9pt" o:ole="">
                  <v:imagedata r:id="rId135" o:title=""/>
                </v:shape>
                <o:OLEObject Type="Embed" ProgID="Equation.3" ShapeID="_x0000_i1087" DrawAspect="Content" ObjectID="_1791969618" r:id="rId136"/>
              </w:object>
            </w:r>
          </w:p>
        </w:tc>
        <w:tc>
          <w:tcPr>
            <w:tcW w:w="283" w:type="dxa"/>
            <w:shd w:val="clear" w:color="auto" w:fill="auto"/>
          </w:tcPr>
          <w:p w:rsidR="00E87521" w:rsidRPr="00476BED" w:rsidRDefault="00E87521" w:rsidP="00170CA9">
            <w:pPr>
              <w:rPr>
                <w:lang w:val="af-ZA"/>
              </w:rPr>
            </w:pPr>
          </w:p>
        </w:tc>
        <w:tc>
          <w:tcPr>
            <w:tcW w:w="993" w:type="dxa"/>
            <w:shd w:val="clear" w:color="auto" w:fill="auto"/>
          </w:tcPr>
          <w:p w:rsidR="00E87521" w:rsidRPr="00476BED" w:rsidRDefault="00E87521" w:rsidP="00170CA9">
            <w:pPr>
              <w:rPr>
                <w:lang w:val="af-ZA"/>
              </w:rPr>
            </w:pPr>
          </w:p>
        </w:tc>
      </w:tr>
    </w:tbl>
    <w:p w:rsidR="00E87521" w:rsidRPr="00476BED" w:rsidRDefault="00E87521" w:rsidP="00170CA9">
      <w:pPr>
        <w:rPr>
          <w:lang w:val="af-ZA"/>
        </w:rPr>
      </w:pPr>
    </w:p>
    <w:tbl>
      <w:tblPr>
        <w:tblW w:w="10632" w:type="dxa"/>
        <w:tblLayout w:type="fixed"/>
        <w:tblLook w:val="0000" w:firstRow="0" w:lastRow="0" w:firstColumn="0" w:lastColumn="0" w:noHBand="0" w:noVBand="0"/>
      </w:tblPr>
      <w:tblGrid>
        <w:gridCol w:w="9356"/>
        <w:gridCol w:w="283"/>
        <w:gridCol w:w="993"/>
      </w:tblGrid>
      <w:tr w:rsidR="00B679C2" w:rsidRPr="00476BED" w:rsidTr="00170CA9">
        <w:trPr>
          <w:trHeight w:val="317"/>
        </w:trPr>
        <w:tc>
          <w:tcPr>
            <w:tcW w:w="9356" w:type="dxa"/>
            <w:shd w:val="clear" w:color="auto" w:fill="auto"/>
          </w:tcPr>
          <w:p w:rsidR="00B679C2" w:rsidRPr="00476BED" w:rsidRDefault="009B02FA" w:rsidP="00170CA9">
            <w:pPr>
              <w:tabs>
                <w:tab w:val="right" w:pos="9213"/>
              </w:tabs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>Bepaal</w:t>
            </w:r>
            <w:r w:rsidR="00B679C2" w:rsidRPr="00476BED">
              <w:rPr>
                <w:lang w:val="af-ZA"/>
              </w:rPr>
              <w:t>:</w:t>
            </w:r>
          </w:p>
        </w:tc>
        <w:tc>
          <w:tcPr>
            <w:tcW w:w="283" w:type="dxa"/>
            <w:shd w:val="clear" w:color="auto" w:fill="auto"/>
          </w:tcPr>
          <w:p w:rsidR="00B679C2" w:rsidRPr="00476BED" w:rsidRDefault="00B679C2" w:rsidP="00170CA9">
            <w:pPr>
              <w:rPr>
                <w:b/>
                <w:lang w:val="af-ZA"/>
              </w:rPr>
            </w:pPr>
          </w:p>
        </w:tc>
        <w:tc>
          <w:tcPr>
            <w:tcW w:w="993" w:type="dxa"/>
            <w:shd w:val="clear" w:color="auto" w:fill="auto"/>
          </w:tcPr>
          <w:p w:rsidR="00B679C2" w:rsidRPr="00476BED" w:rsidRDefault="00B679C2" w:rsidP="00170CA9">
            <w:pPr>
              <w:rPr>
                <w:b/>
                <w:lang w:val="af-ZA"/>
              </w:rPr>
            </w:pPr>
          </w:p>
        </w:tc>
      </w:tr>
    </w:tbl>
    <w:p w:rsidR="00B679C2" w:rsidRPr="00476BED" w:rsidRDefault="00B679C2" w:rsidP="00170CA9">
      <w:pPr>
        <w:rPr>
          <w:lang w:val="af-ZA"/>
        </w:rPr>
      </w:pPr>
    </w:p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397"/>
        <w:gridCol w:w="283"/>
        <w:gridCol w:w="993"/>
      </w:tblGrid>
      <w:tr w:rsidR="00E87521" w:rsidRPr="00476BED" w:rsidTr="00170CA9">
        <w:tc>
          <w:tcPr>
            <w:tcW w:w="959" w:type="dxa"/>
            <w:shd w:val="clear" w:color="auto" w:fill="auto"/>
            <w:vAlign w:val="center"/>
          </w:tcPr>
          <w:p w:rsidR="00E87521" w:rsidRPr="00476BED" w:rsidRDefault="00E87521" w:rsidP="00170CA9">
            <w:pPr>
              <w:rPr>
                <w:lang w:val="af-ZA"/>
              </w:rPr>
            </w:pPr>
            <w:r w:rsidRPr="00476BED">
              <w:rPr>
                <w:lang w:val="af-ZA"/>
              </w:rPr>
              <w:t>8.1</w:t>
            </w:r>
          </w:p>
        </w:tc>
        <w:tc>
          <w:tcPr>
            <w:tcW w:w="8397" w:type="dxa"/>
            <w:shd w:val="clear" w:color="auto" w:fill="auto"/>
            <w:vAlign w:val="center"/>
          </w:tcPr>
          <w:p w:rsidR="00E87521" w:rsidRPr="00476BED" w:rsidRDefault="00F7490E" w:rsidP="00F7490E">
            <w:pPr>
              <w:tabs>
                <w:tab w:val="right" w:pos="8289"/>
              </w:tabs>
              <w:rPr>
                <w:lang w:val="af-ZA"/>
              </w:rPr>
            </w:pPr>
            <w:r w:rsidRPr="00476BED">
              <w:rPr>
                <w:lang w:val="af-ZA"/>
              </w:rPr>
              <w:t>Die verlies vir die maatskappy as dit vir 'n week sou sluit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E87521" w:rsidRPr="00476BED" w:rsidRDefault="00E87521" w:rsidP="00170CA9">
            <w:pPr>
              <w:rPr>
                <w:lang w:val="af-ZA"/>
              </w:rPr>
            </w:pPr>
          </w:p>
        </w:tc>
        <w:tc>
          <w:tcPr>
            <w:tcW w:w="993" w:type="dxa"/>
            <w:vAlign w:val="center"/>
          </w:tcPr>
          <w:p w:rsidR="00E87521" w:rsidRPr="00476BED" w:rsidRDefault="00E87521" w:rsidP="00170CA9">
            <w:pPr>
              <w:rPr>
                <w:lang w:val="af-ZA"/>
              </w:rPr>
            </w:pPr>
            <w:r w:rsidRPr="00476BED">
              <w:rPr>
                <w:lang w:val="af-ZA"/>
              </w:rPr>
              <w:t>(1)</w:t>
            </w:r>
          </w:p>
        </w:tc>
      </w:tr>
    </w:tbl>
    <w:p w:rsidR="00E87521" w:rsidRPr="00476BED" w:rsidRDefault="00E87521" w:rsidP="00170CA9">
      <w:pPr>
        <w:rPr>
          <w:lang w:val="af-ZA"/>
        </w:rPr>
      </w:pPr>
    </w:p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397"/>
        <w:gridCol w:w="283"/>
        <w:gridCol w:w="993"/>
      </w:tblGrid>
      <w:tr w:rsidR="00E87521" w:rsidRPr="00476BED" w:rsidTr="00B74824">
        <w:tc>
          <w:tcPr>
            <w:tcW w:w="959" w:type="dxa"/>
            <w:shd w:val="clear" w:color="auto" w:fill="auto"/>
          </w:tcPr>
          <w:p w:rsidR="00B74824" w:rsidRPr="00476BED" w:rsidRDefault="00B74824" w:rsidP="008B485F">
            <w:pPr>
              <w:rPr>
                <w:sz w:val="2"/>
                <w:szCs w:val="2"/>
                <w:lang w:val="af-ZA"/>
              </w:rPr>
            </w:pPr>
          </w:p>
          <w:p w:rsidR="00E87521" w:rsidRPr="00476BED" w:rsidRDefault="00E87521" w:rsidP="008B485F">
            <w:pPr>
              <w:rPr>
                <w:lang w:val="af-ZA"/>
              </w:rPr>
            </w:pPr>
            <w:r w:rsidRPr="00476BED">
              <w:rPr>
                <w:lang w:val="af-ZA"/>
              </w:rPr>
              <w:t>8.2</w:t>
            </w:r>
          </w:p>
        </w:tc>
        <w:tc>
          <w:tcPr>
            <w:tcW w:w="8397" w:type="dxa"/>
            <w:shd w:val="clear" w:color="auto" w:fill="auto"/>
            <w:vAlign w:val="center"/>
          </w:tcPr>
          <w:p w:rsidR="00E87521" w:rsidRPr="00476BED" w:rsidRDefault="00E87521" w:rsidP="00170CA9">
            <w:pPr>
              <w:tabs>
                <w:tab w:val="right" w:pos="8289"/>
              </w:tabs>
              <w:rPr>
                <w:lang w:val="af-ZA"/>
              </w:rPr>
            </w:pPr>
            <w:r w:rsidRPr="00476BED">
              <w:rPr>
                <w:position w:val="-14"/>
                <w:lang w:val="af-ZA"/>
              </w:rPr>
              <w:object w:dxaOrig="660" w:dyaOrig="400">
                <v:shape id="_x0000_i1088" type="#_x0000_t75" style="width:33.7pt;height:19.55pt" o:ole="">
                  <v:imagedata r:id="rId137" o:title=""/>
                </v:shape>
                <o:OLEObject Type="Embed" ProgID="Equation.DSMT4" ShapeID="_x0000_i1088" DrawAspect="Content" ObjectID="_1791969619" r:id="rId138"/>
              </w:objec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E87521" w:rsidRPr="00476BED" w:rsidRDefault="00E87521" w:rsidP="00170CA9">
            <w:pPr>
              <w:rPr>
                <w:lang w:val="af-ZA"/>
              </w:rPr>
            </w:pPr>
          </w:p>
        </w:tc>
        <w:tc>
          <w:tcPr>
            <w:tcW w:w="993" w:type="dxa"/>
          </w:tcPr>
          <w:p w:rsidR="00B74824" w:rsidRPr="00476BED" w:rsidRDefault="00B74824" w:rsidP="00B74824">
            <w:pPr>
              <w:rPr>
                <w:sz w:val="2"/>
                <w:szCs w:val="2"/>
                <w:lang w:val="af-ZA"/>
              </w:rPr>
            </w:pPr>
          </w:p>
          <w:p w:rsidR="00E87521" w:rsidRPr="00476BED" w:rsidRDefault="00E87521" w:rsidP="00B74824">
            <w:pPr>
              <w:rPr>
                <w:lang w:val="af-ZA"/>
              </w:rPr>
            </w:pPr>
            <w:r w:rsidRPr="00476BED">
              <w:rPr>
                <w:lang w:val="af-ZA"/>
              </w:rPr>
              <w:t>(1)</w:t>
            </w:r>
          </w:p>
        </w:tc>
      </w:tr>
    </w:tbl>
    <w:p w:rsidR="00E87521" w:rsidRPr="00476BED" w:rsidRDefault="00E87521" w:rsidP="00170CA9">
      <w:pPr>
        <w:rPr>
          <w:lang w:val="af-ZA"/>
        </w:rPr>
      </w:pPr>
    </w:p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397"/>
        <w:gridCol w:w="283"/>
        <w:gridCol w:w="993"/>
      </w:tblGrid>
      <w:tr w:rsidR="00E87521" w:rsidRPr="00476BED" w:rsidTr="008B485F">
        <w:tc>
          <w:tcPr>
            <w:tcW w:w="959" w:type="dxa"/>
            <w:shd w:val="clear" w:color="auto" w:fill="auto"/>
          </w:tcPr>
          <w:p w:rsidR="00E87521" w:rsidRPr="00476BED" w:rsidRDefault="00E87521" w:rsidP="00170CA9">
            <w:pPr>
              <w:rPr>
                <w:lang w:val="af-ZA"/>
              </w:rPr>
            </w:pPr>
            <w:r w:rsidRPr="00476BED">
              <w:rPr>
                <w:lang w:val="af-ZA"/>
              </w:rPr>
              <w:t>8.3</w:t>
            </w:r>
          </w:p>
        </w:tc>
        <w:tc>
          <w:tcPr>
            <w:tcW w:w="8397" w:type="dxa"/>
            <w:shd w:val="clear" w:color="auto" w:fill="auto"/>
          </w:tcPr>
          <w:p w:rsidR="00E87521" w:rsidRPr="00476BED" w:rsidRDefault="009A4BE1" w:rsidP="00B74824">
            <w:pPr>
              <w:tabs>
                <w:tab w:val="right" w:pos="8289"/>
              </w:tabs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>Die maksimum weeklikse wins wat die maatskappy kan maak</w:t>
            </w:r>
          </w:p>
        </w:tc>
        <w:tc>
          <w:tcPr>
            <w:tcW w:w="283" w:type="dxa"/>
            <w:shd w:val="clear" w:color="auto" w:fill="auto"/>
          </w:tcPr>
          <w:p w:rsidR="00E87521" w:rsidRPr="00476BED" w:rsidRDefault="00E87521" w:rsidP="00170CA9">
            <w:pPr>
              <w:rPr>
                <w:lang w:val="af-ZA"/>
              </w:rPr>
            </w:pPr>
          </w:p>
        </w:tc>
        <w:tc>
          <w:tcPr>
            <w:tcW w:w="993" w:type="dxa"/>
            <w:vAlign w:val="bottom"/>
          </w:tcPr>
          <w:p w:rsidR="00E87521" w:rsidRPr="00476BED" w:rsidRDefault="00E87521" w:rsidP="00170CA9">
            <w:pPr>
              <w:rPr>
                <w:lang w:val="af-ZA"/>
              </w:rPr>
            </w:pPr>
            <w:r w:rsidRPr="00476BED">
              <w:rPr>
                <w:lang w:val="af-ZA"/>
              </w:rPr>
              <w:t>(5)</w:t>
            </w:r>
          </w:p>
        </w:tc>
      </w:tr>
      <w:tr w:rsidR="00E87521" w:rsidRPr="00476BED" w:rsidTr="008B485F">
        <w:tc>
          <w:tcPr>
            <w:tcW w:w="959" w:type="dxa"/>
            <w:shd w:val="clear" w:color="auto" w:fill="auto"/>
          </w:tcPr>
          <w:p w:rsidR="00E87521" w:rsidRPr="00476BED" w:rsidRDefault="00E87521" w:rsidP="00170CA9">
            <w:pPr>
              <w:rPr>
                <w:lang w:val="af-ZA"/>
              </w:rPr>
            </w:pPr>
          </w:p>
        </w:tc>
        <w:tc>
          <w:tcPr>
            <w:tcW w:w="8397" w:type="dxa"/>
            <w:shd w:val="clear" w:color="auto" w:fill="auto"/>
          </w:tcPr>
          <w:p w:rsidR="00E87521" w:rsidRPr="00476BED" w:rsidRDefault="00E87521" w:rsidP="00170CA9">
            <w:pPr>
              <w:tabs>
                <w:tab w:val="right" w:pos="8289"/>
              </w:tabs>
              <w:jc w:val="both"/>
              <w:rPr>
                <w:lang w:val="af-ZA"/>
              </w:rPr>
            </w:pPr>
          </w:p>
        </w:tc>
        <w:tc>
          <w:tcPr>
            <w:tcW w:w="283" w:type="dxa"/>
            <w:shd w:val="clear" w:color="auto" w:fill="auto"/>
          </w:tcPr>
          <w:p w:rsidR="00E87521" w:rsidRPr="00476BED" w:rsidRDefault="00E87521" w:rsidP="00170CA9">
            <w:pPr>
              <w:rPr>
                <w:lang w:val="af-ZA"/>
              </w:rPr>
            </w:pPr>
          </w:p>
        </w:tc>
        <w:tc>
          <w:tcPr>
            <w:tcW w:w="993" w:type="dxa"/>
            <w:vAlign w:val="bottom"/>
          </w:tcPr>
          <w:p w:rsidR="00E87521" w:rsidRPr="00476BED" w:rsidRDefault="00E87521" w:rsidP="00170CA9">
            <w:pPr>
              <w:rPr>
                <w:lang w:val="af-ZA"/>
              </w:rPr>
            </w:pPr>
            <w:r w:rsidRPr="00476BED">
              <w:rPr>
                <w:b/>
                <w:lang w:val="af-ZA"/>
              </w:rPr>
              <w:t>[7]</w:t>
            </w:r>
          </w:p>
        </w:tc>
      </w:tr>
    </w:tbl>
    <w:p w:rsidR="00E87521" w:rsidRPr="00476BED" w:rsidRDefault="00E87521" w:rsidP="00170CA9">
      <w:pPr>
        <w:rPr>
          <w:lang w:val="af-ZA"/>
        </w:rPr>
      </w:pPr>
    </w:p>
    <w:p w:rsidR="00992AF3" w:rsidRPr="00476BED" w:rsidRDefault="00992AF3" w:rsidP="008E153B">
      <w:pPr>
        <w:rPr>
          <w:lang w:val="af-ZA"/>
        </w:rPr>
      </w:pPr>
    </w:p>
    <w:p w:rsidR="00CF5719" w:rsidRPr="00476BED" w:rsidRDefault="00CF5719" w:rsidP="008E153B">
      <w:pPr>
        <w:rPr>
          <w:lang w:val="af-ZA"/>
        </w:rPr>
      </w:pPr>
    </w:p>
    <w:p w:rsidR="00EB3884" w:rsidRPr="00476BED" w:rsidRDefault="00EB3884" w:rsidP="003E3E62">
      <w:pPr>
        <w:spacing w:after="200" w:line="276" w:lineRule="auto"/>
        <w:rPr>
          <w:lang w:val="af-ZA"/>
        </w:rPr>
      </w:pPr>
    </w:p>
    <w:p w:rsidR="00EB3884" w:rsidRPr="00476BED" w:rsidRDefault="00EB3884" w:rsidP="003E3E62">
      <w:pPr>
        <w:spacing w:after="200" w:line="276" w:lineRule="auto"/>
        <w:rPr>
          <w:lang w:val="af-ZA"/>
        </w:rPr>
      </w:pPr>
    </w:p>
    <w:p w:rsidR="00EB3884" w:rsidRPr="00476BED" w:rsidRDefault="00EB3884" w:rsidP="00EB3884">
      <w:pPr>
        <w:rPr>
          <w:lang w:val="af-ZA"/>
        </w:rPr>
        <w:sectPr w:rsidR="00EB3884" w:rsidRPr="00476BED" w:rsidSect="00EB3884">
          <w:footerReference w:type="default" r:id="rId139"/>
          <w:headerReference w:type="first" r:id="rId140"/>
          <w:footerReference w:type="first" r:id="rId141"/>
          <w:pgSz w:w="11906" w:h="16838" w:code="9"/>
          <w:pgMar w:top="720" w:right="1276" w:bottom="720" w:left="1077" w:header="720" w:footer="720" w:gutter="0"/>
          <w:cols w:space="708"/>
          <w:titlePg/>
          <w:docGrid w:linePitch="360"/>
        </w:sectPr>
      </w:pPr>
    </w:p>
    <w:p w:rsidR="00EB3884" w:rsidRPr="00476BED" w:rsidRDefault="00EB3884" w:rsidP="00EB3884">
      <w:pPr>
        <w:rPr>
          <w:sz w:val="20"/>
          <w:szCs w:val="20"/>
          <w:lang w:val="af-ZA"/>
        </w:rPr>
      </w:pPr>
    </w:p>
    <w:p w:rsidR="00B74824" w:rsidRPr="00476BED" w:rsidRDefault="00B74824" w:rsidP="00EB3884">
      <w:pPr>
        <w:rPr>
          <w:sz w:val="20"/>
          <w:szCs w:val="20"/>
          <w:lang w:val="af-ZA"/>
        </w:rPr>
      </w:pPr>
    </w:p>
    <w:tbl>
      <w:tblPr>
        <w:tblW w:w="10170" w:type="dxa"/>
        <w:tblInd w:w="-72" w:type="dxa"/>
        <w:tblLayout w:type="fixed"/>
        <w:tblLook w:val="0000" w:firstRow="0" w:lastRow="0" w:firstColumn="0" w:lastColumn="0" w:noHBand="0" w:noVBand="0"/>
      </w:tblPr>
      <w:tblGrid>
        <w:gridCol w:w="8910"/>
        <w:gridCol w:w="270"/>
        <w:gridCol w:w="990"/>
      </w:tblGrid>
      <w:tr w:rsidR="00EB3884" w:rsidRPr="00476BED" w:rsidTr="005F0A5E">
        <w:tc>
          <w:tcPr>
            <w:tcW w:w="8910" w:type="dxa"/>
            <w:shd w:val="clear" w:color="auto" w:fill="auto"/>
          </w:tcPr>
          <w:p w:rsidR="00EB3884" w:rsidRPr="00476BED" w:rsidRDefault="001051BD" w:rsidP="00EB3884">
            <w:pPr>
              <w:tabs>
                <w:tab w:val="right" w:pos="9213"/>
              </w:tabs>
              <w:jc w:val="both"/>
              <w:rPr>
                <w:b/>
                <w:lang w:val="af-ZA"/>
              </w:rPr>
            </w:pPr>
            <w:r w:rsidRPr="00476BED">
              <w:rPr>
                <w:b/>
                <w:lang w:val="af-ZA"/>
              </w:rPr>
              <w:t xml:space="preserve">VRAAG </w:t>
            </w:r>
            <w:r w:rsidR="00EB3884" w:rsidRPr="00476BED">
              <w:rPr>
                <w:b/>
                <w:lang w:val="af-ZA"/>
              </w:rPr>
              <w:t>9</w:t>
            </w:r>
          </w:p>
        </w:tc>
        <w:tc>
          <w:tcPr>
            <w:tcW w:w="270" w:type="dxa"/>
            <w:shd w:val="clear" w:color="auto" w:fill="auto"/>
          </w:tcPr>
          <w:p w:rsidR="00EB3884" w:rsidRPr="00476BED" w:rsidRDefault="00EB3884" w:rsidP="00EB3884">
            <w:pPr>
              <w:rPr>
                <w:b/>
                <w:lang w:val="af-ZA"/>
              </w:rPr>
            </w:pPr>
          </w:p>
        </w:tc>
        <w:tc>
          <w:tcPr>
            <w:tcW w:w="990" w:type="dxa"/>
            <w:shd w:val="clear" w:color="auto" w:fill="auto"/>
          </w:tcPr>
          <w:p w:rsidR="00EB3884" w:rsidRPr="00476BED" w:rsidRDefault="00EB3884" w:rsidP="00EB3884">
            <w:pPr>
              <w:rPr>
                <w:b/>
                <w:lang w:val="af-ZA"/>
              </w:rPr>
            </w:pPr>
          </w:p>
        </w:tc>
      </w:tr>
    </w:tbl>
    <w:p w:rsidR="00EB3884" w:rsidRPr="00476BED" w:rsidRDefault="00EB3884" w:rsidP="00EB3884">
      <w:pPr>
        <w:rPr>
          <w:sz w:val="22"/>
          <w:szCs w:val="22"/>
          <w:lang w:val="af-ZA"/>
        </w:rPr>
      </w:pPr>
    </w:p>
    <w:tbl>
      <w:tblPr>
        <w:tblStyle w:val="TableGrid"/>
        <w:tblW w:w="10137" w:type="dxa"/>
        <w:tblInd w:w="-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"/>
        <w:gridCol w:w="8190"/>
        <w:gridCol w:w="270"/>
        <w:gridCol w:w="867"/>
      </w:tblGrid>
      <w:tr w:rsidR="00EB3884" w:rsidRPr="00476BED" w:rsidTr="005F0A5E">
        <w:tc>
          <w:tcPr>
            <w:tcW w:w="810" w:type="dxa"/>
            <w:shd w:val="clear" w:color="auto" w:fill="auto"/>
            <w:vAlign w:val="center"/>
          </w:tcPr>
          <w:p w:rsidR="00EB3884" w:rsidRPr="00476BED" w:rsidRDefault="00EB3884" w:rsidP="00EB3884">
            <w:pPr>
              <w:rPr>
                <w:lang w:val="af-ZA"/>
              </w:rPr>
            </w:pPr>
            <w:r w:rsidRPr="00476BED">
              <w:rPr>
                <w:lang w:val="af-ZA"/>
              </w:rPr>
              <w:t>9.1</w:t>
            </w:r>
          </w:p>
        </w:tc>
        <w:tc>
          <w:tcPr>
            <w:tcW w:w="8190" w:type="dxa"/>
            <w:shd w:val="clear" w:color="auto" w:fill="auto"/>
            <w:vAlign w:val="center"/>
          </w:tcPr>
          <w:p w:rsidR="00EB3884" w:rsidRPr="00476BED" w:rsidRDefault="00661A2A" w:rsidP="00EB3884">
            <w:pPr>
              <w:tabs>
                <w:tab w:val="right" w:pos="8289"/>
              </w:tabs>
              <w:rPr>
                <w:lang w:val="af-ZA"/>
              </w:rPr>
            </w:pPr>
            <w:r w:rsidRPr="00476BED">
              <w:rPr>
                <w:lang w:val="af-ZA"/>
              </w:rPr>
              <w:t>Bepaal die volgende integrale</w:t>
            </w:r>
            <w:r w:rsidR="00EB3884" w:rsidRPr="00476BED">
              <w:rPr>
                <w:lang w:val="af-ZA"/>
              </w:rPr>
              <w:t>:</w:t>
            </w:r>
          </w:p>
        </w:tc>
        <w:tc>
          <w:tcPr>
            <w:tcW w:w="270" w:type="dxa"/>
            <w:shd w:val="clear" w:color="auto" w:fill="auto"/>
            <w:vAlign w:val="center"/>
          </w:tcPr>
          <w:p w:rsidR="00EB3884" w:rsidRPr="00476BED" w:rsidRDefault="00EB3884" w:rsidP="00EB3884">
            <w:pPr>
              <w:rPr>
                <w:lang w:val="af-ZA"/>
              </w:rPr>
            </w:pPr>
          </w:p>
        </w:tc>
        <w:tc>
          <w:tcPr>
            <w:tcW w:w="867" w:type="dxa"/>
            <w:vAlign w:val="center"/>
          </w:tcPr>
          <w:p w:rsidR="00EB3884" w:rsidRPr="00476BED" w:rsidRDefault="00EB3884" w:rsidP="00EB3884">
            <w:pPr>
              <w:rPr>
                <w:lang w:val="af-ZA"/>
              </w:rPr>
            </w:pPr>
          </w:p>
        </w:tc>
      </w:tr>
    </w:tbl>
    <w:p w:rsidR="00EB3884" w:rsidRPr="00476BED" w:rsidRDefault="00EB3884" w:rsidP="00EB3884">
      <w:pPr>
        <w:rPr>
          <w:sz w:val="22"/>
          <w:szCs w:val="22"/>
          <w:lang w:val="af-ZA"/>
        </w:rPr>
      </w:pPr>
    </w:p>
    <w:tbl>
      <w:tblPr>
        <w:tblStyle w:val="TableGrid"/>
        <w:tblW w:w="10170" w:type="dxa"/>
        <w:tblInd w:w="-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2"/>
        <w:gridCol w:w="1188"/>
        <w:gridCol w:w="6930"/>
        <w:gridCol w:w="270"/>
        <w:gridCol w:w="990"/>
      </w:tblGrid>
      <w:tr w:rsidR="00EB3884" w:rsidRPr="00476BED" w:rsidTr="00570192">
        <w:trPr>
          <w:trHeight w:val="331"/>
        </w:trPr>
        <w:tc>
          <w:tcPr>
            <w:tcW w:w="792" w:type="dxa"/>
            <w:shd w:val="clear" w:color="auto" w:fill="auto"/>
            <w:vAlign w:val="center"/>
          </w:tcPr>
          <w:p w:rsidR="00EB3884" w:rsidRPr="00476BED" w:rsidRDefault="00EB3884" w:rsidP="00EB3884">
            <w:pPr>
              <w:rPr>
                <w:lang w:val="af-ZA"/>
              </w:rPr>
            </w:pPr>
            <w:bookmarkStart w:id="1" w:name="_Hlk159266504"/>
          </w:p>
        </w:tc>
        <w:tc>
          <w:tcPr>
            <w:tcW w:w="1188" w:type="dxa"/>
            <w:shd w:val="clear" w:color="auto" w:fill="auto"/>
            <w:vAlign w:val="center"/>
          </w:tcPr>
          <w:p w:rsidR="00EB3884" w:rsidRPr="00476BED" w:rsidRDefault="00EB3884" w:rsidP="00EB3884">
            <w:pPr>
              <w:rPr>
                <w:lang w:val="af-ZA"/>
              </w:rPr>
            </w:pPr>
            <w:r w:rsidRPr="00476BED">
              <w:rPr>
                <w:lang w:val="af-ZA"/>
              </w:rPr>
              <w:t>9.1.1</w:t>
            </w:r>
          </w:p>
        </w:tc>
        <w:tc>
          <w:tcPr>
            <w:tcW w:w="6930" w:type="dxa"/>
            <w:shd w:val="clear" w:color="auto" w:fill="auto"/>
            <w:vAlign w:val="center"/>
          </w:tcPr>
          <w:p w:rsidR="00EB3884" w:rsidRPr="00476BED" w:rsidRDefault="00797EE8" w:rsidP="00EB3884">
            <w:pPr>
              <w:rPr>
                <w:lang w:val="af-ZA"/>
              </w:rPr>
            </w:pPr>
            <w:r w:rsidRPr="00476BED">
              <w:rPr>
                <w:position w:val="-24"/>
                <w:lang w:val="af-ZA"/>
              </w:rPr>
              <w:object w:dxaOrig="920" w:dyaOrig="620">
                <v:shape id="_x0000_i1089" type="#_x0000_t75" style="width:45.8pt;height:30.8pt" o:ole="">
                  <v:imagedata r:id="rId142" o:title=""/>
                </v:shape>
                <o:OLEObject Type="Embed" ProgID="Equation.3" ShapeID="_x0000_i1089" DrawAspect="Content" ObjectID="_1791969620" r:id="rId143"/>
              </w:object>
            </w:r>
          </w:p>
        </w:tc>
        <w:tc>
          <w:tcPr>
            <w:tcW w:w="270" w:type="dxa"/>
            <w:shd w:val="clear" w:color="auto" w:fill="auto"/>
            <w:vAlign w:val="center"/>
          </w:tcPr>
          <w:p w:rsidR="00EB3884" w:rsidRPr="00476BED" w:rsidRDefault="00EB3884" w:rsidP="00EB3884">
            <w:pPr>
              <w:rPr>
                <w:lang w:val="af-ZA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:rsidR="00EB3884" w:rsidRPr="00476BED" w:rsidRDefault="00EB3884" w:rsidP="00EB3884">
            <w:pPr>
              <w:rPr>
                <w:lang w:val="af-ZA"/>
              </w:rPr>
            </w:pPr>
            <w:r w:rsidRPr="00476BED">
              <w:rPr>
                <w:lang w:val="af-ZA"/>
              </w:rPr>
              <w:t>(2)</w:t>
            </w:r>
          </w:p>
        </w:tc>
      </w:tr>
      <w:bookmarkEnd w:id="1"/>
    </w:tbl>
    <w:p w:rsidR="00EB3884" w:rsidRPr="00476BED" w:rsidRDefault="00EB3884" w:rsidP="00EB3884">
      <w:pPr>
        <w:rPr>
          <w:sz w:val="22"/>
          <w:szCs w:val="22"/>
          <w:lang w:val="af-ZA"/>
        </w:rPr>
      </w:pPr>
    </w:p>
    <w:tbl>
      <w:tblPr>
        <w:tblStyle w:val="TableGrid"/>
        <w:tblW w:w="10170" w:type="dxa"/>
        <w:tblInd w:w="-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2"/>
        <w:gridCol w:w="1188"/>
        <w:gridCol w:w="6930"/>
        <w:gridCol w:w="270"/>
        <w:gridCol w:w="990"/>
      </w:tblGrid>
      <w:tr w:rsidR="00EB3884" w:rsidRPr="00476BED" w:rsidTr="00570192">
        <w:trPr>
          <w:trHeight w:val="331"/>
        </w:trPr>
        <w:tc>
          <w:tcPr>
            <w:tcW w:w="792" w:type="dxa"/>
            <w:shd w:val="clear" w:color="auto" w:fill="auto"/>
            <w:vAlign w:val="center"/>
          </w:tcPr>
          <w:p w:rsidR="00EB3884" w:rsidRPr="00476BED" w:rsidRDefault="00EB3884" w:rsidP="00EB3884">
            <w:pPr>
              <w:rPr>
                <w:lang w:val="af-ZA"/>
              </w:rPr>
            </w:pPr>
          </w:p>
        </w:tc>
        <w:tc>
          <w:tcPr>
            <w:tcW w:w="1188" w:type="dxa"/>
            <w:shd w:val="clear" w:color="auto" w:fill="auto"/>
          </w:tcPr>
          <w:p w:rsidR="00EB3884" w:rsidRPr="00476BED" w:rsidRDefault="00EB3884" w:rsidP="00EB3884">
            <w:pPr>
              <w:rPr>
                <w:sz w:val="6"/>
                <w:szCs w:val="6"/>
                <w:lang w:val="af-ZA"/>
              </w:rPr>
            </w:pPr>
          </w:p>
          <w:p w:rsidR="00EB3884" w:rsidRPr="00476BED" w:rsidRDefault="00EB3884" w:rsidP="00EB3884">
            <w:pPr>
              <w:rPr>
                <w:lang w:val="af-ZA"/>
              </w:rPr>
            </w:pPr>
            <w:r w:rsidRPr="00476BED">
              <w:rPr>
                <w:lang w:val="af-ZA"/>
              </w:rPr>
              <w:t>9.1.2</w:t>
            </w:r>
          </w:p>
        </w:tc>
        <w:tc>
          <w:tcPr>
            <w:tcW w:w="6930" w:type="dxa"/>
            <w:shd w:val="clear" w:color="auto" w:fill="auto"/>
            <w:vAlign w:val="center"/>
          </w:tcPr>
          <w:p w:rsidR="00EB3884" w:rsidRPr="00476BED" w:rsidRDefault="00825CCD" w:rsidP="00EB3884">
            <w:pPr>
              <w:rPr>
                <w:lang w:val="af-ZA"/>
              </w:rPr>
            </w:pPr>
            <w:r w:rsidRPr="00476BED">
              <w:rPr>
                <w:position w:val="-16"/>
                <w:lang w:val="af-ZA"/>
              </w:rPr>
              <w:object w:dxaOrig="2020" w:dyaOrig="440">
                <v:shape id="_x0000_i1090" type="#_x0000_t75" style="width:101.15pt;height:21.65pt" o:ole="">
                  <v:imagedata r:id="rId144" o:title=""/>
                </v:shape>
                <o:OLEObject Type="Embed" ProgID="Equation.3" ShapeID="_x0000_i1090" DrawAspect="Content" ObjectID="_1791969621" r:id="rId145"/>
              </w:object>
            </w:r>
          </w:p>
        </w:tc>
        <w:tc>
          <w:tcPr>
            <w:tcW w:w="270" w:type="dxa"/>
            <w:shd w:val="clear" w:color="auto" w:fill="auto"/>
            <w:vAlign w:val="center"/>
          </w:tcPr>
          <w:p w:rsidR="00EB3884" w:rsidRPr="00476BED" w:rsidRDefault="00EB3884" w:rsidP="00EB3884">
            <w:pPr>
              <w:rPr>
                <w:lang w:val="af-ZA"/>
              </w:rPr>
            </w:pPr>
          </w:p>
        </w:tc>
        <w:tc>
          <w:tcPr>
            <w:tcW w:w="990" w:type="dxa"/>
            <w:shd w:val="clear" w:color="auto" w:fill="auto"/>
          </w:tcPr>
          <w:p w:rsidR="00EB3884" w:rsidRPr="00476BED" w:rsidRDefault="00EB3884" w:rsidP="00EB3884">
            <w:pPr>
              <w:rPr>
                <w:sz w:val="6"/>
                <w:szCs w:val="6"/>
                <w:lang w:val="af-ZA"/>
              </w:rPr>
            </w:pPr>
          </w:p>
          <w:p w:rsidR="00EB3884" w:rsidRPr="00476BED" w:rsidRDefault="00EB3884" w:rsidP="00EB3884">
            <w:pPr>
              <w:rPr>
                <w:lang w:val="af-ZA"/>
              </w:rPr>
            </w:pPr>
            <w:r w:rsidRPr="00476BED">
              <w:rPr>
                <w:lang w:val="af-ZA"/>
              </w:rPr>
              <w:t>(4)</w:t>
            </w:r>
          </w:p>
        </w:tc>
      </w:tr>
    </w:tbl>
    <w:p w:rsidR="00EB3884" w:rsidRPr="00476BED" w:rsidRDefault="00EB3884" w:rsidP="00EB3884">
      <w:pPr>
        <w:rPr>
          <w:sz w:val="22"/>
          <w:szCs w:val="22"/>
          <w:lang w:val="af-ZA"/>
        </w:rPr>
      </w:pPr>
    </w:p>
    <w:tbl>
      <w:tblPr>
        <w:tblStyle w:val="TableGrid"/>
        <w:tblW w:w="10170" w:type="dxa"/>
        <w:tblInd w:w="-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1"/>
        <w:gridCol w:w="8136"/>
        <w:gridCol w:w="268"/>
        <w:gridCol w:w="965"/>
      </w:tblGrid>
      <w:tr w:rsidR="00EB3884" w:rsidRPr="00476BED" w:rsidTr="00B74824">
        <w:trPr>
          <w:trHeight w:val="1223"/>
        </w:trPr>
        <w:tc>
          <w:tcPr>
            <w:tcW w:w="801" w:type="dxa"/>
            <w:shd w:val="clear" w:color="auto" w:fill="auto"/>
          </w:tcPr>
          <w:p w:rsidR="00E340BB" w:rsidRPr="00476BED" w:rsidRDefault="00E340BB" w:rsidP="00EB3884">
            <w:pPr>
              <w:rPr>
                <w:sz w:val="6"/>
                <w:lang w:val="af-ZA"/>
              </w:rPr>
            </w:pPr>
          </w:p>
          <w:p w:rsidR="00EB3884" w:rsidRPr="00476BED" w:rsidRDefault="00EB3884" w:rsidP="00EB3884">
            <w:pPr>
              <w:rPr>
                <w:lang w:val="af-ZA"/>
              </w:rPr>
            </w:pPr>
            <w:r w:rsidRPr="00476BED">
              <w:rPr>
                <w:lang w:val="af-ZA"/>
              </w:rPr>
              <w:t>9.2</w:t>
            </w:r>
          </w:p>
        </w:tc>
        <w:tc>
          <w:tcPr>
            <w:tcW w:w="8136" w:type="dxa"/>
            <w:shd w:val="clear" w:color="auto" w:fill="auto"/>
          </w:tcPr>
          <w:p w:rsidR="00EB3884" w:rsidRPr="00476BED" w:rsidRDefault="00661A2A" w:rsidP="00EB3884">
            <w:pPr>
              <w:rPr>
                <w:lang w:val="af-ZA"/>
              </w:rPr>
            </w:pPr>
            <w:r w:rsidRPr="00476BED">
              <w:rPr>
                <w:lang w:val="af-ZA"/>
              </w:rPr>
              <w:t xml:space="preserve">Die skets hieronder toon funksie  </w:t>
            </w:r>
            <w:r w:rsidRPr="00476BED">
              <w:rPr>
                <w:i/>
                <w:lang w:val="af-ZA"/>
              </w:rPr>
              <w:t xml:space="preserve">f </w:t>
            </w:r>
            <w:r w:rsidRPr="00476BED">
              <w:rPr>
                <w:lang w:val="af-ZA"/>
              </w:rPr>
              <w:t xml:space="preserve"> gedefinieer deur  </w:t>
            </w:r>
            <w:r w:rsidR="00CE74C7" w:rsidRPr="00476BED">
              <w:rPr>
                <w:position w:val="-10"/>
                <w:lang w:val="af-ZA"/>
              </w:rPr>
              <w:object w:dxaOrig="1040" w:dyaOrig="360">
                <v:shape id="_x0000_i1091" type="#_x0000_t75" style="width:51.6pt;height:17.9pt" o:ole="">
                  <v:imagedata r:id="rId146" o:title=""/>
                </v:shape>
                <o:OLEObject Type="Embed" ProgID="Equation.3" ShapeID="_x0000_i1091" DrawAspect="Content" ObjectID="_1791969622" r:id="rId147"/>
              </w:object>
            </w:r>
          </w:p>
          <w:p w:rsidR="00B74824" w:rsidRPr="00476BED" w:rsidRDefault="00B74824" w:rsidP="00EB3884">
            <w:pPr>
              <w:rPr>
                <w:sz w:val="16"/>
                <w:szCs w:val="16"/>
                <w:lang w:val="af-ZA"/>
              </w:rPr>
            </w:pPr>
          </w:p>
          <w:p w:rsidR="00EB3884" w:rsidRPr="00476BED" w:rsidRDefault="004F4C36" w:rsidP="008C64FD">
            <w:pPr>
              <w:pStyle w:val="ListParagraph"/>
              <w:numPr>
                <w:ilvl w:val="0"/>
                <w:numId w:val="18"/>
              </w:numPr>
              <w:tabs>
                <w:tab w:val="right" w:pos="9213"/>
              </w:tabs>
              <w:ind w:left="499" w:hanging="499"/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>A  stel</w:t>
            </w:r>
            <w:r w:rsidR="00661A2A" w:rsidRPr="00476BED">
              <w:rPr>
                <w:lang w:val="af-ZA"/>
              </w:rPr>
              <w:t xml:space="preserve"> die gearseerde oppervlakte begrens deur die grafiek van  </w:t>
            </w:r>
            <w:r w:rsidR="00661A2A" w:rsidRPr="00476BED">
              <w:rPr>
                <w:i/>
                <w:lang w:val="af-ZA"/>
              </w:rPr>
              <w:t>f</w:t>
            </w:r>
            <w:r w:rsidR="00661A2A" w:rsidRPr="00476BED">
              <w:rPr>
                <w:lang w:val="af-ZA"/>
              </w:rPr>
              <w:t xml:space="preserve">, </w:t>
            </w:r>
            <w:r w:rsidR="00FB069F">
              <w:rPr>
                <w:lang w:val="af-ZA"/>
              </w:rPr>
              <w:t xml:space="preserve"> </w:t>
            </w:r>
            <w:r w:rsidR="00661A2A" w:rsidRPr="00476BED">
              <w:rPr>
                <w:lang w:val="af-ZA"/>
              </w:rPr>
              <w:t xml:space="preserve">die </w:t>
            </w:r>
            <w:r w:rsidR="00661A2A" w:rsidRPr="00476BED">
              <w:rPr>
                <w:i/>
                <w:lang w:val="af-ZA"/>
              </w:rPr>
              <w:t>x-</w:t>
            </w:r>
            <w:r w:rsidR="00661A2A" w:rsidRPr="00476BED">
              <w:rPr>
                <w:lang w:val="af-ZA"/>
              </w:rPr>
              <w:t xml:space="preserve">as en die ordinate  </w:t>
            </w:r>
            <w:r w:rsidR="00661A2A" w:rsidRPr="00476BED">
              <w:rPr>
                <w:position w:val="-10"/>
                <w:lang w:val="af-ZA"/>
              </w:rPr>
              <w:object w:dxaOrig="780" w:dyaOrig="320">
                <v:shape id="_x0000_i1092" type="#_x0000_t75" style="width:39.1pt;height:15.8pt" o:ole="">
                  <v:imagedata r:id="rId148" o:title=""/>
                </v:shape>
                <o:OLEObject Type="Embed" ProgID="Equation.3" ShapeID="_x0000_i1092" DrawAspect="Content" ObjectID="_1791969623" r:id="rId149"/>
              </w:object>
            </w:r>
            <w:r w:rsidR="00661A2A" w:rsidRPr="00476BED">
              <w:rPr>
                <w:lang w:val="af-ZA"/>
              </w:rPr>
              <w:t xml:space="preserve">  en </w:t>
            </w:r>
            <w:r w:rsidR="00CE74C7" w:rsidRPr="00476BED">
              <w:rPr>
                <w:lang w:val="af-ZA"/>
              </w:rPr>
              <w:t xml:space="preserve"> </w:t>
            </w:r>
            <w:r w:rsidR="00CE74C7" w:rsidRPr="00476BED">
              <w:rPr>
                <w:position w:val="-10"/>
                <w:lang w:val="af-ZA"/>
              </w:rPr>
              <w:object w:dxaOrig="600" w:dyaOrig="320">
                <v:shape id="_x0000_i1093" type="#_x0000_t75" style="width:29.95pt;height:15.8pt" o:ole="">
                  <v:imagedata r:id="rId150" o:title=""/>
                </v:shape>
                <o:OLEObject Type="Embed" ProgID="Equation.3" ShapeID="_x0000_i1093" DrawAspect="Content" ObjectID="_1791969624" r:id="rId151"/>
              </w:object>
            </w:r>
            <w:r w:rsidRPr="00476BED">
              <w:rPr>
                <w:lang w:val="af-ZA"/>
              </w:rPr>
              <w:t xml:space="preserve"> voor.</w:t>
            </w:r>
          </w:p>
          <w:p w:rsidR="00EB3884" w:rsidRPr="00476BED" w:rsidRDefault="00FE7CCD" w:rsidP="004F4C36">
            <w:pPr>
              <w:pStyle w:val="ListParagraph"/>
              <w:numPr>
                <w:ilvl w:val="0"/>
                <w:numId w:val="18"/>
              </w:numPr>
              <w:tabs>
                <w:tab w:val="right" w:pos="9213"/>
              </w:tabs>
              <w:ind w:left="499" w:hanging="499"/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 xml:space="preserve">B  </w:t>
            </w:r>
            <w:r w:rsidR="004F4C36" w:rsidRPr="00476BED">
              <w:rPr>
                <w:lang w:val="af-ZA"/>
              </w:rPr>
              <w:t>stel</w:t>
            </w:r>
            <w:r w:rsidRPr="00476BED">
              <w:rPr>
                <w:lang w:val="af-ZA"/>
              </w:rPr>
              <w:t xml:space="preserve"> die gearseerde oppervlakte begrens deur die grafiek van  </w:t>
            </w:r>
            <w:r w:rsidRPr="00476BED">
              <w:rPr>
                <w:i/>
                <w:lang w:val="af-ZA"/>
              </w:rPr>
              <w:t>f</w:t>
            </w:r>
            <w:r w:rsidRPr="00476BED">
              <w:rPr>
                <w:lang w:val="af-ZA"/>
              </w:rPr>
              <w:t>,</w:t>
            </w:r>
            <w:r w:rsidR="00FB069F">
              <w:rPr>
                <w:lang w:val="af-ZA"/>
              </w:rPr>
              <w:t xml:space="preserve"> </w:t>
            </w:r>
            <w:r w:rsidRPr="00476BED">
              <w:rPr>
                <w:lang w:val="af-ZA"/>
              </w:rPr>
              <w:t xml:space="preserve"> die </w:t>
            </w:r>
            <w:r w:rsidRPr="00476BED">
              <w:rPr>
                <w:i/>
                <w:lang w:val="af-ZA"/>
              </w:rPr>
              <w:t>x</w:t>
            </w:r>
            <w:r w:rsidRPr="00476BED">
              <w:rPr>
                <w:lang w:val="af-ZA"/>
              </w:rPr>
              <w:t xml:space="preserve">-as en die ordinate  </w:t>
            </w:r>
            <w:r w:rsidRPr="00476BED">
              <w:rPr>
                <w:position w:val="-10"/>
                <w:lang w:val="af-ZA"/>
              </w:rPr>
              <w:object w:dxaOrig="600" w:dyaOrig="320">
                <v:shape id="_x0000_i1094" type="#_x0000_t75" style="width:29.95pt;height:15.8pt" o:ole="">
                  <v:imagedata r:id="rId152" o:title=""/>
                </v:shape>
                <o:OLEObject Type="Embed" ProgID="Equation.3" ShapeID="_x0000_i1094" DrawAspect="Content" ObjectID="_1791969625" r:id="rId153"/>
              </w:object>
            </w:r>
            <w:r w:rsidRPr="00476BED">
              <w:rPr>
                <w:lang w:val="af-ZA"/>
              </w:rPr>
              <w:t xml:space="preserve">  en  </w:t>
            </w:r>
            <w:r w:rsidR="00CE74C7" w:rsidRPr="00476BED">
              <w:rPr>
                <w:position w:val="-10"/>
                <w:lang w:val="af-ZA"/>
              </w:rPr>
              <w:object w:dxaOrig="580" w:dyaOrig="320">
                <v:shape id="_x0000_i1095" type="#_x0000_t75" style="width:29.15pt;height:15.8pt" o:ole="">
                  <v:imagedata r:id="rId154" o:title=""/>
                </v:shape>
                <o:OLEObject Type="Embed" ProgID="Equation.3" ShapeID="_x0000_i1095" DrawAspect="Content" ObjectID="_1791969626" r:id="rId155"/>
              </w:object>
            </w:r>
            <w:r w:rsidR="00825CCD" w:rsidRPr="00476BED">
              <w:rPr>
                <w:lang w:val="af-ZA"/>
              </w:rPr>
              <w:t xml:space="preserve">  voor.</w:t>
            </w:r>
          </w:p>
        </w:tc>
        <w:tc>
          <w:tcPr>
            <w:tcW w:w="268" w:type="dxa"/>
            <w:shd w:val="clear" w:color="auto" w:fill="auto"/>
          </w:tcPr>
          <w:p w:rsidR="00EB3884" w:rsidRPr="00476BED" w:rsidRDefault="00EB3884" w:rsidP="00EB3884">
            <w:pPr>
              <w:rPr>
                <w:lang w:val="af-ZA"/>
              </w:rPr>
            </w:pPr>
          </w:p>
        </w:tc>
        <w:tc>
          <w:tcPr>
            <w:tcW w:w="965" w:type="dxa"/>
            <w:vAlign w:val="bottom"/>
          </w:tcPr>
          <w:p w:rsidR="00EB3884" w:rsidRPr="00476BED" w:rsidRDefault="00EB3884" w:rsidP="00EB3884">
            <w:pPr>
              <w:rPr>
                <w:lang w:val="af-ZA"/>
              </w:rPr>
            </w:pPr>
          </w:p>
        </w:tc>
      </w:tr>
      <w:tr w:rsidR="00B74824" w:rsidRPr="00476BED" w:rsidTr="00501ECF">
        <w:trPr>
          <w:trHeight w:val="1223"/>
        </w:trPr>
        <w:tc>
          <w:tcPr>
            <w:tcW w:w="10170" w:type="dxa"/>
            <w:gridSpan w:val="4"/>
            <w:shd w:val="clear" w:color="auto" w:fill="auto"/>
          </w:tcPr>
          <w:p w:rsidR="00B74824" w:rsidRPr="00476BED" w:rsidRDefault="00B74824" w:rsidP="00EB3884">
            <w:pPr>
              <w:rPr>
                <w:sz w:val="20"/>
                <w:szCs w:val="20"/>
                <w:lang w:val="af-ZA"/>
              </w:rPr>
            </w:pPr>
          </w:p>
          <w:p w:rsidR="00B74824" w:rsidRPr="00476BED" w:rsidRDefault="00B74824" w:rsidP="00EB3884">
            <w:pPr>
              <w:rPr>
                <w:sz w:val="20"/>
                <w:szCs w:val="20"/>
                <w:lang w:val="af-ZA"/>
              </w:rPr>
            </w:pPr>
          </w:p>
          <w:p w:rsidR="00B74824" w:rsidRPr="00476BED" w:rsidRDefault="00B74824" w:rsidP="00EB3884">
            <w:pPr>
              <w:rPr>
                <w:lang w:val="af-ZA"/>
              </w:rPr>
            </w:pPr>
            <w:r w:rsidRPr="00476BED">
              <w:rPr>
                <w:noProof/>
                <w:lang w:val="en-ZA" w:eastAsia="en-ZA"/>
              </w:rPr>
              <w:drawing>
                <wp:inline distT="0" distB="0" distL="0" distR="0" wp14:anchorId="677F926F" wp14:editId="24218C29">
                  <wp:extent cx="5695950" cy="3769476"/>
                  <wp:effectExtent l="0" t="0" r="0" b="254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7302" cy="3796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74824" w:rsidRPr="00476BED" w:rsidRDefault="00B74824" w:rsidP="00EB3884">
            <w:pPr>
              <w:rPr>
                <w:sz w:val="20"/>
                <w:szCs w:val="20"/>
                <w:lang w:val="af-ZA"/>
              </w:rPr>
            </w:pPr>
          </w:p>
        </w:tc>
      </w:tr>
    </w:tbl>
    <w:p w:rsidR="009B6302" w:rsidRPr="00476BED" w:rsidRDefault="009B6302">
      <w:pPr>
        <w:rPr>
          <w:sz w:val="20"/>
          <w:szCs w:val="20"/>
          <w:lang w:val="af-ZA"/>
        </w:rPr>
      </w:pPr>
    </w:p>
    <w:tbl>
      <w:tblPr>
        <w:tblW w:w="10170" w:type="dxa"/>
        <w:tblInd w:w="-72" w:type="dxa"/>
        <w:tblLayout w:type="fixed"/>
        <w:tblLook w:val="0000" w:firstRow="0" w:lastRow="0" w:firstColumn="0" w:lastColumn="0" w:noHBand="0" w:noVBand="0"/>
      </w:tblPr>
      <w:tblGrid>
        <w:gridCol w:w="792"/>
        <w:gridCol w:w="1170"/>
        <w:gridCol w:w="6948"/>
        <w:gridCol w:w="270"/>
        <w:gridCol w:w="990"/>
      </w:tblGrid>
      <w:tr w:rsidR="00570192" w:rsidRPr="00476BED" w:rsidTr="00570192">
        <w:trPr>
          <w:trHeight w:val="293"/>
        </w:trPr>
        <w:tc>
          <w:tcPr>
            <w:tcW w:w="792" w:type="dxa"/>
            <w:shd w:val="clear" w:color="auto" w:fill="auto"/>
          </w:tcPr>
          <w:p w:rsidR="00570192" w:rsidRPr="00476BED" w:rsidRDefault="00570192" w:rsidP="00EB3884">
            <w:pPr>
              <w:rPr>
                <w:lang w:val="af-ZA"/>
              </w:rPr>
            </w:pPr>
          </w:p>
        </w:tc>
        <w:tc>
          <w:tcPr>
            <w:tcW w:w="1170" w:type="dxa"/>
            <w:shd w:val="clear" w:color="auto" w:fill="auto"/>
          </w:tcPr>
          <w:p w:rsidR="00797EE8" w:rsidRPr="00476BED" w:rsidRDefault="00797EE8" w:rsidP="00EB3884">
            <w:pPr>
              <w:rPr>
                <w:sz w:val="4"/>
                <w:szCs w:val="4"/>
                <w:lang w:val="af-ZA"/>
              </w:rPr>
            </w:pPr>
          </w:p>
          <w:p w:rsidR="00570192" w:rsidRPr="00476BED" w:rsidRDefault="00570192" w:rsidP="00EB3884">
            <w:pPr>
              <w:rPr>
                <w:lang w:val="af-ZA"/>
              </w:rPr>
            </w:pPr>
            <w:r w:rsidRPr="00476BED">
              <w:rPr>
                <w:lang w:val="af-ZA"/>
              </w:rPr>
              <w:t>9.2.1</w:t>
            </w:r>
          </w:p>
        </w:tc>
        <w:tc>
          <w:tcPr>
            <w:tcW w:w="6948" w:type="dxa"/>
            <w:shd w:val="clear" w:color="auto" w:fill="auto"/>
          </w:tcPr>
          <w:p w:rsidR="00570192" w:rsidRPr="00476BED" w:rsidRDefault="00FE1923" w:rsidP="00FE1923">
            <w:pPr>
              <w:rPr>
                <w:lang w:val="af-ZA"/>
              </w:rPr>
            </w:pPr>
            <w:r w:rsidRPr="00476BED">
              <w:rPr>
                <w:lang w:val="af-ZA"/>
              </w:rPr>
              <w:t>Bepaal</w:t>
            </w:r>
            <w:r w:rsidR="00362F40" w:rsidRPr="00476BED">
              <w:rPr>
                <w:lang w:val="af-ZA"/>
              </w:rPr>
              <w:t xml:space="preserve">:  </w:t>
            </w:r>
            <w:r w:rsidR="004F4C36" w:rsidRPr="00476BED">
              <w:rPr>
                <w:position w:val="-16"/>
                <w:lang w:val="af-ZA"/>
              </w:rPr>
              <w:object w:dxaOrig="859" w:dyaOrig="440">
                <v:shape id="_x0000_i1096" type="#_x0000_t75" style="width:42.85pt;height:21.65pt" o:ole="">
                  <v:imagedata r:id="rId157" o:title=""/>
                </v:shape>
                <o:OLEObject Type="Embed" ProgID="Equation.3" ShapeID="_x0000_i1096" DrawAspect="Content" ObjectID="_1791969627" r:id="rId158"/>
              </w:object>
            </w:r>
          </w:p>
        </w:tc>
        <w:tc>
          <w:tcPr>
            <w:tcW w:w="270" w:type="dxa"/>
            <w:shd w:val="clear" w:color="auto" w:fill="auto"/>
          </w:tcPr>
          <w:p w:rsidR="00570192" w:rsidRPr="00476BED" w:rsidRDefault="00570192" w:rsidP="00EB3884">
            <w:pPr>
              <w:rPr>
                <w:lang w:val="af-ZA"/>
              </w:rPr>
            </w:pPr>
          </w:p>
        </w:tc>
        <w:tc>
          <w:tcPr>
            <w:tcW w:w="990" w:type="dxa"/>
            <w:shd w:val="clear" w:color="auto" w:fill="auto"/>
          </w:tcPr>
          <w:p w:rsidR="00B74824" w:rsidRPr="00476BED" w:rsidRDefault="00B74824" w:rsidP="00EB3884">
            <w:pPr>
              <w:rPr>
                <w:sz w:val="4"/>
                <w:szCs w:val="4"/>
                <w:lang w:val="af-ZA"/>
              </w:rPr>
            </w:pPr>
          </w:p>
          <w:p w:rsidR="00570192" w:rsidRPr="00476BED" w:rsidRDefault="00362F40" w:rsidP="00EB3884">
            <w:pPr>
              <w:rPr>
                <w:b/>
                <w:lang w:val="af-ZA"/>
              </w:rPr>
            </w:pPr>
            <w:r w:rsidRPr="00476BED">
              <w:rPr>
                <w:lang w:val="af-ZA"/>
              </w:rPr>
              <w:t>(1)</w:t>
            </w:r>
          </w:p>
        </w:tc>
      </w:tr>
    </w:tbl>
    <w:p w:rsidR="009B6302" w:rsidRPr="00476BED" w:rsidRDefault="009B6302">
      <w:pPr>
        <w:rPr>
          <w:sz w:val="20"/>
          <w:szCs w:val="20"/>
          <w:lang w:val="af-ZA"/>
        </w:rPr>
      </w:pPr>
    </w:p>
    <w:tbl>
      <w:tblPr>
        <w:tblW w:w="10170" w:type="dxa"/>
        <w:tblInd w:w="-72" w:type="dxa"/>
        <w:tblLayout w:type="fixed"/>
        <w:tblLook w:val="0000" w:firstRow="0" w:lastRow="0" w:firstColumn="0" w:lastColumn="0" w:noHBand="0" w:noVBand="0"/>
      </w:tblPr>
      <w:tblGrid>
        <w:gridCol w:w="792"/>
        <w:gridCol w:w="1170"/>
        <w:gridCol w:w="6948"/>
        <w:gridCol w:w="270"/>
        <w:gridCol w:w="990"/>
      </w:tblGrid>
      <w:tr w:rsidR="00570192" w:rsidRPr="00476BED" w:rsidTr="00B74824">
        <w:trPr>
          <w:trHeight w:val="293"/>
        </w:trPr>
        <w:tc>
          <w:tcPr>
            <w:tcW w:w="792" w:type="dxa"/>
            <w:shd w:val="clear" w:color="auto" w:fill="auto"/>
          </w:tcPr>
          <w:p w:rsidR="00570192" w:rsidRPr="00476BED" w:rsidRDefault="00570192" w:rsidP="00E340BB">
            <w:pPr>
              <w:rPr>
                <w:lang w:val="af-ZA"/>
              </w:rPr>
            </w:pPr>
          </w:p>
        </w:tc>
        <w:tc>
          <w:tcPr>
            <w:tcW w:w="1170" w:type="dxa"/>
            <w:shd w:val="clear" w:color="auto" w:fill="auto"/>
          </w:tcPr>
          <w:p w:rsidR="00570192" w:rsidRPr="00476BED" w:rsidRDefault="00570192" w:rsidP="00E340BB">
            <w:pPr>
              <w:rPr>
                <w:lang w:val="af-ZA"/>
              </w:rPr>
            </w:pPr>
            <w:r w:rsidRPr="00476BED">
              <w:rPr>
                <w:lang w:val="af-ZA"/>
              </w:rPr>
              <w:t>9.2.2</w:t>
            </w:r>
          </w:p>
        </w:tc>
        <w:tc>
          <w:tcPr>
            <w:tcW w:w="6948" w:type="dxa"/>
            <w:shd w:val="clear" w:color="auto" w:fill="auto"/>
          </w:tcPr>
          <w:p w:rsidR="00FE1923" w:rsidRPr="00476BED" w:rsidRDefault="00FE1923" w:rsidP="00FE1923">
            <w:pPr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>'n Leerder beweer dat oppervlakte B</w:t>
            </w:r>
            <w:r w:rsidRPr="00476BED">
              <w:rPr>
                <w:vertAlign w:val="subscript"/>
                <w:lang w:val="af-ZA"/>
              </w:rPr>
              <w:t xml:space="preserve"> </w:t>
            </w:r>
            <w:r w:rsidRPr="00476BED">
              <w:rPr>
                <w:lang w:val="af-ZA"/>
              </w:rPr>
              <w:t xml:space="preserve">gelyk is aan 4 keer dié van oppervlakte A. </w:t>
            </w:r>
          </w:p>
          <w:p w:rsidR="00FE1923" w:rsidRPr="00476BED" w:rsidRDefault="00FE1923" w:rsidP="00FE1923">
            <w:pPr>
              <w:jc w:val="both"/>
              <w:rPr>
                <w:sz w:val="20"/>
                <w:szCs w:val="20"/>
                <w:lang w:val="af-ZA"/>
              </w:rPr>
            </w:pPr>
          </w:p>
          <w:p w:rsidR="00570192" w:rsidRPr="00476BED" w:rsidRDefault="00FE1923" w:rsidP="00B74824">
            <w:pPr>
              <w:jc w:val="both"/>
              <w:rPr>
                <w:lang w:val="af-ZA"/>
              </w:rPr>
            </w:pPr>
            <w:r w:rsidRPr="00476BED">
              <w:rPr>
                <w:lang w:val="af-ZA"/>
              </w:rPr>
              <w:t>Bevestig, en toon ALLE berekeninge, of die leerder se bewering GELDIG is.</w:t>
            </w:r>
          </w:p>
        </w:tc>
        <w:tc>
          <w:tcPr>
            <w:tcW w:w="270" w:type="dxa"/>
            <w:shd w:val="clear" w:color="auto" w:fill="auto"/>
          </w:tcPr>
          <w:p w:rsidR="00570192" w:rsidRPr="00476BED" w:rsidRDefault="00570192" w:rsidP="00E340BB">
            <w:pPr>
              <w:rPr>
                <w:lang w:val="af-ZA"/>
              </w:rPr>
            </w:pPr>
          </w:p>
        </w:tc>
        <w:tc>
          <w:tcPr>
            <w:tcW w:w="990" w:type="dxa"/>
            <w:shd w:val="clear" w:color="auto" w:fill="auto"/>
            <w:vAlign w:val="bottom"/>
          </w:tcPr>
          <w:p w:rsidR="00570192" w:rsidRPr="00476BED" w:rsidRDefault="00570192" w:rsidP="00B74824">
            <w:pPr>
              <w:rPr>
                <w:b/>
                <w:lang w:val="af-ZA"/>
              </w:rPr>
            </w:pPr>
          </w:p>
          <w:p w:rsidR="00362F40" w:rsidRPr="00476BED" w:rsidRDefault="00362F40" w:rsidP="00B74824">
            <w:pPr>
              <w:rPr>
                <w:b/>
                <w:lang w:val="af-ZA"/>
              </w:rPr>
            </w:pPr>
          </w:p>
          <w:p w:rsidR="00362F40" w:rsidRPr="00476BED" w:rsidRDefault="00362F40" w:rsidP="00B74824">
            <w:pPr>
              <w:rPr>
                <w:b/>
                <w:lang w:val="af-ZA"/>
              </w:rPr>
            </w:pPr>
            <w:r w:rsidRPr="00476BED">
              <w:rPr>
                <w:lang w:val="af-ZA"/>
              </w:rPr>
              <w:t>(7)</w:t>
            </w:r>
          </w:p>
        </w:tc>
      </w:tr>
      <w:tr w:rsidR="00EB3884" w:rsidRPr="00476BED" w:rsidTr="005F0A5E">
        <w:trPr>
          <w:trHeight w:val="293"/>
        </w:trPr>
        <w:tc>
          <w:tcPr>
            <w:tcW w:w="8910" w:type="dxa"/>
            <w:gridSpan w:val="3"/>
            <w:shd w:val="clear" w:color="auto" w:fill="auto"/>
          </w:tcPr>
          <w:p w:rsidR="00EB3884" w:rsidRPr="00476BED" w:rsidRDefault="009B6302" w:rsidP="009B6302">
            <w:pPr>
              <w:tabs>
                <w:tab w:val="left" w:pos="4830"/>
              </w:tabs>
              <w:rPr>
                <w:lang w:val="af-ZA"/>
              </w:rPr>
            </w:pPr>
            <w:r w:rsidRPr="00476BED">
              <w:rPr>
                <w:lang w:val="af-ZA"/>
              </w:rPr>
              <w:tab/>
            </w:r>
          </w:p>
        </w:tc>
        <w:tc>
          <w:tcPr>
            <w:tcW w:w="270" w:type="dxa"/>
            <w:shd w:val="clear" w:color="auto" w:fill="auto"/>
          </w:tcPr>
          <w:p w:rsidR="00EB3884" w:rsidRPr="00476BED" w:rsidRDefault="00EB3884" w:rsidP="00EB3884">
            <w:pPr>
              <w:rPr>
                <w:lang w:val="af-ZA"/>
              </w:rPr>
            </w:pPr>
          </w:p>
        </w:tc>
        <w:tc>
          <w:tcPr>
            <w:tcW w:w="990" w:type="dxa"/>
            <w:shd w:val="clear" w:color="auto" w:fill="auto"/>
          </w:tcPr>
          <w:p w:rsidR="00EB3884" w:rsidRPr="00476BED" w:rsidRDefault="00EB3884" w:rsidP="00EB3884">
            <w:pPr>
              <w:rPr>
                <w:b/>
                <w:lang w:val="af-ZA"/>
              </w:rPr>
            </w:pPr>
            <w:r w:rsidRPr="00476BED">
              <w:rPr>
                <w:b/>
                <w:lang w:val="af-ZA"/>
              </w:rPr>
              <w:t>[14]</w:t>
            </w:r>
          </w:p>
        </w:tc>
      </w:tr>
      <w:tr w:rsidR="00B74824" w:rsidRPr="00476BED" w:rsidTr="00B74824">
        <w:trPr>
          <w:trHeight w:val="80"/>
        </w:trPr>
        <w:tc>
          <w:tcPr>
            <w:tcW w:w="8910" w:type="dxa"/>
            <w:gridSpan w:val="3"/>
            <w:shd w:val="clear" w:color="auto" w:fill="auto"/>
          </w:tcPr>
          <w:p w:rsidR="00B74824" w:rsidRPr="00476BED" w:rsidRDefault="00B74824" w:rsidP="009B6302">
            <w:pPr>
              <w:tabs>
                <w:tab w:val="left" w:pos="4830"/>
              </w:tabs>
              <w:rPr>
                <w:sz w:val="20"/>
                <w:szCs w:val="20"/>
                <w:lang w:val="af-ZA"/>
              </w:rPr>
            </w:pPr>
          </w:p>
        </w:tc>
        <w:tc>
          <w:tcPr>
            <w:tcW w:w="270" w:type="dxa"/>
            <w:shd w:val="clear" w:color="auto" w:fill="auto"/>
          </w:tcPr>
          <w:p w:rsidR="00B74824" w:rsidRPr="00476BED" w:rsidRDefault="00B74824" w:rsidP="00EB3884">
            <w:pPr>
              <w:rPr>
                <w:sz w:val="20"/>
                <w:szCs w:val="20"/>
                <w:lang w:val="af-ZA"/>
              </w:rPr>
            </w:pPr>
          </w:p>
        </w:tc>
        <w:tc>
          <w:tcPr>
            <w:tcW w:w="990" w:type="dxa"/>
            <w:shd w:val="clear" w:color="auto" w:fill="auto"/>
          </w:tcPr>
          <w:p w:rsidR="00B74824" w:rsidRPr="00476BED" w:rsidRDefault="00B74824" w:rsidP="00EB3884">
            <w:pPr>
              <w:rPr>
                <w:b/>
                <w:sz w:val="22"/>
                <w:szCs w:val="22"/>
                <w:lang w:val="af-ZA"/>
              </w:rPr>
            </w:pPr>
          </w:p>
        </w:tc>
      </w:tr>
      <w:tr w:rsidR="005F0A5E" w:rsidRPr="00476BED" w:rsidTr="005F0A5E">
        <w:trPr>
          <w:trHeight w:val="293"/>
        </w:trPr>
        <w:tc>
          <w:tcPr>
            <w:tcW w:w="8910" w:type="dxa"/>
            <w:gridSpan w:val="3"/>
            <w:shd w:val="clear" w:color="auto" w:fill="auto"/>
          </w:tcPr>
          <w:p w:rsidR="005F0A5E" w:rsidRPr="00476BED" w:rsidRDefault="005F0A5E" w:rsidP="005F0A5E">
            <w:pPr>
              <w:jc w:val="right"/>
              <w:rPr>
                <w:lang w:val="af-ZA"/>
              </w:rPr>
            </w:pPr>
            <w:r w:rsidRPr="00476BED">
              <w:rPr>
                <w:b/>
                <w:lang w:val="af-ZA"/>
              </w:rPr>
              <w:t>TOT</w:t>
            </w:r>
            <w:r w:rsidR="001051BD" w:rsidRPr="00476BED">
              <w:rPr>
                <w:b/>
                <w:lang w:val="af-ZA"/>
              </w:rPr>
              <w:t>A</w:t>
            </w:r>
            <w:r w:rsidRPr="00476BED">
              <w:rPr>
                <w:b/>
                <w:lang w:val="af-ZA"/>
              </w:rPr>
              <w:t>AL:</w:t>
            </w:r>
          </w:p>
        </w:tc>
        <w:tc>
          <w:tcPr>
            <w:tcW w:w="270" w:type="dxa"/>
            <w:shd w:val="clear" w:color="auto" w:fill="auto"/>
          </w:tcPr>
          <w:p w:rsidR="005F0A5E" w:rsidRPr="00476BED" w:rsidRDefault="005F0A5E" w:rsidP="00EB3884">
            <w:pPr>
              <w:rPr>
                <w:lang w:val="af-ZA"/>
              </w:rPr>
            </w:pPr>
          </w:p>
        </w:tc>
        <w:tc>
          <w:tcPr>
            <w:tcW w:w="990" w:type="dxa"/>
            <w:shd w:val="clear" w:color="auto" w:fill="auto"/>
          </w:tcPr>
          <w:p w:rsidR="005F0A5E" w:rsidRPr="00476BED" w:rsidRDefault="005F0A5E" w:rsidP="00EB3884">
            <w:pPr>
              <w:rPr>
                <w:b/>
                <w:lang w:val="af-ZA"/>
              </w:rPr>
            </w:pPr>
            <w:r w:rsidRPr="00476BED">
              <w:rPr>
                <w:b/>
                <w:lang w:val="af-ZA"/>
              </w:rPr>
              <w:t>150</w:t>
            </w:r>
          </w:p>
        </w:tc>
      </w:tr>
    </w:tbl>
    <w:p w:rsidR="00D22BAA" w:rsidRPr="00476BED" w:rsidRDefault="00D22BAA" w:rsidP="00EB3884">
      <w:pPr>
        <w:rPr>
          <w:lang w:val="af-ZA"/>
        </w:rPr>
        <w:sectPr w:rsidR="00D22BAA" w:rsidRPr="00476BED" w:rsidSect="004A25C2">
          <w:headerReference w:type="default" r:id="rId159"/>
          <w:footerReference w:type="default" r:id="rId160"/>
          <w:pgSz w:w="11906" w:h="16838" w:code="9"/>
          <w:pgMar w:top="720" w:right="1276" w:bottom="720" w:left="1077" w:header="720" w:footer="720" w:gutter="0"/>
          <w:cols w:space="708"/>
          <w:docGrid w:linePitch="360"/>
        </w:sectPr>
      </w:pPr>
    </w:p>
    <w:p w:rsidR="00EB3884" w:rsidRPr="00476BED" w:rsidRDefault="00EB3884" w:rsidP="00EB3884">
      <w:pPr>
        <w:rPr>
          <w:lang w:val="af-ZA"/>
        </w:rPr>
      </w:pPr>
    </w:p>
    <w:p w:rsidR="00CF6767" w:rsidRPr="00476BED" w:rsidRDefault="00CF6767" w:rsidP="00CF6767">
      <w:pPr>
        <w:rPr>
          <w:b/>
          <w:sz w:val="22"/>
          <w:u w:val="single"/>
          <w:lang w:val="af-ZA"/>
        </w:rPr>
      </w:pPr>
    </w:p>
    <w:p w:rsidR="00CF6767" w:rsidRPr="00476BED" w:rsidRDefault="00A156F3" w:rsidP="00CF6767">
      <w:pPr>
        <w:jc w:val="center"/>
        <w:rPr>
          <w:b/>
          <w:lang w:val="af-ZA"/>
        </w:rPr>
      </w:pPr>
      <w:r w:rsidRPr="00476BED">
        <w:rPr>
          <w:rFonts w:eastAsia="Calibri"/>
          <w:b/>
          <w:lang w:val="af-ZA"/>
        </w:rPr>
        <w:t>INLIGTINGSBLAD: TEGNIESE WISKUNDE</w:t>
      </w:r>
    </w:p>
    <w:p w:rsidR="00CF6767" w:rsidRPr="00476BED" w:rsidRDefault="00CF6767" w:rsidP="00CF6767">
      <w:pPr>
        <w:rPr>
          <w:b/>
          <w:u w:val="single"/>
          <w:lang w:val="af-ZA"/>
        </w:rPr>
      </w:pPr>
    </w:p>
    <w:p w:rsidR="00CF6767" w:rsidRPr="00476BED" w:rsidRDefault="00CF6767" w:rsidP="00CF6767">
      <w:pPr>
        <w:spacing w:line="360" w:lineRule="auto"/>
        <w:ind w:firstLine="360"/>
        <w:rPr>
          <w:lang w:val="af-ZA"/>
        </w:rPr>
      </w:pPr>
      <w:r w:rsidRPr="00476BED">
        <w:rPr>
          <w:b/>
          <w:lang w:val="af-ZA"/>
        </w:rPr>
        <w:t xml:space="preserve">  </w:t>
      </w:r>
      <w:r w:rsidRPr="00476BED">
        <w:rPr>
          <w:b/>
          <w:position w:val="-24"/>
          <w:lang w:val="af-ZA"/>
        </w:rPr>
        <w:object w:dxaOrig="2200" w:dyaOrig="720">
          <v:shape id="_x0000_i1097" type="#_x0000_t75" style="width:110.3pt;height:36.6pt" o:ole="">
            <v:imagedata r:id="rId161" o:title=""/>
          </v:shape>
          <o:OLEObject Type="Embed" ProgID="Equation.3" ShapeID="_x0000_i1097" DrawAspect="Content" ObjectID="_1791969628" r:id="rId162"/>
        </w:object>
      </w:r>
      <w:r w:rsidRPr="00476BED">
        <w:rPr>
          <w:b/>
          <w:lang w:val="af-ZA"/>
        </w:rPr>
        <w:t xml:space="preserve">                           </w:t>
      </w:r>
      <w:r w:rsidRPr="00476BED">
        <w:rPr>
          <w:lang w:val="af-ZA"/>
        </w:rPr>
        <w:t xml:space="preserve">   </w:t>
      </w:r>
      <w:r w:rsidRPr="00476BED">
        <w:rPr>
          <w:position w:val="-24"/>
          <w:lang w:val="af-ZA"/>
        </w:rPr>
        <w:object w:dxaOrig="940" w:dyaOrig="620">
          <v:shape id="_x0000_i1098" type="#_x0000_t75" style="width:47.85pt;height:30.8pt" o:ole="">
            <v:imagedata r:id="rId163" o:title=""/>
          </v:shape>
          <o:OLEObject Type="Embed" ProgID="Equation.3" ShapeID="_x0000_i1098" DrawAspect="Content" ObjectID="_1791969629" r:id="rId164"/>
        </w:object>
      </w:r>
      <w:r w:rsidRPr="00476BED">
        <w:rPr>
          <w:lang w:val="af-ZA"/>
        </w:rPr>
        <w:t xml:space="preserve">                    </w:t>
      </w:r>
      <w:r w:rsidRPr="00476BED">
        <w:rPr>
          <w:position w:val="-30"/>
          <w:lang w:val="af-ZA"/>
        </w:rPr>
        <w:object w:dxaOrig="1520" w:dyaOrig="720">
          <v:shape id="_x0000_i1099" type="#_x0000_t75" style="width:75.75pt;height:36.6pt" o:ole="">
            <v:imagedata r:id="rId165" o:title=""/>
          </v:shape>
          <o:OLEObject Type="Embed" ProgID="Equation.3" ShapeID="_x0000_i1099" DrawAspect="Content" ObjectID="_1791969630" r:id="rId166"/>
        </w:object>
      </w:r>
    </w:p>
    <w:p w:rsidR="00CF6767" w:rsidRPr="00476BED" w:rsidRDefault="00CF6767" w:rsidP="00CF6767">
      <w:pPr>
        <w:spacing w:line="360" w:lineRule="auto"/>
        <w:ind w:firstLine="360"/>
        <w:rPr>
          <w:lang w:val="af-ZA"/>
        </w:rPr>
      </w:pPr>
      <w:r w:rsidRPr="00476BED">
        <w:rPr>
          <w:lang w:val="af-ZA"/>
        </w:rPr>
        <w:t xml:space="preserve">   </w:t>
      </w:r>
      <w:r w:rsidRPr="00476BED">
        <w:rPr>
          <w:position w:val="-12"/>
          <w:lang w:val="af-ZA"/>
        </w:rPr>
        <w:object w:dxaOrig="2200" w:dyaOrig="380">
          <v:shape id="_x0000_i1100" type="#_x0000_t75" style="width:110.3pt;height:17.9pt" o:ole="">
            <v:imagedata r:id="rId167" o:title=""/>
          </v:shape>
          <o:OLEObject Type="Embed" ProgID="Equation.3" ShapeID="_x0000_i1100" DrawAspect="Content" ObjectID="_1791969631" r:id="rId168"/>
        </w:object>
      </w:r>
      <w:r w:rsidRPr="00476BED">
        <w:rPr>
          <w:lang w:val="af-ZA"/>
        </w:rPr>
        <w:t xml:space="preserve">,    </w:t>
      </w:r>
      <w:r w:rsidR="00A156F3" w:rsidRPr="00476BED">
        <w:rPr>
          <w:position w:val="-10"/>
          <w:lang w:val="af-ZA"/>
        </w:rPr>
        <w:object w:dxaOrig="2200" w:dyaOrig="320">
          <v:shape id="_x0000_i1101" type="#_x0000_t75" style="width:109.45pt;height:15.8pt" o:ole="">
            <v:imagedata r:id="rId169" o:title=""/>
          </v:shape>
          <o:OLEObject Type="Embed" ProgID="Equation.3" ShapeID="_x0000_i1101" DrawAspect="Content" ObjectID="_1791969632" r:id="rId170"/>
        </w:object>
      </w:r>
    </w:p>
    <w:p w:rsidR="00CF6767" w:rsidRPr="00476BED" w:rsidRDefault="00CF6767" w:rsidP="00CF6767">
      <w:pPr>
        <w:spacing w:line="360" w:lineRule="auto"/>
        <w:ind w:firstLine="360"/>
        <w:rPr>
          <w:b/>
          <w:lang w:val="af-ZA"/>
        </w:rPr>
      </w:pPr>
    </w:p>
    <w:p w:rsidR="00CF6767" w:rsidRPr="00476BED" w:rsidRDefault="00CF6767" w:rsidP="00CF6767">
      <w:pPr>
        <w:spacing w:line="360" w:lineRule="auto"/>
        <w:ind w:firstLine="360"/>
        <w:rPr>
          <w:lang w:val="af-ZA"/>
        </w:rPr>
      </w:pPr>
      <w:r w:rsidRPr="00476BED">
        <w:rPr>
          <w:position w:val="-10"/>
          <w:lang w:val="af-ZA"/>
        </w:rPr>
        <w:object w:dxaOrig="1480" w:dyaOrig="320">
          <v:shape id="_x0000_i1102" type="#_x0000_t75" style="width:72.85pt;height:15.8pt" o:ole="">
            <v:imagedata r:id="rId171" o:title=""/>
          </v:shape>
          <o:OLEObject Type="Embed" ProgID="Equation.3" ShapeID="_x0000_i1102" DrawAspect="Content" ObjectID="_1791969633" r:id="rId172"/>
        </w:object>
      </w:r>
      <w:r w:rsidRPr="00476BED">
        <w:rPr>
          <w:lang w:val="af-ZA"/>
        </w:rPr>
        <w:tab/>
      </w:r>
      <w:r w:rsidRPr="00476BED">
        <w:rPr>
          <w:lang w:val="af-ZA"/>
        </w:rPr>
        <w:tab/>
      </w:r>
      <w:r w:rsidRPr="00476BED">
        <w:rPr>
          <w:position w:val="-10"/>
          <w:lang w:val="af-ZA"/>
        </w:rPr>
        <w:object w:dxaOrig="1480" w:dyaOrig="320">
          <v:shape id="_x0000_i1103" type="#_x0000_t75" style="width:72.85pt;height:15.8pt" o:ole="">
            <v:imagedata r:id="rId173" o:title=""/>
          </v:shape>
          <o:OLEObject Type="Embed" ProgID="Equation.3" ShapeID="_x0000_i1103" DrawAspect="Content" ObjectID="_1791969634" r:id="rId174"/>
        </w:object>
      </w:r>
      <w:r w:rsidRPr="00476BED">
        <w:rPr>
          <w:lang w:val="af-ZA"/>
        </w:rPr>
        <w:t xml:space="preserve">      </w:t>
      </w:r>
      <w:r w:rsidRPr="00476BED">
        <w:rPr>
          <w:position w:val="-10"/>
          <w:lang w:val="af-ZA"/>
        </w:rPr>
        <w:object w:dxaOrig="1440" w:dyaOrig="360">
          <v:shape id="_x0000_i1104" type="#_x0000_t75" style="width:1in;height:17.9pt" o:ole="">
            <v:imagedata r:id="rId175" o:title=""/>
          </v:shape>
          <o:OLEObject Type="Embed" ProgID="Equation.3" ShapeID="_x0000_i1104" DrawAspect="Content" ObjectID="_1791969635" r:id="rId176"/>
        </w:object>
      </w:r>
      <w:r w:rsidRPr="00476BED">
        <w:rPr>
          <w:lang w:val="af-ZA"/>
        </w:rPr>
        <w:tab/>
      </w:r>
      <w:r w:rsidRPr="00476BED">
        <w:rPr>
          <w:lang w:val="af-ZA"/>
        </w:rPr>
        <w:tab/>
      </w:r>
      <w:r w:rsidRPr="00476BED">
        <w:rPr>
          <w:position w:val="-10"/>
          <w:lang w:val="af-ZA"/>
        </w:rPr>
        <w:object w:dxaOrig="1440" w:dyaOrig="360">
          <v:shape id="_x0000_i1105" type="#_x0000_t75" style="width:1in;height:17.9pt" o:ole="">
            <v:imagedata r:id="rId177" o:title=""/>
          </v:shape>
          <o:OLEObject Type="Embed" ProgID="Equation.3" ShapeID="_x0000_i1105" DrawAspect="Content" ObjectID="_1791969636" r:id="rId178"/>
        </w:object>
      </w:r>
    </w:p>
    <w:p w:rsidR="00CF6767" w:rsidRPr="00476BED" w:rsidRDefault="00CF6767" w:rsidP="00CF6767">
      <w:pPr>
        <w:spacing w:line="360" w:lineRule="auto"/>
        <w:ind w:firstLine="360"/>
        <w:rPr>
          <w:lang w:val="af-ZA"/>
        </w:rPr>
      </w:pPr>
    </w:p>
    <w:p w:rsidR="00CF6767" w:rsidRPr="00476BED" w:rsidRDefault="00CF6767" w:rsidP="00CF6767">
      <w:pPr>
        <w:spacing w:line="360" w:lineRule="auto"/>
        <w:ind w:firstLine="360"/>
        <w:rPr>
          <w:lang w:val="af-ZA"/>
        </w:rPr>
      </w:pPr>
      <w:r w:rsidRPr="00476BED">
        <w:rPr>
          <w:position w:val="-20"/>
          <w:lang w:val="af-ZA"/>
        </w:rPr>
        <w:object w:dxaOrig="1780" w:dyaOrig="600">
          <v:shape id="_x0000_i1106" type="#_x0000_t75" style="width:86.15pt;height:27.9pt" o:ole="">
            <v:imagedata r:id="rId179" o:title=""/>
          </v:shape>
          <o:OLEObject Type="Embed" ProgID="Equation.DSMT4" ShapeID="_x0000_i1106" DrawAspect="Content" ObjectID="_1791969637" r:id="rId180"/>
        </w:object>
      </w:r>
    </w:p>
    <w:p w:rsidR="00CF6767" w:rsidRPr="00476BED" w:rsidRDefault="00CF6767" w:rsidP="00CF6767">
      <w:pPr>
        <w:rPr>
          <w:position w:val="-26"/>
          <w:lang w:val="af-ZA"/>
        </w:rPr>
      </w:pPr>
    </w:p>
    <w:p w:rsidR="00CF6767" w:rsidRPr="00476BED" w:rsidRDefault="00CF6767" w:rsidP="00CF6767">
      <w:pPr>
        <w:rPr>
          <w:lang w:val="af-ZA"/>
        </w:rPr>
      </w:pPr>
      <w:r w:rsidRPr="00476BED">
        <w:rPr>
          <w:lang w:val="af-ZA"/>
        </w:rPr>
        <w:t xml:space="preserve">        </w:t>
      </w:r>
      <w:r w:rsidRPr="00476BED">
        <w:rPr>
          <w:position w:val="-24"/>
          <w:lang w:val="af-ZA"/>
        </w:rPr>
        <w:object w:dxaOrig="3040" w:dyaOrig="620">
          <v:shape id="_x0000_i1107" type="#_x0000_t75" style="width:152.3pt;height:30.8pt" o:ole="">
            <v:imagedata r:id="rId181" o:title=""/>
          </v:shape>
          <o:OLEObject Type="Embed" ProgID="Equation.3" ShapeID="_x0000_i1107" DrawAspect="Content" ObjectID="_1791969638" r:id="rId182"/>
        </w:object>
      </w:r>
      <w:r w:rsidRPr="00476BED">
        <w:rPr>
          <w:lang w:val="af-ZA"/>
        </w:rPr>
        <w:t xml:space="preserve">       </w:t>
      </w:r>
    </w:p>
    <w:p w:rsidR="00CF6767" w:rsidRPr="00476BED" w:rsidRDefault="00CF6767" w:rsidP="00CF6767">
      <w:pPr>
        <w:rPr>
          <w:lang w:val="af-ZA"/>
        </w:rPr>
      </w:pPr>
      <w:r w:rsidRPr="00476BED">
        <w:rPr>
          <w:lang w:val="af-ZA"/>
        </w:rPr>
        <w:t xml:space="preserve">                  </w:t>
      </w:r>
    </w:p>
    <w:p w:rsidR="00CF6767" w:rsidRPr="00476BED" w:rsidRDefault="00CF6767" w:rsidP="00CF6767">
      <w:pPr>
        <w:rPr>
          <w:lang w:val="af-ZA"/>
        </w:rPr>
      </w:pPr>
      <w:r w:rsidRPr="00476BED">
        <w:rPr>
          <w:lang w:val="af-ZA"/>
        </w:rPr>
        <w:t xml:space="preserve">      </w:t>
      </w:r>
      <w:r w:rsidR="00A95919" w:rsidRPr="00476BED">
        <w:rPr>
          <w:position w:val="-30"/>
          <w:lang w:val="af-ZA"/>
        </w:rPr>
        <w:object w:dxaOrig="2720" w:dyaOrig="800">
          <v:shape id="_x0000_i1108" type="#_x0000_t75" style="width:135.7pt;height:40.35pt" o:ole="">
            <v:imagedata r:id="rId183" o:title=""/>
          </v:shape>
          <o:OLEObject Type="Embed" ProgID="Equation.3" ShapeID="_x0000_i1108" DrawAspect="Content" ObjectID="_1791969639" r:id="rId184"/>
        </w:object>
      </w:r>
      <w:r w:rsidRPr="00476BED">
        <w:rPr>
          <w:lang w:val="af-ZA"/>
        </w:rPr>
        <w:t xml:space="preserve">  , </w:t>
      </w:r>
      <w:r w:rsidRPr="00476BED">
        <w:rPr>
          <w:position w:val="-10"/>
          <w:lang w:val="af-ZA"/>
        </w:rPr>
        <w:object w:dxaOrig="740" w:dyaOrig="320">
          <v:shape id="_x0000_i1109" type="#_x0000_t75" style="width:36.6pt;height:15.8pt" o:ole="">
            <v:imagedata r:id="rId185" o:title=""/>
          </v:shape>
          <o:OLEObject Type="Embed" ProgID="Equation.3" ShapeID="_x0000_i1109" DrawAspect="Content" ObjectID="_1791969640" r:id="rId186"/>
        </w:object>
      </w:r>
    </w:p>
    <w:p w:rsidR="00CF6767" w:rsidRPr="00476BED" w:rsidRDefault="00CF6767" w:rsidP="00CF6767">
      <w:pPr>
        <w:rPr>
          <w:lang w:val="af-ZA"/>
        </w:rPr>
      </w:pPr>
      <w:r w:rsidRPr="00476BED">
        <w:rPr>
          <w:lang w:val="af-ZA"/>
        </w:rPr>
        <w:t xml:space="preserve">      </w:t>
      </w:r>
    </w:p>
    <w:p w:rsidR="00CF6767" w:rsidRPr="00476BED" w:rsidRDefault="00CF6767" w:rsidP="00CF6767">
      <w:pPr>
        <w:rPr>
          <w:lang w:val="af-ZA"/>
        </w:rPr>
      </w:pPr>
      <w:r w:rsidRPr="00476BED">
        <w:rPr>
          <w:lang w:val="af-ZA"/>
        </w:rPr>
        <w:t xml:space="preserve">       </w:t>
      </w:r>
      <w:r w:rsidR="00E507A4" w:rsidRPr="00476BED">
        <w:rPr>
          <w:position w:val="-24"/>
          <w:lang w:val="af-ZA"/>
        </w:rPr>
        <w:object w:dxaOrig="2060" w:dyaOrig="620">
          <v:shape id="_x0000_i1110" type="#_x0000_t75" style="width:103.65pt;height:30.8pt" o:ole="">
            <v:imagedata r:id="rId187" o:title=""/>
          </v:shape>
          <o:OLEObject Type="Embed" ProgID="Equation.3" ShapeID="_x0000_i1110" DrawAspect="Content" ObjectID="_1791969641" r:id="rId188"/>
        </w:object>
      </w:r>
      <w:r w:rsidRPr="00476BED">
        <w:rPr>
          <w:lang w:val="af-ZA"/>
        </w:rPr>
        <w:t xml:space="preserve">,  </w:t>
      </w:r>
      <w:r w:rsidRPr="00476BED">
        <w:rPr>
          <w:position w:val="-10"/>
          <w:lang w:val="af-ZA"/>
        </w:rPr>
        <w:object w:dxaOrig="600" w:dyaOrig="320">
          <v:shape id="_x0000_i1111" type="#_x0000_t75" style="width:29.95pt;height:15.8pt" o:ole="">
            <v:imagedata r:id="rId189" o:title=""/>
          </v:shape>
          <o:OLEObject Type="Embed" ProgID="Equation.3" ShapeID="_x0000_i1111" DrawAspect="Content" ObjectID="_1791969642" r:id="rId190"/>
        </w:object>
      </w:r>
      <w:r w:rsidRPr="00476BED">
        <w:rPr>
          <w:lang w:val="af-ZA"/>
        </w:rPr>
        <w:t xml:space="preserve">                     </w:t>
      </w:r>
    </w:p>
    <w:p w:rsidR="00CF6767" w:rsidRPr="00476BED" w:rsidRDefault="00CF6767" w:rsidP="00CF6767">
      <w:pPr>
        <w:rPr>
          <w:lang w:val="af-ZA"/>
        </w:rPr>
      </w:pPr>
      <w:r w:rsidRPr="00476BED">
        <w:rPr>
          <w:lang w:val="af-ZA"/>
        </w:rPr>
        <w:t xml:space="preserve">                              </w:t>
      </w:r>
    </w:p>
    <w:p w:rsidR="00CF6767" w:rsidRPr="00476BED" w:rsidRDefault="00CF6767" w:rsidP="00CF6767">
      <w:pPr>
        <w:rPr>
          <w:lang w:val="af-ZA"/>
        </w:rPr>
      </w:pPr>
      <w:r w:rsidRPr="00476BED">
        <w:rPr>
          <w:lang w:val="af-ZA"/>
        </w:rPr>
        <w:t xml:space="preserve">       </w:t>
      </w:r>
      <w:r w:rsidR="00E507A4" w:rsidRPr="00476BED">
        <w:rPr>
          <w:position w:val="-30"/>
          <w:lang w:val="af-ZA"/>
        </w:rPr>
        <w:object w:dxaOrig="2600" w:dyaOrig="720">
          <v:shape id="_x0000_i1112" type="#_x0000_t75" style="width:129pt;height:36.6pt" o:ole="">
            <v:imagedata r:id="rId191" o:title=""/>
          </v:shape>
          <o:OLEObject Type="Embed" ProgID="Equation.3" ShapeID="_x0000_i1112" DrawAspect="Content" ObjectID="_1791969643" r:id="rId192"/>
        </w:object>
      </w:r>
      <w:r w:rsidRPr="00476BED">
        <w:rPr>
          <w:lang w:val="af-ZA"/>
        </w:rPr>
        <w:t xml:space="preserve">  , </w:t>
      </w:r>
      <w:r w:rsidRPr="00476BED">
        <w:rPr>
          <w:position w:val="-10"/>
          <w:lang w:val="af-ZA"/>
        </w:rPr>
        <w:object w:dxaOrig="600" w:dyaOrig="320">
          <v:shape id="_x0000_i1113" type="#_x0000_t75" style="width:29.95pt;height:15.8pt" o:ole="">
            <v:imagedata r:id="rId193" o:title=""/>
          </v:shape>
          <o:OLEObject Type="Embed" ProgID="Equation.3" ShapeID="_x0000_i1113" DrawAspect="Content" ObjectID="_1791969644" r:id="rId194"/>
        </w:object>
      </w:r>
    </w:p>
    <w:p w:rsidR="00CF6767" w:rsidRPr="00476BED" w:rsidRDefault="00CF6767" w:rsidP="00CF6767">
      <w:pPr>
        <w:spacing w:line="360" w:lineRule="auto"/>
        <w:ind w:firstLine="360"/>
        <w:rPr>
          <w:lang w:val="af-ZA"/>
        </w:rPr>
      </w:pPr>
    </w:p>
    <w:p w:rsidR="00CF6767" w:rsidRPr="00476BED" w:rsidRDefault="00CF6767" w:rsidP="00CF6767">
      <w:pPr>
        <w:spacing w:line="360" w:lineRule="auto"/>
        <w:ind w:firstLine="450"/>
        <w:rPr>
          <w:bCs/>
          <w:lang w:val="af-ZA"/>
        </w:rPr>
      </w:pPr>
      <w:r w:rsidRPr="00476BED">
        <w:rPr>
          <w:position w:val="-12"/>
          <w:lang w:val="af-ZA"/>
        </w:rPr>
        <w:object w:dxaOrig="3140" w:dyaOrig="440">
          <v:shape id="_x0000_i1114" type="#_x0000_t75" style="width:156.5pt;height:21.65pt" o:ole="">
            <v:imagedata r:id="rId195" o:title=""/>
          </v:shape>
          <o:OLEObject Type="Embed" ProgID="Equation.3" ShapeID="_x0000_i1114" DrawAspect="Content" ObjectID="_1791969645" r:id="rId196"/>
        </w:object>
      </w:r>
      <w:r w:rsidRPr="00476BED">
        <w:rPr>
          <w:b/>
          <w:lang w:val="af-ZA"/>
        </w:rPr>
        <w:tab/>
      </w:r>
      <w:r w:rsidRPr="00476BED">
        <w:rPr>
          <w:b/>
          <w:lang w:val="af-ZA"/>
        </w:rPr>
        <w:tab/>
        <w:t xml:space="preserve">        </w:t>
      </w:r>
      <w:r w:rsidRPr="00476BED">
        <w:rPr>
          <w:bCs/>
          <w:lang w:val="af-ZA"/>
        </w:rPr>
        <w:t>M</w:t>
      </w:r>
      <w:r w:rsidRPr="00476BED">
        <w:rPr>
          <w:position w:val="-30"/>
          <w:lang w:val="af-ZA"/>
        </w:rPr>
        <w:object w:dxaOrig="1939" w:dyaOrig="720">
          <v:shape id="_x0000_i1115" type="#_x0000_t75" style="width:97.4pt;height:38.3pt" o:ole="">
            <v:imagedata r:id="rId197" o:title=""/>
          </v:shape>
          <o:OLEObject Type="Embed" ProgID="Equation.3" ShapeID="_x0000_i1115" DrawAspect="Content" ObjectID="_1791969646" r:id="rId198"/>
        </w:object>
      </w:r>
    </w:p>
    <w:p w:rsidR="00CF6767" w:rsidRPr="00476BED" w:rsidRDefault="00CF6767" w:rsidP="00CF6767">
      <w:pPr>
        <w:spacing w:line="360" w:lineRule="auto"/>
        <w:ind w:firstLine="450"/>
        <w:rPr>
          <w:lang w:val="af-ZA"/>
        </w:rPr>
      </w:pPr>
    </w:p>
    <w:p w:rsidR="00CF6767" w:rsidRPr="00476BED" w:rsidRDefault="00A156F3" w:rsidP="00CF6767">
      <w:pPr>
        <w:spacing w:line="360" w:lineRule="auto"/>
        <w:ind w:firstLine="450"/>
        <w:rPr>
          <w:lang w:val="af-ZA"/>
        </w:rPr>
      </w:pPr>
      <w:r w:rsidRPr="00476BED">
        <w:rPr>
          <w:position w:val="-10"/>
          <w:lang w:val="af-ZA"/>
        </w:rPr>
        <w:object w:dxaOrig="1180" w:dyaOrig="279">
          <v:shape id="_x0000_i1116" type="#_x0000_t75" style="width:59.1pt;height:12.9pt" o:ole="">
            <v:imagedata r:id="rId199" o:title=""/>
          </v:shape>
          <o:OLEObject Type="Embed" ProgID="Equation.3" ShapeID="_x0000_i1116" DrawAspect="Content" ObjectID="_1791969647" r:id="rId200"/>
        </w:object>
      </w:r>
      <w:r w:rsidR="00CF6767" w:rsidRPr="00476BED">
        <w:rPr>
          <w:b/>
          <w:lang w:val="af-ZA"/>
        </w:rPr>
        <w:tab/>
      </w:r>
      <w:r w:rsidRPr="00476BED">
        <w:rPr>
          <w:position w:val="-10"/>
          <w:lang w:val="af-ZA"/>
        </w:rPr>
        <w:object w:dxaOrig="1939" w:dyaOrig="340">
          <v:shape id="_x0000_i1117" type="#_x0000_t75" style="width:96.55pt;height:16.65pt" o:ole="">
            <v:imagedata r:id="rId201" o:title=""/>
          </v:shape>
          <o:OLEObject Type="Embed" ProgID="Equation.3" ShapeID="_x0000_i1117" DrawAspect="Content" ObjectID="_1791969648" r:id="rId202"/>
        </w:object>
      </w:r>
      <w:r w:rsidR="00CF6767" w:rsidRPr="00476BED">
        <w:rPr>
          <w:b/>
          <w:lang w:val="af-ZA"/>
        </w:rPr>
        <w:tab/>
      </w:r>
      <w:r w:rsidR="00CF6767" w:rsidRPr="00476BED">
        <w:rPr>
          <w:b/>
          <w:lang w:val="af-ZA"/>
        </w:rPr>
        <w:tab/>
      </w:r>
      <w:r w:rsidRPr="00476BED">
        <w:rPr>
          <w:position w:val="-30"/>
          <w:lang w:val="af-ZA"/>
        </w:rPr>
        <w:object w:dxaOrig="1500" w:dyaOrig="700">
          <v:shape id="_x0000_i1118" type="#_x0000_t75" style="width:74.9pt;height:35.4pt" o:ole="">
            <v:imagedata r:id="rId203" o:title=""/>
          </v:shape>
          <o:OLEObject Type="Embed" ProgID="Equation.3" ShapeID="_x0000_i1118" DrawAspect="Content" ObjectID="_1791969649" r:id="rId204"/>
        </w:object>
      </w:r>
      <w:r w:rsidR="00CF6767" w:rsidRPr="00476BED">
        <w:rPr>
          <w:b/>
          <w:lang w:val="af-ZA"/>
        </w:rPr>
        <w:tab/>
      </w:r>
      <w:r w:rsidR="00CF6767" w:rsidRPr="00476BED">
        <w:rPr>
          <w:b/>
          <w:lang w:val="af-ZA"/>
        </w:rPr>
        <w:tab/>
      </w:r>
      <w:r w:rsidRPr="00476BED">
        <w:rPr>
          <w:position w:val="-10"/>
          <w:lang w:val="af-ZA"/>
        </w:rPr>
        <w:object w:dxaOrig="960" w:dyaOrig="320">
          <v:shape id="_x0000_i1119" type="#_x0000_t75" style="width:49.55pt;height:15pt" o:ole="">
            <v:imagedata r:id="rId205" o:title=""/>
          </v:shape>
          <o:OLEObject Type="Embed" ProgID="Equation.3" ShapeID="_x0000_i1119" DrawAspect="Content" ObjectID="_1791969650" r:id="rId206"/>
        </w:object>
      </w:r>
    </w:p>
    <w:p w:rsidR="00CF6767" w:rsidRPr="00476BED" w:rsidRDefault="00CF6767" w:rsidP="00CF6767">
      <w:pPr>
        <w:spacing w:line="360" w:lineRule="auto"/>
        <w:ind w:left="720" w:hanging="274"/>
        <w:rPr>
          <w:lang w:val="af-ZA"/>
        </w:rPr>
      </w:pPr>
      <w:r w:rsidRPr="00476BED">
        <w:rPr>
          <w:position w:val="-24"/>
          <w:lang w:val="af-ZA"/>
        </w:rPr>
        <w:object w:dxaOrig="1320" w:dyaOrig="660">
          <v:shape id="_x0000_i1120" type="#_x0000_t75" style="width:66.6pt;height:32.05pt" o:ole="">
            <v:imagedata r:id="rId207" o:title=""/>
          </v:shape>
          <o:OLEObject Type="Embed" ProgID="Equation.3" ShapeID="_x0000_i1120" DrawAspect="Content" ObjectID="_1791969651" r:id="rId208"/>
        </w:object>
      </w:r>
    </w:p>
    <w:p w:rsidR="00CF6767" w:rsidRPr="00476BED" w:rsidRDefault="00CF6767" w:rsidP="00CF6767">
      <w:pPr>
        <w:spacing w:line="360" w:lineRule="auto"/>
        <w:ind w:left="720" w:hanging="274"/>
        <w:rPr>
          <w:position w:val="-6"/>
          <w:lang w:val="af-ZA"/>
        </w:rPr>
      </w:pPr>
      <w:r w:rsidRPr="00476BED">
        <w:rPr>
          <w:lang w:val="af-ZA"/>
        </w:rPr>
        <w:t>In</w:t>
      </w:r>
      <w:r w:rsidRPr="00476BED">
        <w:rPr>
          <w:i/>
          <w:lang w:val="af-ZA"/>
        </w:rPr>
        <w:t xml:space="preserve"> </w:t>
      </w:r>
      <w:r w:rsidRPr="00476BED">
        <w:rPr>
          <w:lang w:val="af-ZA"/>
        </w:rPr>
        <w:sym w:font="Symbol" w:char="0044"/>
      </w:r>
      <w:r w:rsidRPr="00476BED">
        <w:rPr>
          <w:lang w:val="af-ZA"/>
        </w:rPr>
        <w:t>ABC:</w:t>
      </w:r>
      <w:r w:rsidRPr="00476BED">
        <w:rPr>
          <w:i/>
          <w:lang w:val="af-ZA"/>
        </w:rPr>
        <w:tab/>
      </w:r>
      <w:r w:rsidRPr="00476BED">
        <w:rPr>
          <w:position w:val="-30"/>
          <w:lang w:val="af-ZA"/>
        </w:rPr>
        <w:object w:dxaOrig="2299" w:dyaOrig="680">
          <v:shape id="_x0000_i1121" type="#_x0000_t75" style="width:114.85pt;height:33.7pt" o:ole="">
            <v:imagedata r:id="rId209" o:title=""/>
          </v:shape>
          <o:OLEObject Type="Embed" ProgID="Equation.3" ShapeID="_x0000_i1121" DrawAspect="Content" ObjectID="_1791969652" r:id="rId210"/>
        </w:object>
      </w:r>
      <w:r w:rsidRPr="00476BED">
        <w:rPr>
          <w:position w:val="-24"/>
          <w:lang w:val="af-ZA"/>
        </w:rPr>
        <w:tab/>
        <w:t xml:space="preserve">                      </w:t>
      </w:r>
      <w:r w:rsidRPr="00476BED">
        <w:rPr>
          <w:position w:val="-6"/>
          <w:lang w:val="af-ZA"/>
        </w:rPr>
        <w:tab/>
      </w:r>
      <w:r w:rsidR="00B74824" w:rsidRPr="00476BED">
        <w:rPr>
          <w:position w:val="-10"/>
          <w:lang w:val="af-ZA"/>
        </w:rPr>
        <w:object w:dxaOrig="2740" w:dyaOrig="360">
          <v:shape id="_x0000_i1122" type="#_x0000_t75" style="width:137.35pt;height:17.9pt" o:ole="">
            <v:imagedata r:id="rId211" o:title=""/>
          </v:shape>
          <o:OLEObject Type="Embed" ProgID="Equation.3" ShapeID="_x0000_i1122" DrawAspect="Content" ObjectID="_1791969653" r:id="rId212"/>
        </w:object>
      </w:r>
    </w:p>
    <w:p w:rsidR="00A156F3" w:rsidRPr="00476BED" w:rsidRDefault="00A156F3" w:rsidP="00A156F3">
      <w:pPr>
        <w:rPr>
          <w:position w:val="-24"/>
          <w:lang w:val="af-ZA"/>
        </w:rPr>
      </w:pPr>
      <w:r w:rsidRPr="00476BED">
        <w:rPr>
          <w:lang w:val="af-ZA"/>
        </w:rPr>
        <w:t xml:space="preserve">        Oppervlakte van</w:t>
      </w:r>
      <w:r w:rsidRPr="00476BED">
        <w:rPr>
          <w:position w:val="-24"/>
          <w:lang w:val="af-ZA"/>
        </w:rPr>
        <w:object w:dxaOrig="2320" w:dyaOrig="620">
          <v:shape id="_x0000_i1123" type="#_x0000_t75" style="width:114.85pt;height:30.8pt" o:ole="">
            <v:imagedata r:id="rId213" o:title=""/>
          </v:shape>
          <o:OLEObject Type="Embed" ProgID="Equation.3" ShapeID="_x0000_i1123" DrawAspect="Content" ObjectID="_1791969654" r:id="rId214"/>
        </w:object>
      </w:r>
      <w:r w:rsidRPr="00476BED">
        <w:rPr>
          <w:position w:val="-24"/>
          <w:lang w:val="af-ZA"/>
        </w:rPr>
        <w:t xml:space="preserve">  </w:t>
      </w:r>
    </w:p>
    <w:p w:rsidR="00CF6767" w:rsidRPr="00476BED" w:rsidRDefault="00CF6767" w:rsidP="00CF6767">
      <w:pPr>
        <w:rPr>
          <w:position w:val="-24"/>
          <w:lang w:val="af-ZA"/>
        </w:rPr>
      </w:pPr>
      <w:r w:rsidRPr="00476BED">
        <w:rPr>
          <w:position w:val="-24"/>
          <w:lang w:val="af-ZA"/>
        </w:rPr>
        <w:t xml:space="preserve">              </w:t>
      </w:r>
    </w:p>
    <w:p w:rsidR="00CF6767" w:rsidRPr="00476BED" w:rsidRDefault="00CF6767" w:rsidP="00CF6767">
      <w:pPr>
        <w:spacing w:line="360" w:lineRule="auto"/>
        <w:rPr>
          <w:lang w:val="af-ZA"/>
        </w:rPr>
      </w:pPr>
      <w:r w:rsidRPr="00476BED">
        <w:rPr>
          <w:position w:val="-24"/>
          <w:lang w:val="af-ZA"/>
        </w:rPr>
        <w:t xml:space="preserve">     </w:t>
      </w:r>
      <w:r w:rsidRPr="00476BED">
        <w:rPr>
          <w:lang w:val="af-ZA"/>
        </w:rPr>
        <w:t xml:space="preserve">    </w:t>
      </w:r>
      <w:r w:rsidRPr="00476BED">
        <w:rPr>
          <w:position w:val="-10"/>
          <w:lang w:val="af-ZA"/>
        </w:rPr>
        <w:object w:dxaOrig="1980" w:dyaOrig="360">
          <v:shape id="_x0000_i1124" type="#_x0000_t75" style="width:99.05pt;height:17.9pt" o:ole="">
            <v:imagedata r:id="rId215" o:title=""/>
          </v:shape>
          <o:OLEObject Type="Embed" ProgID="Equation.3" ShapeID="_x0000_i1124" DrawAspect="Content" ObjectID="_1791969655" r:id="rId216"/>
        </w:object>
      </w:r>
      <w:r w:rsidRPr="00476BED">
        <w:rPr>
          <w:lang w:val="af-ZA"/>
        </w:rPr>
        <w:t xml:space="preserve">                         </w:t>
      </w:r>
      <w:r w:rsidRPr="00476BED">
        <w:rPr>
          <w:position w:val="-10"/>
          <w:lang w:val="af-ZA"/>
        </w:rPr>
        <w:object w:dxaOrig="2000" w:dyaOrig="360">
          <v:shape id="_x0000_i1125" type="#_x0000_t75" style="width:99.9pt;height:17.9pt" o:ole="">
            <v:imagedata r:id="rId217" o:title=""/>
          </v:shape>
          <o:OLEObject Type="Embed" ProgID="Equation.3" ShapeID="_x0000_i1125" DrawAspect="Content" ObjectID="_1791969656" r:id="rId218"/>
        </w:object>
      </w:r>
      <w:r w:rsidRPr="00476BED">
        <w:rPr>
          <w:lang w:val="af-ZA"/>
        </w:rPr>
        <w:t xml:space="preserve">                  </w:t>
      </w:r>
      <w:r w:rsidRPr="00476BED">
        <w:rPr>
          <w:position w:val="-10"/>
          <w:lang w:val="af-ZA"/>
        </w:rPr>
        <w:object w:dxaOrig="2260" w:dyaOrig="360">
          <v:shape id="_x0000_i1126" type="#_x0000_t75" style="width:113.2pt;height:17.9pt" o:ole="">
            <v:imagedata r:id="rId219" o:title=""/>
          </v:shape>
          <o:OLEObject Type="Embed" ProgID="Equation.3" ShapeID="_x0000_i1126" DrawAspect="Content" ObjectID="_1791969657" r:id="rId220"/>
        </w:object>
      </w:r>
      <w:r w:rsidRPr="00476BED">
        <w:rPr>
          <w:lang w:val="af-ZA"/>
        </w:rPr>
        <w:t xml:space="preserve">    </w:t>
      </w:r>
    </w:p>
    <w:p w:rsidR="00CF6767" w:rsidRPr="00476BED" w:rsidRDefault="00CF6767">
      <w:pPr>
        <w:spacing w:after="200" w:line="276" w:lineRule="auto"/>
        <w:rPr>
          <w:lang w:val="af-ZA"/>
        </w:rPr>
      </w:pPr>
      <w:r w:rsidRPr="00476BED">
        <w:rPr>
          <w:lang w:val="af-ZA"/>
        </w:rPr>
        <w:br w:type="page"/>
      </w:r>
    </w:p>
    <w:p w:rsidR="000D367C" w:rsidRPr="00476BED" w:rsidRDefault="000D367C" w:rsidP="000D367C">
      <w:pPr>
        <w:rPr>
          <w:lang w:val="af-ZA"/>
        </w:rPr>
      </w:pPr>
    </w:p>
    <w:p w:rsidR="000D367C" w:rsidRPr="00476BED" w:rsidRDefault="000D367C" w:rsidP="000D367C">
      <w:pPr>
        <w:rPr>
          <w:lang w:val="af-ZA"/>
        </w:rPr>
      </w:pPr>
    </w:p>
    <w:p w:rsidR="000D367C" w:rsidRPr="00476BED" w:rsidRDefault="004A1F22" w:rsidP="000D367C">
      <w:pPr>
        <w:rPr>
          <w:lang w:val="af-ZA"/>
        </w:rPr>
      </w:pPr>
      <w:r w:rsidRPr="00476BED">
        <w:rPr>
          <w:position w:val="-10"/>
          <w:lang w:val="af-ZA"/>
        </w:rPr>
        <w:object w:dxaOrig="1300" w:dyaOrig="320">
          <v:shape id="_x0000_i1127" type="#_x0000_t75" style="width:68.25pt;height:15.8pt" o:ole="">
            <v:imagedata r:id="rId221" o:title=""/>
          </v:shape>
          <o:OLEObject Type="Embed" ProgID="Equation.3" ShapeID="_x0000_i1127" DrawAspect="Content" ObjectID="_1791969658" r:id="rId222"/>
        </w:object>
      </w:r>
      <w:r w:rsidRPr="00476BED">
        <w:rPr>
          <w:lang w:val="af-ZA"/>
        </w:rPr>
        <w:t xml:space="preserve"> </w:t>
      </w:r>
      <w:r w:rsidR="000D367C" w:rsidRPr="00476BED">
        <w:rPr>
          <w:lang w:val="af-ZA"/>
        </w:rPr>
        <w:t xml:space="preserve">                              </w:t>
      </w:r>
      <w:r w:rsidRPr="00476BED">
        <w:rPr>
          <w:lang w:val="af-ZA"/>
        </w:rPr>
        <w:t xml:space="preserve"> </w:t>
      </w:r>
    </w:p>
    <w:p w:rsidR="000D367C" w:rsidRPr="00476BED" w:rsidRDefault="000D367C" w:rsidP="000D367C">
      <w:pPr>
        <w:rPr>
          <w:lang w:val="af-ZA"/>
        </w:rPr>
      </w:pPr>
    </w:p>
    <w:p w:rsidR="000D367C" w:rsidRPr="00476BED" w:rsidRDefault="000D367C" w:rsidP="000D367C">
      <w:pPr>
        <w:tabs>
          <w:tab w:val="left" w:pos="3969"/>
        </w:tabs>
        <w:rPr>
          <w:lang w:val="af-ZA"/>
        </w:rPr>
      </w:pPr>
      <w:r w:rsidRPr="00476BED">
        <w:rPr>
          <w:rFonts w:eastAsia="Calibri"/>
          <w:lang w:val="af-ZA"/>
        </w:rPr>
        <w:t>Hoeksnelheid</w:t>
      </w:r>
      <w:r w:rsidRPr="00476BED">
        <w:rPr>
          <w:position w:val="-10"/>
          <w:lang w:val="af-ZA"/>
        </w:rPr>
        <w:t xml:space="preserve"> </w:t>
      </w:r>
      <w:r w:rsidRPr="00476BED">
        <w:rPr>
          <w:position w:val="-10"/>
          <w:lang w:val="af-ZA"/>
        </w:rPr>
        <w:object w:dxaOrig="1320" w:dyaOrig="320">
          <v:shape id="_x0000_i1128" type="#_x0000_t75" style="width:66.15pt;height:15.8pt" o:ole="">
            <v:imagedata r:id="rId223" o:title=""/>
          </v:shape>
          <o:OLEObject Type="Embed" ProgID="Equation.3" ShapeID="_x0000_i1128" DrawAspect="Content" ObjectID="_1791969659" r:id="rId224"/>
        </w:object>
      </w:r>
      <w:r w:rsidRPr="00476BED">
        <w:rPr>
          <w:lang w:val="af-ZA"/>
        </w:rPr>
        <w:t xml:space="preserve">              </w:t>
      </w:r>
      <w:r w:rsidRPr="00476BED">
        <w:rPr>
          <w:lang w:val="af-ZA"/>
        </w:rPr>
        <w:tab/>
        <w:t xml:space="preserve">waar </w:t>
      </w:r>
      <w:r w:rsidRPr="00476BED">
        <w:rPr>
          <w:i/>
          <w:lang w:val="af-ZA"/>
        </w:rPr>
        <w:t>n</w:t>
      </w:r>
      <w:r w:rsidRPr="00476BED">
        <w:rPr>
          <w:lang w:val="af-ZA"/>
        </w:rPr>
        <w:t xml:space="preserve"> = </w:t>
      </w:r>
      <w:r w:rsidRPr="00476BED">
        <w:rPr>
          <w:rFonts w:eastAsia="Calibri"/>
          <w:lang w:val="af-ZA"/>
        </w:rPr>
        <w:t>rotasiefrekwensie</w:t>
      </w:r>
    </w:p>
    <w:p w:rsidR="000D367C" w:rsidRPr="00476BED" w:rsidRDefault="000D367C" w:rsidP="000D367C">
      <w:pPr>
        <w:rPr>
          <w:lang w:val="af-ZA"/>
        </w:rPr>
      </w:pPr>
    </w:p>
    <w:p w:rsidR="000D367C" w:rsidRPr="00476BED" w:rsidRDefault="000D367C" w:rsidP="000D367C">
      <w:pPr>
        <w:tabs>
          <w:tab w:val="left" w:pos="3969"/>
        </w:tabs>
        <w:rPr>
          <w:lang w:val="af-ZA"/>
        </w:rPr>
      </w:pPr>
      <w:r w:rsidRPr="00476BED">
        <w:rPr>
          <w:rFonts w:eastAsia="Calibri"/>
          <w:lang w:val="af-ZA"/>
        </w:rPr>
        <w:t>Hoeksnelheid</w:t>
      </w:r>
      <w:r w:rsidRPr="00476BED">
        <w:rPr>
          <w:position w:val="-10"/>
          <w:lang w:val="af-ZA"/>
        </w:rPr>
        <w:t xml:space="preserve"> </w:t>
      </w:r>
      <w:r w:rsidRPr="00476BED">
        <w:rPr>
          <w:position w:val="-10"/>
          <w:lang w:val="af-ZA"/>
        </w:rPr>
        <w:object w:dxaOrig="1440" w:dyaOrig="320">
          <v:shape id="_x0000_i1129" type="#_x0000_t75" style="width:1in;height:15.8pt" o:ole="">
            <v:imagedata r:id="rId225" o:title=""/>
          </v:shape>
          <o:OLEObject Type="Embed" ProgID="Equation.3" ShapeID="_x0000_i1129" DrawAspect="Content" ObjectID="_1791969660" r:id="rId226"/>
        </w:object>
      </w:r>
      <w:r w:rsidRPr="00476BED">
        <w:rPr>
          <w:lang w:val="af-ZA"/>
        </w:rPr>
        <w:t xml:space="preserve">         </w:t>
      </w:r>
      <w:r w:rsidRPr="00476BED">
        <w:rPr>
          <w:lang w:val="af-ZA"/>
        </w:rPr>
        <w:tab/>
        <w:t xml:space="preserve">waar </w:t>
      </w:r>
      <w:r w:rsidRPr="00476BED">
        <w:rPr>
          <w:i/>
          <w:lang w:val="af-ZA"/>
        </w:rPr>
        <w:t>n</w:t>
      </w:r>
      <w:r w:rsidRPr="00476BED">
        <w:rPr>
          <w:lang w:val="af-ZA"/>
        </w:rPr>
        <w:t xml:space="preserve"> = </w:t>
      </w:r>
      <w:r w:rsidRPr="00476BED">
        <w:rPr>
          <w:rFonts w:eastAsia="Calibri"/>
          <w:lang w:val="af-ZA"/>
        </w:rPr>
        <w:t>rotasiefrekwensie</w:t>
      </w:r>
    </w:p>
    <w:p w:rsidR="000D367C" w:rsidRPr="00476BED" w:rsidRDefault="000D367C" w:rsidP="000D367C">
      <w:pPr>
        <w:rPr>
          <w:lang w:val="af-ZA"/>
        </w:rPr>
      </w:pPr>
    </w:p>
    <w:p w:rsidR="000D367C" w:rsidRPr="00476BED" w:rsidRDefault="000D367C" w:rsidP="000D367C">
      <w:pPr>
        <w:rPr>
          <w:lang w:val="af-ZA"/>
        </w:rPr>
      </w:pPr>
    </w:p>
    <w:p w:rsidR="000D367C" w:rsidRPr="00476BED" w:rsidRDefault="000D367C" w:rsidP="000D367C">
      <w:pPr>
        <w:tabs>
          <w:tab w:val="left" w:pos="3969"/>
        </w:tabs>
        <w:rPr>
          <w:lang w:val="af-ZA"/>
        </w:rPr>
      </w:pPr>
      <w:r w:rsidRPr="00476BED">
        <w:rPr>
          <w:rFonts w:eastAsia="Calibri"/>
          <w:lang w:val="af-ZA"/>
        </w:rPr>
        <w:t>Omtreksnelheid</w:t>
      </w:r>
      <w:r w:rsidRPr="00476BED">
        <w:rPr>
          <w:position w:val="-10"/>
          <w:lang w:val="af-ZA"/>
        </w:rPr>
        <w:object w:dxaOrig="1300" w:dyaOrig="320">
          <v:shape id="_x0000_i1130" type="#_x0000_t75" style="width:65.35pt;height:15.8pt" o:ole="">
            <v:imagedata r:id="rId227" o:title=""/>
          </v:shape>
          <o:OLEObject Type="Embed" ProgID="Equation.3" ShapeID="_x0000_i1130" DrawAspect="Content" ObjectID="_1791969661" r:id="rId228"/>
        </w:object>
      </w:r>
      <w:r w:rsidRPr="00476BED">
        <w:rPr>
          <w:lang w:val="af-ZA"/>
        </w:rPr>
        <w:t xml:space="preserve">           </w:t>
      </w:r>
      <w:r w:rsidRPr="00476BED">
        <w:rPr>
          <w:lang w:val="af-ZA"/>
        </w:rPr>
        <w:tab/>
        <w:t xml:space="preserve">waar </w:t>
      </w:r>
      <w:r w:rsidRPr="00476BED">
        <w:rPr>
          <w:i/>
          <w:lang w:val="af-ZA"/>
        </w:rPr>
        <w:t>D</w:t>
      </w:r>
      <w:r w:rsidRPr="00476BED">
        <w:rPr>
          <w:lang w:val="af-ZA"/>
        </w:rPr>
        <w:t xml:space="preserve"> = </w:t>
      </w:r>
      <w:r w:rsidRPr="00476BED">
        <w:rPr>
          <w:rFonts w:eastAsia="Calibri"/>
          <w:lang w:val="af-ZA"/>
        </w:rPr>
        <w:t>middellyn</w:t>
      </w:r>
      <w:r w:rsidRPr="00476BED">
        <w:rPr>
          <w:lang w:val="af-ZA"/>
        </w:rPr>
        <w:t xml:space="preserve"> en </w:t>
      </w:r>
      <w:r w:rsidRPr="00476BED">
        <w:rPr>
          <w:i/>
          <w:lang w:val="af-ZA"/>
        </w:rPr>
        <w:t>n</w:t>
      </w:r>
      <w:r w:rsidRPr="00476BED">
        <w:rPr>
          <w:lang w:val="af-ZA"/>
        </w:rPr>
        <w:t xml:space="preserve"> = </w:t>
      </w:r>
      <w:r w:rsidRPr="00476BED">
        <w:rPr>
          <w:rFonts w:eastAsia="Calibri"/>
          <w:lang w:val="af-ZA"/>
        </w:rPr>
        <w:t>rotasiefrekwensie</w:t>
      </w:r>
    </w:p>
    <w:p w:rsidR="000D367C" w:rsidRPr="00476BED" w:rsidRDefault="000D367C" w:rsidP="000D367C">
      <w:pPr>
        <w:rPr>
          <w:lang w:val="af-ZA"/>
        </w:rPr>
      </w:pPr>
    </w:p>
    <w:p w:rsidR="000D367C" w:rsidRPr="00476BED" w:rsidRDefault="000D367C" w:rsidP="000D367C">
      <w:pPr>
        <w:tabs>
          <w:tab w:val="left" w:pos="3969"/>
        </w:tabs>
        <w:rPr>
          <w:lang w:val="af-ZA"/>
        </w:rPr>
      </w:pPr>
      <w:r w:rsidRPr="00476BED">
        <w:rPr>
          <w:rFonts w:eastAsia="Calibri"/>
          <w:lang w:val="af-ZA"/>
        </w:rPr>
        <w:t>Omtreksnelheid</w:t>
      </w:r>
      <w:r w:rsidRPr="00476BED">
        <w:rPr>
          <w:position w:val="-10"/>
          <w:lang w:val="af-ZA"/>
        </w:rPr>
        <w:t xml:space="preserve"> </w:t>
      </w:r>
      <w:r w:rsidRPr="00476BED">
        <w:rPr>
          <w:position w:val="-10"/>
          <w:lang w:val="af-ZA"/>
        </w:rPr>
        <w:object w:dxaOrig="1080" w:dyaOrig="260">
          <v:shape id="_x0000_i1131" type="#_x0000_t75" style="width:54.1pt;height:12.9pt" o:ole="">
            <v:imagedata r:id="rId229" o:title=""/>
          </v:shape>
          <o:OLEObject Type="Embed" ProgID="Equation.3" ShapeID="_x0000_i1131" DrawAspect="Content" ObjectID="_1791969662" r:id="rId230"/>
        </w:object>
      </w:r>
      <w:r w:rsidRPr="00476BED">
        <w:rPr>
          <w:lang w:val="af-ZA"/>
        </w:rPr>
        <w:t xml:space="preserve">              </w:t>
      </w:r>
      <w:r w:rsidRPr="00476BED">
        <w:rPr>
          <w:lang w:val="af-ZA"/>
        </w:rPr>
        <w:tab/>
        <w:t xml:space="preserve">waar </w:t>
      </w:r>
      <w:r w:rsidRPr="00476BED">
        <w:rPr>
          <w:position w:val="-6"/>
          <w:lang w:val="af-ZA"/>
        </w:rPr>
        <w:object w:dxaOrig="240" w:dyaOrig="220">
          <v:shape id="_x0000_i1132" type="#_x0000_t75" style="width:12.9pt;height:10.4pt" o:ole="">
            <v:imagedata r:id="rId231" o:title=""/>
          </v:shape>
          <o:OLEObject Type="Embed" ProgID="Equation.3" ShapeID="_x0000_i1132" DrawAspect="Content" ObjectID="_1791969663" r:id="rId232"/>
        </w:object>
      </w:r>
      <w:r w:rsidRPr="00476BED">
        <w:rPr>
          <w:lang w:val="af-ZA"/>
        </w:rPr>
        <w:t xml:space="preserve">= </w:t>
      </w:r>
      <w:r w:rsidRPr="00476BED">
        <w:rPr>
          <w:rFonts w:eastAsia="Calibri"/>
          <w:lang w:val="af-ZA"/>
        </w:rPr>
        <w:t>hoeksnelheid</w:t>
      </w:r>
      <w:r w:rsidRPr="00476BED">
        <w:rPr>
          <w:lang w:val="af-ZA"/>
        </w:rPr>
        <w:t xml:space="preserve"> en </w:t>
      </w:r>
      <w:r w:rsidRPr="00476BED">
        <w:rPr>
          <w:i/>
          <w:lang w:val="af-ZA"/>
        </w:rPr>
        <w:t xml:space="preserve">r </w:t>
      </w:r>
      <w:r w:rsidRPr="00476BED">
        <w:rPr>
          <w:lang w:val="af-ZA"/>
        </w:rPr>
        <w:t xml:space="preserve">= radius </w:t>
      </w:r>
    </w:p>
    <w:p w:rsidR="000D367C" w:rsidRPr="00476BED" w:rsidRDefault="000D367C" w:rsidP="000D367C">
      <w:pPr>
        <w:rPr>
          <w:lang w:val="af-ZA"/>
        </w:rPr>
      </w:pPr>
    </w:p>
    <w:p w:rsidR="000D367C" w:rsidRPr="00476BED" w:rsidRDefault="000D367C" w:rsidP="000D367C">
      <w:pPr>
        <w:rPr>
          <w:lang w:val="af-ZA"/>
        </w:rPr>
      </w:pPr>
    </w:p>
    <w:p w:rsidR="000D367C" w:rsidRPr="00476BED" w:rsidRDefault="000D367C" w:rsidP="000D367C">
      <w:pPr>
        <w:tabs>
          <w:tab w:val="left" w:pos="3969"/>
        </w:tabs>
        <w:rPr>
          <w:lang w:val="af-ZA"/>
        </w:rPr>
      </w:pPr>
      <w:r w:rsidRPr="00476BED">
        <w:rPr>
          <w:rFonts w:eastAsia="Calibri"/>
          <w:lang w:val="af-ZA"/>
        </w:rPr>
        <w:t>Booglengte</w:t>
      </w:r>
      <w:r w:rsidRPr="00476BED">
        <w:rPr>
          <w:position w:val="-10"/>
          <w:lang w:val="af-ZA"/>
        </w:rPr>
        <w:t xml:space="preserve"> </w:t>
      </w:r>
      <w:r w:rsidRPr="00476BED">
        <w:rPr>
          <w:position w:val="-10"/>
          <w:lang w:val="af-ZA"/>
        </w:rPr>
        <w:object w:dxaOrig="900" w:dyaOrig="320">
          <v:shape id="_x0000_i1133" type="#_x0000_t75" style="width:44.95pt;height:16.65pt" o:ole="">
            <v:imagedata r:id="rId233" o:title=""/>
          </v:shape>
          <o:OLEObject Type="Embed" ProgID="Equation.3" ShapeID="_x0000_i1133" DrawAspect="Content" ObjectID="_1791969664" r:id="rId234"/>
        </w:object>
      </w:r>
      <w:r w:rsidRPr="00476BED">
        <w:rPr>
          <w:lang w:val="af-ZA"/>
        </w:rPr>
        <w:t xml:space="preserve">                       </w:t>
      </w:r>
      <w:r w:rsidRPr="00476BED">
        <w:rPr>
          <w:lang w:val="af-ZA"/>
        </w:rPr>
        <w:tab/>
        <w:t xml:space="preserve">waar </w:t>
      </w:r>
      <w:r w:rsidRPr="00476BED">
        <w:rPr>
          <w:i/>
          <w:lang w:val="af-ZA"/>
        </w:rPr>
        <w:t>r</w:t>
      </w:r>
      <w:r w:rsidRPr="00476BED">
        <w:rPr>
          <w:lang w:val="af-ZA"/>
        </w:rPr>
        <w:t xml:space="preserve"> = radius en </w:t>
      </w:r>
      <w:r w:rsidRPr="00476BED">
        <w:rPr>
          <w:noProof/>
          <w:position w:val="-6"/>
          <w:lang w:val="en-ZA" w:eastAsia="en-ZA"/>
        </w:rPr>
        <w:drawing>
          <wp:inline distT="0" distB="0" distL="0" distR="0" wp14:anchorId="5A73FB01" wp14:editId="2E714B01">
            <wp:extent cx="116205" cy="177165"/>
            <wp:effectExtent l="0" t="0" r="0" b="0"/>
            <wp:docPr id="898" name="Picture 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6BED">
        <w:rPr>
          <w:lang w:val="af-ZA"/>
        </w:rPr>
        <w:t xml:space="preserve"> = </w:t>
      </w:r>
      <w:r w:rsidRPr="00476BED">
        <w:rPr>
          <w:rFonts w:eastAsia="Calibri"/>
          <w:lang w:val="af-ZA"/>
        </w:rPr>
        <w:t>sentrale hoek in radiale</w:t>
      </w:r>
    </w:p>
    <w:p w:rsidR="000D367C" w:rsidRPr="00476BED" w:rsidRDefault="000D367C" w:rsidP="000D367C">
      <w:pPr>
        <w:rPr>
          <w:lang w:val="af-ZA"/>
        </w:rPr>
      </w:pPr>
    </w:p>
    <w:p w:rsidR="000D367C" w:rsidRPr="00476BED" w:rsidRDefault="000D367C" w:rsidP="000D367C">
      <w:pPr>
        <w:rPr>
          <w:lang w:val="af-ZA"/>
        </w:rPr>
      </w:pPr>
    </w:p>
    <w:p w:rsidR="000D367C" w:rsidRPr="00476BED" w:rsidRDefault="000D367C" w:rsidP="000D367C">
      <w:pPr>
        <w:tabs>
          <w:tab w:val="left" w:pos="3969"/>
        </w:tabs>
        <w:rPr>
          <w:lang w:val="af-ZA"/>
        </w:rPr>
      </w:pPr>
      <w:r w:rsidRPr="00476BED">
        <w:rPr>
          <w:rFonts w:eastAsia="Calibri"/>
          <w:lang w:val="af-ZA"/>
        </w:rPr>
        <w:t xml:space="preserve">Oppervlakte van 'n sektor </w:t>
      </w:r>
      <w:r w:rsidRPr="00476BED">
        <w:rPr>
          <w:position w:val="-24"/>
          <w:lang w:val="af-ZA"/>
        </w:rPr>
        <w:object w:dxaOrig="700" w:dyaOrig="620">
          <v:shape id="_x0000_i1134" type="#_x0000_t75" style="width:35.4pt;height:30.8pt" o:ole="">
            <v:imagedata r:id="rId236" o:title=""/>
          </v:shape>
          <o:OLEObject Type="Embed" ProgID="Equation.3" ShapeID="_x0000_i1134" DrawAspect="Content" ObjectID="_1791969665" r:id="rId237"/>
        </w:object>
      </w:r>
      <w:r w:rsidRPr="00476BED">
        <w:rPr>
          <w:lang w:val="af-ZA"/>
        </w:rPr>
        <w:t xml:space="preserve">        </w:t>
      </w:r>
      <w:r w:rsidRPr="00476BED">
        <w:rPr>
          <w:lang w:val="af-ZA"/>
        </w:rPr>
        <w:tab/>
        <w:t xml:space="preserve">waar </w:t>
      </w:r>
      <w:r w:rsidRPr="00476BED">
        <w:rPr>
          <w:i/>
          <w:lang w:val="af-ZA"/>
        </w:rPr>
        <w:t>r</w:t>
      </w:r>
      <w:r w:rsidRPr="00476BED">
        <w:rPr>
          <w:lang w:val="af-ZA"/>
        </w:rPr>
        <w:t xml:space="preserve"> = radius, </w:t>
      </w:r>
      <w:r w:rsidRPr="00476BED">
        <w:rPr>
          <w:i/>
          <w:lang w:val="af-ZA"/>
        </w:rPr>
        <w:t>s</w:t>
      </w:r>
      <w:r w:rsidRPr="00476BED">
        <w:rPr>
          <w:lang w:val="af-ZA"/>
        </w:rPr>
        <w:t xml:space="preserve"> = </w:t>
      </w:r>
      <w:r w:rsidRPr="00476BED">
        <w:rPr>
          <w:rFonts w:eastAsia="Calibri"/>
          <w:lang w:val="af-ZA"/>
        </w:rPr>
        <w:t>booglengte</w:t>
      </w:r>
    </w:p>
    <w:p w:rsidR="000D367C" w:rsidRPr="00476BED" w:rsidRDefault="000D367C" w:rsidP="000D367C">
      <w:pPr>
        <w:rPr>
          <w:lang w:val="af-ZA"/>
        </w:rPr>
      </w:pPr>
    </w:p>
    <w:p w:rsidR="000D367C" w:rsidRPr="00476BED" w:rsidRDefault="000D367C" w:rsidP="000D367C">
      <w:pPr>
        <w:rPr>
          <w:lang w:val="af-ZA"/>
        </w:rPr>
      </w:pPr>
    </w:p>
    <w:p w:rsidR="000D367C" w:rsidRPr="00476BED" w:rsidRDefault="000D367C" w:rsidP="000D367C">
      <w:pPr>
        <w:tabs>
          <w:tab w:val="left" w:pos="3969"/>
        </w:tabs>
        <w:rPr>
          <w:lang w:val="af-ZA"/>
        </w:rPr>
      </w:pPr>
      <w:r w:rsidRPr="00476BED">
        <w:rPr>
          <w:rFonts w:eastAsia="Calibri"/>
          <w:lang w:val="af-ZA"/>
        </w:rPr>
        <w:t xml:space="preserve">Oppervlakte van 'n sektor </w:t>
      </w:r>
      <w:r w:rsidRPr="00476BED">
        <w:rPr>
          <w:position w:val="-24"/>
          <w:lang w:val="af-ZA"/>
        </w:rPr>
        <w:object w:dxaOrig="800" w:dyaOrig="660">
          <v:shape id="_x0000_i1135" type="#_x0000_t75" style="width:39.95pt;height:32.05pt" o:ole="">
            <v:imagedata r:id="rId238" o:title=""/>
          </v:shape>
          <o:OLEObject Type="Embed" ProgID="Equation.3" ShapeID="_x0000_i1135" DrawAspect="Content" ObjectID="_1791969666" r:id="rId239"/>
        </w:object>
      </w:r>
      <w:r w:rsidRPr="00476BED">
        <w:rPr>
          <w:lang w:val="af-ZA"/>
        </w:rPr>
        <w:t xml:space="preserve">      </w:t>
      </w:r>
      <w:r w:rsidRPr="00476BED">
        <w:rPr>
          <w:lang w:val="af-ZA"/>
        </w:rPr>
        <w:tab/>
        <w:t xml:space="preserve">waar </w:t>
      </w:r>
      <w:r w:rsidRPr="00476BED">
        <w:rPr>
          <w:i/>
          <w:lang w:val="af-ZA"/>
        </w:rPr>
        <w:t>r</w:t>
      </w:r>
      <w:r w:rsidRPr="00476BED">
        <w:rPr>
          <w:lang w:val="af-ZA"/>
        </w:rPr>
        <w:t xml:space="preserve"> = radius en </w:t>
      </w:r>
      <w:r w:rsidRPr="00476BED">
        <w:rPr>
          <w:noProof/>
          <w:position w:val="-6"/>
          <w:lang w:val="en-ZA" w:eastAsia="en-ZA"/>
        </w:rPr>
        <w:drawing>
          <wp:inline distT="0" distB="0" distL="0" distR="0" wp14:anchorId="4B571F95" wp14:editId="68637623">
            <wp:extent cx="116205" cy="177165"/>
            <wp:effectExtent l="0" t="0" r="0" b="0"/>
            <wp:docPr id="899" name="Picture 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6BED">
        <w:rPr>
          <w:lang w:val="af-ZA"/>
        </w:rPr>
        <w:t xml:space="preserve"> = </w:t>
      </w:r>
      <w:r w:rsidRPr="00476BED">
        <w:rPr>
          <w:rFonts w:eastAsia="Calibri"/>
          <w:lang w:val="af-ZA"/>
        </w:rPr>
        <w:t>sentrale hoek in radiale</w:t>
      </w:r>
      <w:r w:rsidRPr="00476BED">
        <w:rPr>
          <w:lang w:val="af-ZA"/>
        </w:rPr>
        <w:t xml:space="preserve"> </w:t>
      </w:r>
    </w:p>
    <w:p w:rsidR="000D367C" w:rsidRPr="00476BED" w:rsidRDefault="000D367C" w:rsidP="000D367C">
      <w:pPr>
        <w:rPr>
          <w:lang w:val="af-ZA"/>
        </w:rPr>
      </w:pPr>
    </w:p>
    <w:p w:rsidR="000D367C" w:rsidRPr="00476BED" w:rsidRDefault="000D367C" w:rsidP="000D367C">
      <w:pPr>
        <w:rPr>
          <w:lang w:val="af-ZA"/>
        </w:rPr>
      </w:pPr>
    </w:p>
    <w:p w:rsidR="000D367C" w:rsidRPr="00476BED" w:rsidRDefault="000D367C" w:rsidP="000D367C">
      <w:pPr>
        <w:rPr>
          <w:b/>
          <w:lang w:val="af-ZA"/>
        </w:rPr>
      </w:pPr>
      <w:r w:rsidRPr="00476BED">
        <w:rPr>
          <w:position w:val="-10"/>
          <w:lang w:val="af-ZA"/>
        </w:rPr>
        <w:object w:dxaOrig="1900" w:dyaOrig="360">
          <v:shape id="_x0000_i1136" type="#_x0000_t75" style="width:94.45pt;height:17.9pt" o:ole="">
            <v:imagedata r:id="rId240" o:title=""/>
          </v:shape>
          <o:OLEObject Type="Embed" ProgID="Equation.3" ShapeID="_x0000_i1136" DrawAspect="Content" ObjectID="_1791969667" r:id="rId241"/>
        </w:object>
      </w:r>
      <w:r w:rsidRPr="00476BED">
        <w:rPr>
          <w:lang w:val="af-ZA"/>
        </w:rPr>
        <w:t xml:space="preserve">     </w:t>
      </w:r>
      <w:r w:rsidRPr="00476BED">
        <w:rPr>
          <w:lang w:val="af-ZA"/>
        </w:rPr>
        <w:tab/>
      </w:r>
      <w:r w:rsidRPr="00476BED">
        <w:rPr>
          <w:lang w:val="af-ZA"/>
        </w:rPr>
        <w:tab/>
        <w:t xml:space="preserve">waar </w:t>
      </w:r>
      <w:r w:rsidRPr="00476BED">
        <w:rPr>
          <w:i/>
          <w:lang w:val="af-ZA"/>
        </w:rPr>
        <w:t>h</w:t>
      </w:r>
      <w:r w:rsidRPr="00476BED">
        <w:rPr>
          <w:lang w:val="af-ZA"/>
        </w:rPr>
        <w:t xml:space="preserve"> = </w:t>
      </w:r>
      <w:r w:rsidRPr="00476BED">
        <w:rPr>
          <w:rFonts w:eastAsia="Calibri"/>
          <w:lang w:val="af-ZA"/>
        </w:rPr>
        <w:t>hoogte van segment</w:t>
      </w:r>
      <w:r w:rsidRPr="00476BED">
        <w:rPr>
          <w:lang w:val="af-ZA"/>
        </w:rPr>
        <w:t xml:space="preserve">, </w:t>
      </w:r>
      <w:r w:rsidRPr="00476BED">
        <w:rPr>
          <w:i/>
          <w:lang w:val="af-ZA"/>
        </w:rPr>
        <w:t>d</w:t>
      </w:r>
      <w:r w:rsidRPr="00476BED">
        <w:rPr>
          <w:lang w:val="af-ZA"/>
        </w:rPr>
        <w:t xml:space="preserve"> = </w:t>
      </w:r>
      <w:r w:rsidRPr="00476BED">
        <w:rPr>
          <w:rFonts w:eastAsia="Calibri"/>
          <w:lang w:val="af-ZA"/>
        </w:rPr>
        <w:t xml:space="preserve">middellyn van sirkel </w:t>
      </w:r>
      <w:r w:rsidRPr="00476BED">
        <w:rPr>
          <w:rFonts w:eastAsia="Calibri"/>
          <w:lang w:val="af-ZA"/>
        </w:rPr>
        <w:br/>
      </w:r>
      <w:r w:rsidRPr="00476BED">
        <w:rPr>
          <w:rFonts w:eastAsia="Calibri"/>
          <w:lang w:val="af-ZA"/>
        </w:rPr>
        <w:tab/>
      </w:r>
      <w:r w:rsidRPr="00476BED">
        <w:rPr>
          <w:rFonts w:eastAsia="Calibri"/>
          <w:lang w:val="af-ZA"/>
        </w:rPr>
        <w:tab/>
      </w:r>
      <w:r w:rsidRPr="00476BED">
        <w:rPr>
          <w:rFonts w:eastAsia="Calibri"/>
          <w:lang w:val="af-ZA"/>
        </w:rPr>
        <w:tab/>
      </w:r>
      <w:r w:rsidRPr="00476BED">
        <w:rPr>
          <w:rFonts w:eastAsia="Calibri"/>
          <w:lang w:val="af-ZA"/>
        </w:rPr>
        <w:tab/>
      </w:r>
      <w:r w:rsidRPr="00476BED">
        <w:rPr>
          <w:rFonts w:eastAsia="Calibri"/>
          <w:lang w:val="af-ZA"/>
        </w:rPr>
        <w:tab/>
      </w:r>
      <w:r w:rsidRPr="00476BED">
        <w:rPr>
          <w:lang w:val="af-ZA"/>
        </w:rPr>
        <w:t xml:space="preserve">en </w:t>
      </w:r>
      <w:r w:rsidRPr="00476BED">
        <w:rPr>
          <w:i/>
          <w:lang w:val="af-ZA"/>
        </w:rPr>
        <w:t>x</w:t>
      </w:r>
      <w:r w:rsidRPr="00476BED">
        <w:rPr>
          <w:lang w:val="af-ZA"/>
        </w:rPr>
        <w:t xml:space="preserve"> = </w:t>
      </w:r>
      <w:r w:rsidRPr="00476BED">
        <w:rPr>
          <w:rFonts w:eastAsia="Calibri"/>
          <w:lang w:val="af-ZA"/>
        </w:rPr>
        <w:t>lengte van koord</w:t>
      </w:r>
    </w:p>
    <w:p w:rsidR="000D367C" w:rsidRPr="00476BED" w:rsidRDefault="000D367C" w:rsidP="000D367C">
      <w:pPr>
        <w:rPr>
          <w:lang w:val="af-ZA"/>
        </w:rPr>
      </w:pPr>
    </w:p>
    <w:p w:rsidR="000D367C" w:rsidRPr="00476BED" w:rsidRDefault="000D367C" w:rsidP="000D367C">
      <w:pPr>
        <w:rPr>
          <w:lang w:val="af-ZA"/>
        </w:rPr>
      </w:pPr>
      <w:r w:rsidRPr="00476BED">
        <w:rPr>
          <w:position w:val="-12"/>
          <w:lang w:val="af-ZA"/>
        </w:rPr>
        <w:object w:dxaOrig="2880" w:dyaOrig="360">
          <v:shape id="_x0000_i1137" type="#_x0000_t75" style="width:2in;height:17.9pt" o:ole="">
            <v:imagedata r:id="rId242" o:title=""/>
          </v:shape>
          <o:OLEObject Type="Embed" ProgID="Equation.3" ShapeID="_x0000_i1137" DrawAspect="Content" ObjectID="_1791969668" r:id="rId243"/>
        </w:object>
      </w:r>
      <w:r w:rsidRPr="00476BED">
        <w:rPr>
          <w:lang w:val="af-ZA"/>
        </w:rPr>
        <w:t xml:space="preserve">     </w:t>
      </w:r>
      <w:r w:rsidRPr="00476BED">
        <w:rPr>
          <w:lang w:val="af-ZA"/>
        </w:rPr>
        <w:tab/>
        <w:t xml:space="preserve">waar </w:t>
      </w:r>
      <w:r w:rsidRPr="00476BED">
        <w:rPr>
          <w:position w:val="-10"/>
          <w:lang w:val="af-ZA"/>
        </w:rPr>
        <w:object w:dxaOrig="499" w:dyaOrig="260">
          <v:shape id="_x0000_i1138" type="#_x0000_t75" style="width:25.4pt;height:12.9pt" o:ole="">
            <v:imagedata r:id="rId244" o:title=""/>
          </v:shape>
          <o:OLEObject Type="Embed" ProgID="Equation.3" ShapeID="_x0000_i1138" DrawAspect="Content" ObjectID="_1791969669" r:id="rId245"/>
        </w:object>
      </w:r>
      <w:r w:rsidRPr="00476BED">
        <w:rPr>
          <w:lang w:val="af-ZA"/>
        </w:rPr>
        <w:t xml:space="preserve">wydte van </w:t>
      </w:r>
      <w:r w:rsidRPr="00476BED">
        <w:rPr>
          <w:rFonts w:eastAsia="Calibri"/>
          <w:lang w:val="af-ZA"/>
        </w:rPr>
        <w:t>gelyke dele</w:t>
      </w:r>
      <w:r w:rsidRPr="00476BED">
        <w:rPr>
          <w:lang w:val="af-ZA"/>
        </w:rPr>
        <w:t xml:space="preserve">, </w:t>
      </w:r>
      <w:r w:rsidRPr="00476BED">
        <w:rPr>
          <w:position w:val="-24"/>
          <w:lang w:val="af-ZA"/>
        </w:rPr>
        <w:object w:dxaOrig="1380" w:dyaOrig="639">
          <v:shape id="_x0000_i1139" type="#_x0000_t75" style="width:69.1pt;height:32.05pt" o:ole="">
            <v:imagedata r:id="rId246" o:title=""/>
          </v:shape>
          <o:OLEObject Type="Embed" ProgID="Equation.3" ShapeID="_x0000_i1139" DrawAspect="Content" ObjectID="_1791969670" r:id="rId247"/>
        </w:object>
      </w:r>
    </w:p>
    <w:p w:rsidR="000D367C" w:rsidRPr="00476BED" w:rsidRDefault="000D367C" w:rsidP="000D367C">
      <w:pPr>
        <w:rPr>
          <w:lang w:val="af-ZA"/>
        </w:rPr>
      </w:pPr>
      <w:r w:rsidRPr="00476BED">
        <w:rPr>
          <w:lang w:val="af-ZA"/>
        </w:rPr>
        <w:t xml:space="preserve">                                            </w:t>
      </w:r>
      <w:r w:rsidRPr="00476BED">
        <w:rPr>
          <w:lang w:val="af-ZA"/>
        </w:rPr>
        <w:tab/>
      </w:r>
      <w:r w:rsidRPr="00476BED">
        <w:rPr>
          <w:lang w:val="af-ZA"/>
        </w:rPr>
        <w:tab/>
      </w:r>
      <w:r w:rsidRPr="00476BED">
        <w:rPr>
          <w:position w:val="-12"/>
          <w:lang w:val="af-ZA"/>
        </w:rPr>
        <w:object w:dxaOrig="859" w:dyaOrig="380">
          <v:shape id="_x0000_i1140" type="#_x0000_t75" style="width:44.1pt;height:17.9pt" o:ole="">
            <v:imagedata r:id="rId248" o:title=""/>
          </v:shape>
          <o:OLEObject Type="Embed" ProgID="Equation.3" ShapeID="_x0000_i1140" DrawAspect="Content" ObjectID="_1791969671" r:id="rId249"/>
        </w:object>
      </w:r>
      <w:r w:rsidRPr="00476BED">
        <w:rPr>
          <w:i/>
          <w:vertAlign w:val="superscript"/>
          <w:lang w:val="af-ZA"/>
        </w:rPr>
        <w:t xml:space="preserve"> </w:t>
      </w:r>
      <w:r w:rsidRPr="00476BED">
        <w:rPr>
          <w:rFonts w:eastAsia="Calibri"/>
          <w:lang w:val="af-ZA"/>
        </w:rPr>
        <w:t xml:space="preserve"> ordinaat en  </w:t>
      </w:r>
      <w:r w:rsidRPr="00476BED">
        <w:rPr>
          <w:rFonts w:eastAsia="Calibri"/>
          <w:i/>
          <w:lang w:val="af-ZA"/>
        </w:rPr>
        <w:t>n</w:t>
      </w:r>
      <w:r w:rsidRPr="00476BED">
        <w:rPr>
          <w:rFonts w:eastAsia="Calibri"/>
          <w:lang w:val="af-ZA"/>
        </w:rPr>
        <w:t xml:space="preserve"> = aantal ordinate</w:t>
      </w:r>
    </w:p>
    <w:p w:rsidR="000D367C" w:rsidRPr="00476BED" w:rsidRDefault="000D367C" w:rsidP="000D367C">
      <w:pPr>
        <w:rPr>
          <w:lang w:val="af-ZA"/>
        </w:rPr>
      </w:pPr>
    </w:p>
    <w:p w:rsidR="000D367C" w:rsidRPr="00476BED" w:rsidRDefault="000D367C" w:rsidP="000D367C">
      <w:pPr>
        <w:jc w:val="center"/>
        <w:rPr>
          <w:b/>
          <w:bCs/>
          <w:lang w:val="af-ZA"/>
        </w:rPr>
      </w:pPr>
      <w:r w:rsidRPr="00476BED">
        <w:rPr>
          <w:b/>
          <w:bCs/>
          <w:lang w:val="af-ZA"/>
        </w:rPr>
        <w:t>OF</w:t>
      </w:r>
    </w:p>
    <w:p w:rsidR="000D367C" w:rsidRPr="00476BED" w:rsidRDefault="000D367C" w:rsidP="000D367C">
      <w:pPr>
        <w:rPr>
          <w:lang w:val="af-ZA"/>
        </w:rPr>
      </w:pPr>
    </w:p>
    <w:p w:rsidR="000D367C" w:rsidRPr="00476BED" w:rsidRDefault="000D367C" w:rsidP="000D367C">
      <w:pPr>
        <w:rPr>
          <w:lang w:val="af-ZA"/>
        </w:rPr>
      </w:pPr>
      <w:r w:rsidRPr="00476BED">
        <w:rPr>
          <w:position w:val="-28"/>
          <w:lang w:val="af-ZA"/>
        </w:rPr>
        <w:object w:dxaOrig="3500" w:dyaOrig="680">
          <v:shape id="_x0000_i1141" type="#_x0000_t75" style="width:175.65pt;height:34.55pt" o:ole="">
            <v:imagedata r:id="rId250" o:title=""/>
          </v:shape>
          <o:OLEObject Type="Embed" ProgID="Equation.3" ShapeID="_x0000_i1141" DrawAspect="Content" ObjectID="_1791969672" r:id="rId251"/>
        </w:object>
      </w:r>
      <w:r w:rsidRPr="00476BED">
        <w:rPr>
          <w:lang w:val="af-ZA"/>
        </w:rPr>
        <w:t xml:space="preserve"> </w:t>
      </w:r>
      <w:r w:rsidRPr="00476BED">
        <w:rPr>
          <w:lang w:val="af-ZA"/>
        </w:rPr>
        <w:tab/>
        <w:t xml:space="preserve">waar </w:t>
      </w:r>
      <w:r w:rsidRPr="00476BED">
        <w:rPr>
          <w:position w:val="-10"/>
          <w:lang w:val="af-ZA"/>
        </w:rPr>
        <w:object w:dxaOrig="499" w:dyaOrig="260">
          <v:shape id="_x0000_i1142" type="#_x0000_t75" style="width:25.4pt;height:12.9pt" o:ole="">
            <v:imagedata r:id="rId252" o:title=""/>
          </v:shape>
          <o:OLEObject Type="Embed" ProgID="Equation.3" ShapeID="_x0000_i1142" DrawAspect="Content" ObjectID="_1791969673" r:id="rId253"/>
        </w:object>
      </w:r>
      <w:r w:rsidRPr="00476BED">
        <w:rPr>
          <w:lang w:val="af-ZA"/>
        </w:rPr>
        <w:t xml:space="preserve">wydte van </w:t>
      </w:r>
      <w:r w:rsidRPr="00476BED">
        <w:rPr>
          <w:rFonts w:eastAsia="Calibri"/>
          <w:lang w:val="af-ZA"/>
        </w:rPr>
        <w:t>gelyke dele</w:t>
      </w:r>
      <w:r w:rsidRPr="00476BED">
        <w:rPr>
          <w:lang w:val="af-ZA"/>
        </w:rPr>
        <w:t xml:space="preserve">, </w:t>
      </w:r>
      <w:r w:rsidRPr="00476BED">
        <w:rPr>
          <w:position w:val="-12"/>
          <w:lang w:val="af-ZA"/>
        </w:rPr>
        <w:object w:dxaOrig="859" w:dyaOrig="380">
          <v:shape id="_x0000_i1143" type="#_x0000_t75" style="width:42.85pt;height:17.9pt" o:ole="">
            <v:imagedata r:id="rId254" o:title=""/>
          </v:shape>
          <o:OLEObject Type="Embed" ProgID="Equation.3" ShapeID="_x0000_i1143" DrawAspect="Content" ObjectID="_1791969674" r:id="rId255"/>
        </w:object>
      </w:r>
      <w:r w:rsidRPr="00476BED">
        <w:rPr>
          <w:lang w:val="af-ZA"/>
        </w:rPr>
        <w:t xml:space="preserve"> ordinaat </w:t>
      </w:r>
    </w:p>
    <w:p w:rsidR="000D367C" w:rsidRPr="00476BED" w:rsidRDefault="000D367C" w:rsidP="000D367C">
      <w:pPr>
        <w:rPr>
          <w:lang w:val="af-ZA"/>
        </w:rPr>
      </w:pPr>
      <w:r w:rsidRPr="00476BED">
        <w:rPr>
          <w:lang w:val="af-ZA"/>
        </w:rPr>
        <w:t xml:space="preserve">                                       </w:t>
      </w:r>
      <w:r w:rsidRPr="00476BED">
        <w:rPr>
          <w:lang w:val="af-ZA"/>
        </w:rPr>
        <w:tab/>
      </w:r>
      <w:r w:rsidRPr="00476BED">
        <w:rPr>
          <w:lang w:val="af-ZA"/>
        </w:rPr>
        <w:tab/>
        <w:t xml:space="preserve">en </w:t>
      </w:r>
      <w:r w:rsidR="004A1F22" w:rsidRPr="00476BED">
        <w:rPr>
          <w:i/>
          <w:lang w:val="af-ZA"/>
        </w:rPr>
        <w:t>n</w:t>
      </w:r>
      <w:r w:rsidRPr="00476BED">
        <w:rPr>
          <w:lang w:val="af-ZA"/>
        </w:rPr>
        <w:t xml:space="preserve"> = aantal ordinate    </w:t>
      </w:r>
    </w:p>
    <w:p w:rsidR="000D367C" w:rsidRPr="00476BED" w:rsidRDefault="000D367C" w:rsidP="000D367C">
      <w:pPr>
        <w:rPr>
          <w:lang w:val="af-ZA"/>
        </w:rPr>
      </w:pPr>
    </w:p>
    <w:p w:rsidR="00E74B6A" w:rsidRPr="00476BED" w:rsidRDefault="00E74B6A" w:rsidP="005F17FA">
      <w:pPr>
        <w:rPr>
          <w:rFonts w:eastAsia="Calibri"/>
          <w:b/>
          <w:lang w:val="af-ZA"/>
        </w:rPr>
      </w:pPr>
    </w:p>
    <w:p w:rsidR="00A42D65" w:rsidRPr="00476BED" w:rsidRDefault="00A42D65" w:rsidP="00791EBE">
      <w:pPr>
        <w:rPr>
          <w:lang w:val="af-ZA"/>
        </w:rPr>
      </w:pPr>
    </w:p>
    <w:p w:rsidR="009770F1" w:rsidRPr="00476BED" w:rsidRDefault="009770F1" w:rsidP="00A22DFF">
      <w:pPr>
        <w:spacing w:after="200" w:line="276" w:lineRule="auto"/>
        <w:rPr>
          <w:lang w:val="af-ZA"/>
        </w:rPr>
      </w:pPr>
    </w:p>
    <w:p w:rsidR="00ED6418" w:rsidRPr="00476BED" w:rsidRDefault="00ED6418" w:rsidP="00A22DFF">
      <w:pPr>
        <w:spacing w:after="200" w:line="276" w:lineRule="auto"/>
        <w:rPr>
          <w:lang w:val="af-ZA"/>
        </w:rPr>
      </w:pPr>
    </w:p>
    <w:p w:rsidR="00ED6418" w:rsidRPr="00476BED" w:rsidRDefault="00ED6418" w:rsidP="00A22DFF">
      <w:pPr>
        <w:spacing w:after="200" w:line="276" w:lineRule="auto"/>
        <w:rPr>
          <w:lang w:val="af-ZA"/>
        </w:rPr>
      </w:pPr>
    </w:p>
    <w:p w:rsidR="00ED6418" w:rsidRPr="00476BED" w:rsidRDefault="00ED6418" w:rsidP="00A22DFF">
      <w:pPr>
        <w:spacing w:after="200" w:line="276" w:lineRule="auto"/>
        <w:rPr>
          <w:lang w:val="af-ZA"/>
        </w:rPr>
      </w:pPr>
    </w:p>
    <w:p w:rsidR="000D367C" w:rsidRPr="00476BED" w:rsidRDefault="000D367C">
      <w:pPr>
        <w:spacing w:after="200" w:line="276" w:lineRule="auto"/>
        <w:rPr>
          <w:lang w:val="af-ZA"/>
        </w:rPr>
        <w:sectPr w:rsidR="000D367C" w:rsidRPr="00476BED" w:rsidSect="004A25C2">
          <w:headerReference w:type="default" r:id="rId256"/>
          <w:pgSz w:w="11906" w:h="16838" w:code="9"/>
          <w:pgMar w:top="720" w:right="1276" w:bottom="720" w:left="1077" w:header="720" w:footer="720" w:gutter="0"/>
          <w:cols w:space="708"/>
          <w:docGrid w:linePitch="360"/>
        </w:sectPr>
      </w:pPr>
    </w:p>
    <w:p w:rsidR="00ED6418" w:rsidRPr="00476BED" w:rsidRDefault="00ED6418" w:rsidP="00D50A57">
      <w:pPr>
        <w:rPr>
          <w:lang w:val="af-ZA"/>
        </w:rPr>
      </w:pPr>
    </w:p>
    <w:p w:rsidR="00D50A57" w:rsidRPr="00476BED" w:rsidRDefault="00D50A57" w:rsidP="00D50A57">
      <w:pPr>
        <w:rPr>
          <w:lang w:val="af-ZA"/>
        </w:rPr>
      </w:pPr>
    </w:p>
    <w:p w:rsidR="00ED6418" w:rsidRPr="00476BED" w:rsidRDefault="00C6268E" w:rsidP="00D50A57">
      <w:pPr>
        <w:rPr>
          <w:b/>
          <w:lang w:val="af-ZA"/>
        </w:rPr>
      </w:pPr>
      <w:r w:rsidRPr="00476BED">
        <w:rPr>
          <w:b/>
          <w:lang w:val="af-ZA"/>
        </w:rPr>
        <w:t>ANTWOORDBLAD</w:t>
      </w:r>
    </w:p>
    <w:p w:rsidR="00ED6418" w:rsidRPr="00476BED" w:rsidRDefault="00ED6418" w:rsidP="00D50A57">
      <w:pPr>
        <w:rPr>
          <w:lang w:val="af-ZA"/>
        </w:rPr>
      </w:pPr>
    </w:p>
    <w:tbl>
      <w:tblPr>
        <w:tblStyle w:val="TableGrid"/>
        <w:tblW w:w="8337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544"/>
        <w:gridCol w:w="397"/>
        <w:gridCol w:w="397"/>
        <w:gridCol w:w="1639"/>
        <w:gridCol w:w="405"/>
        <w:gridCol w:w="405"/>
        <w:gridCol w:w="405"/>
        <w:gridCol w:w="405"/>
        <w:gridCol w:w="405"/>
        <w:gridCol w:w="405"/>
        <w:gridCol w:w="405"/>
        <w:gridCol w:w="420"/>
        <w:gridCol w:w="421"/>
        <w:gridCol w:w="421"/>
        <w:gridCol w:w="421"/>
        <w:gridCol w:w="421"/>
        <w:gridCol w:w="421"/>
      </w:tblGrid>
      <w:tr w:rsidR="00ED6418" w:rsidRPr="00476BED" w:rsidTr="00C6268E">
        <w:trPr>
          <w:gridAfter w:val="6"/>
          <w:wAfter w:w="2525" w:type="dxa"/>
          <w:trHeight w:val="397"/>
        </w:trPr>
        <w:tc>
          <w:tcPr>
            <w:tcW w:w="2977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6418" w:rsidRPr="00476BED" w:rsidRDefault="00C6268E" w:rsidP="00D50A57">
            <w:pPr>
              <w:rPr>
                <w:b/>
                <w:lang w:val="af-ZA"/>
              </w:rPr>
            </w:pPr>
            <w:r w:rsidRPr="00476BED">
              <w:rPr>
                <w:b/>
                <w:lang w:val="af-ZA"/>
              </w:rPr>
              <w:t>SENTRUMNOMMER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6418" w:rsidRPr="00476BED" w:rsidRDefault="00ED6418" w:rsidP="00D50A57">
            <w:pPr>
              <w:rPr>
                <w:lang w:val="af-ZA"/>
              </w:rPr>
            </w:pP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6418" w:rsidRPr="00476BED" w:rsidRDefault="00ED6418" w:rsidP="00D50A57">
            <w:pPr>
              <w:rPr>
                <w:lang w:val="af-ZA"/>
              </w:rPr>
            </w:pP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6418" w:rsidRPr="00476BED" w:rsidRDefault="00ED6418" w:rsidP="00D50A57">
            <w:pPr>
              <w:rPr>
                <w:lang w:val="af-ZA"/>
              </w:rPr>
            </w:pP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6418" w:rsidRPr="00476BED" w:rsidRDefault="00ED6418" w:rsidP="00D50A57">
            <w:pPr>
              <w:rPr>
                <w:lang w:val="af-ZA"/>
              </w:rPr>
            </w:pP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6418" w:rsidRPr="00476BED" w:rsidRDefault="00ED6418" w:rsidP="00D50A57">
            <w:pPr>
              <w:rPr>
                <w:lang w:val="af-ZA"/>
              </w:rPr>
            </w:pP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6418" w:rsidRPr="00476BED" w:rsidRDefault="00ED6418" w:rsidP="00D50A57">
            <w:pPr>
              <w:rPr>
                <w:lang w:val="af-ZA"/>
              </w:rPr>
            </w:pP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6418" w:rsidRPr="00476BED" w:rsidRDefault="00ED6418" w:rsidP="00D50A57">
            <w:pPr>
              <w:rPr>
                <w:lang w:val="af-ZA"/>
              </w:rPr>
            </w:pPr>
          </w:p>
        </w:tc>
      </w:tr>
      <w:tr w:rsidR="00ED6418" w:rsidRPr="00476BED" w:rsidTr="00D50A57">
        <w:trPr>
          <w:gridAfter w:val="14"/>
          <w:wAfter w:w="6999" w:type="dxa"/>
          <w:trHeight w:val="113"/>
        </w:trPr>
        <w:tc>
          <w:tcPr>
            <w:tcW w:w="544" w:type="dxa"/>
            <w:tcBorders>
              <w:top w:val="nil"/>
              <w:left w:val="nil"/>
              <w:bottom w:val="nil"/>
              <w:right w:val="nil"/>
            </w:tcBorders>
          </w:tcPr>
          <w:p w:rsidR="00ED6418" w:rsidRPr="00476BED" w:rsidRDefault="00ED6418" w:rsidP="00D50A57">
            <w:pPr>
              <w:rPr>
                <w:lang w:val="af-ZA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:rsidR="00ED6418" w:rsidRPr="00476BED" w:rsidRDefault="00ED6418" w:rsidP="00D50A57">
            <w:pPr>
              <w:rPr>
                <w:lang w:val="af-ZA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:rsidR="00ED6418" w:rsidRPr="00476BED" w:rsidRDefault="00ED6418" w:rsidP="00D50A57">
            <w:pPr>
              <w:rPr>
                <w:lang w:val="af-ZA"/>
              </w:rPr>
            </w:pPr>
          </w:p>
        </w:tc>
      </w:tr>
      <w:tr w:rsidR="00ED6418" w:rsidRPr="00476BED" w:rsidTr="00C6268E">
        <w:trPr>
          <w:trHeight w:val="397"/>
        </w:trPr>
        <w:tc>
          <w:tcPr>
            <w:tcW w:w="2977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D6418" w:rsidRPr="00476BED" w:rsidRDefault="00C6268E" w:rsidP="00D50A57">
            <w:pPr>
              <w:ind w:left="-142" w:firstLine="142"/>
              <w:rPr>
                <w:b/>
                <w:lang w:val="af-ZA"/>
              </w:rPr>
            </w:pPr>
            <w:r w:rsidRPr="00476BED">
              <w:rPr>
                <w:b/>
                <w:lang w:val="af-ZA"/>
              </w:rPr>
              <w:t>EKSAMENNOMMER</w:t>
            </w:r>
          </w:p>
        </w:tc>
        <w:tc>
          <w:tcPr>
            <w:tcW w:w="405" w:type="dxa"/>
            <w:tcBorders>
              <w:top w:val="single" w:sz="4" w:space="0" w:color="auto"/>
              <w:bottom w:val="single" w:sz="4" w:space="0" w:color="auto"/>
            </w:tcBorders>
          </w:tcPr>
          <w:p w:rsidR="00ED6418" w:rsidRPr="00476BED" w:rsidRDefault="00ED6418" w:rsidP="00D50A57">
            <w:pPr>
              <w:rPr>
                <w:lang w:val="af-ZA"/>
              </w:rPr>
            </w:pPr>
          </w:p>
        </w:tc>
        <w:tc>
          <w:tcPr>
            <w:tcW w:w="405" w:type="dxa"/>
            <w:tcBorders>
              <w:top w:val="single" w:sz="4" w:space="0" w:color="auto"/>
              <w:bottom w:val="single" w:sz="4" w:space="0" w:color="auto"/>
            </w:tcBorders>
          </w:tcPr>
          <w:p w:rsidR="00ED6418" w:rsidRPr="00476BED" w:rsidRDefault="00ED6418" w:rsidP="00D50A57">
            <w:pPr>
              <w:rPr>
                <w:lang w:val="af-ZA"/>
              </w:rPr>
            </w:pPr>
          </w:p>
        </w:tc>
        <w:tc>
          <w:tcPr>
            <w:tcW w:w="405" w:type="dxa"/>
            <w:tcBorders>
              <w:top w:val="single" w:sz="4" w:space="0" w:color="auto"/>
              <w:bottom w:val="single" w:sz="4" w:space="0" w:color="auto"/>
            </w:tcBorders>
          </w:tcPr>
          <w:p w:rsidR="00ED6418" w:rsidRPr="00476BED" w:rsidRDefault="00ED6418" w:rsidP="00D50A57">
            <w:pPr>
              <w:rPr>
                <w:lang w:val="af-ZA"/>
              </w:rPr>
            </w:pPr>
          </w:p>
        </w:tc>
        <w:tc>
          <w:tcPr>
            <w:tcW w:w="405" w:type="dxa"/>
            <w:tcBorders>
              <w:top w:val="single" w:sz="4" w:space="0" w:color="auto"/>
              <w:bottom w:val="single" w:sz="4" w:space="0" w:color="auto"/>
            </w:tcBorders>
          </w:tcPr>
          <w:p w:rsidR="00ED6418" w:rsidRPr="00476BED" w:rsidRDefault="00ED6418" w:rsidP="00D50A57">
            <w:pPr>
              <w:rPr>
                <w:lang w:val="af-ZA"/>
              </w:rPr>
            </w:pPr>
          </w:p>
        </w:tc>
        <w:tc>
          <w:tcPr>
            <w:tcW w:w="405" w:type="dxa"/>
            <w:tcBorders>
              <w:top w:val="single" w:sz="4" w:space="0" w:color="auto"/>
              <w:bottom w:val="single" w:sz="4" w:space="0" w:color="auto"/>
            </w:tcBorders>
          </w:tcPr>
          <w:p w:rsidR="00ED6418" w:rsidRPr="00476BED" w:rsidRDefault="00ED6418" w:rsidP="00D50A57">
            <w:pPr>
              <w:rPr>
                <w:lang w:val="af-ZA"/>
              </w:rPr>
            </w:pPr>
          </w:p>
        </w:tc>
        <w:tc>
          <w:tcPr>
            <w:tcW w:w="405" w:type="dxa"/>
            <w:tcBorders>
              <w:top w:val="single" w:sz="4" w:space="0" w:color="auto"/>
              <w:bottom w:val="single" w:sz="4" w:space="0" w:color="auto"/>
            </w:tcBorders>
          </w:tcPr>
          <w:p w:rsidR="00ED6418" w:rsidRPr="00476BED" w:rsidRDefault="00ED6418" w:rsidP="00D50A57">
            <w:pPr>
              <w:rPr>
                <w:lang w:val="af-ZA"/>
              </w:rPr>
            </w:pPr>
          </w:p>
        </w:tc>
        <w:tc>
          <w:tcPr>
            <w:tcW w:w="405" w:type="dxa"/>
            <w:tcBorders>
              <w:top w:val="single" w:sz="4" w:space="0" w:color="auto"/>
              <w:bottom w:val="single" w:sz="4" w:space="0" w:color="auto"/>
            </w:tcBorders>
          </w:tcPr>
          <w:p w:rsidR="00ED6418" w:rsidRPr="00476BED" w:rsidRDefault="00ED6418" w:rsidP="00D50A57">
            <w:pPr>
              <w:rPr>
                <w:lang w:val="af-ZA"/>
              </w:rPr>
            </w:pPr>
          </w:p>
        </w:tc>
        <w:tc>
          <w:tcPr>
            <w:tcW w:w="420" w:type="dxa"/>
            <w:tcBorders>
              <w:top w:val="single" w:sz="4" w:space="0" w:color="auto"/>
              <w:bottom w:val="single" w:sz="4" w:space="0" w:color="auto"/>
            </w:tcBorders>
          </w:tcPr>
          <w:p w:rsidR="00ED6418" w:rsidRPr="00476BED" w:rsidRDefault="00ED6418" w:rsidP="00D50A57">
            <w:pPr>
              <w:rPr>
                <w:lang w:val="af-ZA"/>
              </w:rPr>
            </w:pPr>
          </w:p>
        </w:tc>
        <w:tc>
          <w:tcPr>
            <w:tcW w:w="421" w:type="dxa"/>
            <w:tcBorders>
              <w:top w:val="single" w:sz="4" w:space="0" w:color="auto"/>
              <w:bottom w:val="single" w:sz="4" w:space="0" w:color="auto"/>
            </w:tcBorders>
          </w:tcPr>
          <w:p w:rsidR="00ED6418" w:rsidRPr="00476BED" w:rsidRDefault="00ED6418" w:rsidP="00D50A57">
            <w:pPr>
              <w:rPr>
                <w:lang w:val="af-ZA"/>
              </w:rPr>
            </w:pPr>
          </w:p>
        </w:tc>
        <w:tc>
          <w:tcPr>
            <w:tcW w:w="421" w:type="dxa"/>
            <w:tcBorders>
              <w:top w:val="single" w:sz="4" w:space="0" w:color="auto"/>
              <w:bottom w:val="single" w:sz="4" w:space="0" w:color="auto"/>
            </w:tcBorders>
          </w:tcPr>
          <w:p w:rsidR="00ED6418" w:rsidRPr="00476BED" w:rsidRDefault="00ED6418" w:rsidP="00D50A57">
            <w:pPr>
              <w:rPr>
                <w:lang w:val="af-ZA"/>
              </w:rPr>
            </w:pPr>
          </w:p>
        </w:tc>
        <w:tc>
          <w:tcPr>
            <w:tcW w:w="421" w:type="dxa"/>
            <w:tcBorders>
              <w:top w:val="single" w:sz="4" w:space="0" w:color="auto"/>
              <w:bottom w:val="single" w:sz="4" w:space="0" w:color="auto"/>
            </w:tcBorders>
          </w:tcPr>
          <w:p w:rsidR="00ED6418" w:rsidRPr="00476BED" w:rsidRDefault="00ED6418" w:rsidP="00D50A57">
            <w:pPr>
              <w:rPr>
                <w:lang w:val="af-ZA"/>
              </w:rPr>
            </w:pPr>
          </w:p>
        </w:tc>
        <w:tc>
          <w:tcPr>
            <w:tcW w:w="421" w:type="dxa"/>
            <w:tcBorders>
              <w:top w:val="single" w:sz="4" w:space="0" w:color="auto"/>
              <w:bottom w:val="single" w:sz="4" w:space="0" w:color="auto"/>
            </w:tcBorders>
          </w:tcPr>
          <w:p w:rsidR="00ED6418" w:rsidRPr="00476BED" w:rsidRDefault="00ED6418" w:rsidP="00D50A57">
            <w:pPr>
              <w:rPr>
                <w:lang w:val="af-ZA"/>
              </w:rPr>
            </w:pPr>
          </w:p>
        </w:tc>
        <w:tc>
          <w:tcPr>
            <w:tcW w:w="42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6418" w:rsidRPr="00476BED" w:rsidRDefault="00ED6418" w:rsidP="00D50A57">
            <w:pPr>
              <w:rPr>
                <w:lang w:val="af-ZA"/>
              </w:rPr>
            </w:pPr>
          </w:p>
        </w:tc>
      </w:tr>
      <w:tr w:rsidR="00ED6418" w:rsidRPr="00476BED" w:rsidTr="00D50A57">
        <w:trPr>
          <w:gridAfter w:val="14"/>
          <w:wAfter w:w="6999" w:type="dxa"/>
          <w:trHeight w:val="113"/>
        </w:trPr>
        <w:tc>
          <w:tcPr>
            <w:tcW w:w="544" w:type="dxa"/>
            <w:tcBorders>
              <w:top w:val="nil"/>
              <w:left w:val="nil"/>
              <w:bottom w:val="nil"/>
              <w:right w:val="nil"/>
            </w:tcBorders>
          </w:tcPr>
          <w:p w:rsidR="00ED6418" w:rsidRPr="00476BED" w:rsidRDefault="00ED6418" w:rsidP="00D50A57">
            <w:pPr>
              <w:tabs>
                <w:tab w:val="left" w:pos="7335"/>
              </w:tabs>
              <w:rPr>
                <w:lang w:val="af-ZA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:rsidR="00ED6418" w:rsidRPr="00476BED" w:rsidRDefault="00ED6418" w:rsidP="00D50A57">
            <w:pPr>
              <w:tabs>
                <w:tab w:val="left" w:pos="7335"/>
              </w:tabs>
              <w:rPr>
                <w:lang w:val="af-ZA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:rsidR="00ED6418" w:rsidRPr="00476BED" w:rsidRDefault="00ED6418" w:rsidP="00D50A57">
            <w:pPr>
              <w:tabs>
                <w:tab w:val="left" w:pos="7335"/>
              </w:tabs>
              <w:rPr>
                <w:lang w:val="af-ZA"/>
              </w:rPr>
            </w:pPr>
          </w:p>
        </w:tc>
      </w:tr>
    </w:tbl>
    <w:p w:rsidR="00ED6418" w:rsidRPr="00476BED" w:rsidRDefault="00ED6418" w:rsidP="00D50A57">
      <w:pPr>
        <w:rPr>
          <w:lang w:val="af-ZA"/>
        </w:rPr>
      </w:pPr>
    </w:p>
    <w:p w:rsidR="00AC3B48" w:rsidRPr="00476BED" w:rsidRDefault="00C6268E" w:rsidP="00D50A57">
      <w:pPr>
        <w:rPr>
          <w:b/>
          <w:lang w:val="af-ZA"/>
        </w:rPr>
      </w:pPr>
      <w:r w:rsidRPr="00476BED">
        <w:rPr>
          <w:b/>
          <w:lang w:val="af-ZA"/>
        </w:rPr>
        <w:t xml:space="preserve">VRAAG </w:t>
      </w:r>
      <w:r w:rsidR="00AC3B48" w:rsidRPr="00476BED">
        <w:rPr>
          <w:b/>
          <w:lang w:val="af-ZA"/>
        </w:rPr>
        <w:t>3.3.</w:t>
      </w:r>
      <w:r w:rsidR="004F527C" w:rsidRPr="00476BED">
        <w:rPr>
          <w:b/>
          <w:lang w:val="af-ZA"/>
        </w:rPr>
        <w:t>3</w:t>
      </w:r>
    </w:p>
    <w:p w:rsidR="00ED6418" w:rsidRPr="00476BED" w:rsidRDefault="00ED6418" w:rsidP="00ED6418">
      <w:pPr>
        <w:rPr>
          <w:lang w:val="af-ZA"/>
        </w:rPr>
      </w:pPr>
    </w:p>
    <w:p w:rsidR="00ED6418" w:rsidRPr="00476BED" w:rsidRDefault="00ED6418" w:rsidP="00ED6418">
      <w:pPr>
        <w:rPr>
          <w:lang w:val="af-ZA"/>
        </w:rPr>
      </w:pPr>
      <w:r w:rsidRPr="00476BED"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59BF31C5" wp14:editId="16E52BBC">
                <wp:simplePos x="0" y="0"/>
                <wp:positionH relativeFrom="column">
                  <wp:posOffset>3176650</wp:posOffset>
                </wp:positionH>
                <wp:positionV relativeFrom="paragraph">
                  <wp:posOffset>73487</wp:posOffset>
                </wp:positionV>
                <wp:extent cx="644056" cy="437322"/>
                <wp:effectExtent l="0" t="0" r="0" b="127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4056" cy="43732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C64FD" w:rsidRPr="006306D5" w:rsidRDefault="008C64FD" w:rsidP="00ED6418">
                            <w:pPr>
                              <w:rPr>
                                <w:sz w:val="32"/>
                                <w:lang w:val="en-US"/>
                              </w:rPr>
                            </w:pPr>
                            <w:r w:rsidRPr="006306D5">
                              <w:rPr>
                                <w:sz w:val="32"/>
                                <w:lang w:val="en-US"/>
                              </w:rPr>
                              <w:t>I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59BF31C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32" type="#_x0000_t202" style="position:absolute;margin-left:250.15pt;margin-top:5.8pt;width:50.7pt;height:34.45pt;z-index:2516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" filled="f" stroked="f" strokeweight=".5pt">
                <v:textbox>
                  <w:txbxContent>
                    <w:p w:rsidR="008C64FD" w:rsidRPr="006306D5" w:rsidRDefault="008C64FD" w:rsidP="00ED6418">
                      <w:pPr>
                        <w:rPr>
                          <w:sz w:val="32"/>
                          <w:lang w:val="en-US"/>
                        </w:rPr>
                      </w:pPr>
                      <w:proofErr w:type="spellStart"/>
                      <w:r w:rsidRPr="006306D5">
                        <w:rPr>
                          <w:sz w:val="32"/>
                          <w:lang w:val="en-US"/>
                        </w:rPr>
                        <w:t>Im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:rsidR="00ED6418" w:rsidRPr="00476BED" w:rsidRDefault="00AC3B48" w:rsidP="00ED6418">
      <w:pPr>
        <w:rPr>
          <w:lang w:val="af-ZA"/>
        </w:rPr>
      </w:pPr>
      <w:r w:rsidRPr="00476BED"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1FB9C8E7" wp14:editId="355CF978">
                <wp:simplePos x="0" y="0"/>
                <wp:positionH relativeFrom="column">
                  <wp:posOffset>5721655</wp:posOffset>
                </wp:positionH>
                <wp:positionV relativeFrom="paragraph">
                  <wp:posOffset>2700655</wp:posOffset>
                </wp:positionV>
                <wp:extent cx="643890" cy="436880"/>
                <wp:effectExtent l="0" t="0" r="0" b="127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3890" cy="4368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C64FD" w:rsidRPr="006700FB" w:rsidRDefault="008C64FD" w:rsidP="00ED6418">
                            <w:pPr>
                              <w:rPr>
                                <w:sz w:val="32"/>
                                <w:lang w:val="en-US"/>
                              </w:rPr>
                            </w:pPr>
                            <w:r w:rsidRPr="006700FB">
                              <w:rPr>
                                <w:sz w:val="32"/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sz w:val="32"/>
                                <w:lang w:val="en-US"/>
                              </w:rP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FB9C8E7" id="Text Box 9" o:spid="_x0000_s1033" type="#_x0000_t202" style="position:absolute;margin-left:450.5pt;margin-top:212.65pt;width:50.7pt;height:34.4pt;z-index:2516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" filled="f" stroked="f" strokeweight=".5pt">
                <v:textbox>
                  <w:txbxContent>
                    <w:p w:rsidR="008C64FD" w:rsidRPr="006700FB" w:rsidRDefault="008C64FD" w:rsidP="00ED6418">
                      <w:pPr>
                        <w:rPr>
                          <w:sz w:val="32"/>
                          <w:lang w:val="en-US"/>
                        </w:rPr>
                      </w:pPr>
                      <w:r w:rsidRPr="006700FB">
                        <w:rPr>
                          <w:sz w:val="32"/>
                          <w:lang w:val="en-US"/>
                        </w:rPr>
                        <w:t>R</w:t>
                      </w:r>
                      <w:r>
                        <w:rPr>
                          <w:sz w:val="32"/>
                          <w:lang w:val="en-US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="00ED6418" w:rsidRPr="00476BED"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3276DB40" wp14:editId="14C5E531">
                <wp:simplePos x="0" y="0"/>
                <wp:positionH relativeFrom="column">
                  <wp:posOffset>2941649</wp:posOffset>
                </wp:positionH>
                <wp:positionV relativeFrom="paragraph">
                  <wp:posOffset>2997464</wp:posOffset>
                </wp:positionV>
                <wp:extent cx="644056" cy="437322"/>
                <wp:effectExtent l="0" t="0" r="0" b="127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4056" cy="43732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C64FD" w:rsidRPr="004B6077" w:rsidRDefault="008C64FD" w:rsidP="00ED6418">
                            <w:pPr>
                              <w:rPr>
                                <w:sz w:val="32"/>
                              </w:rPr>
                            </w:pPr>
                            <w:r w:rsidRPr="004B6077">
                              <w:rPr>
                                <w:sz w:val="32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276DB40" id="Text Box 4" o:spid="_x0000_s1034" type="#_x0000_t202" style="position:absolute;margin-left:231.65pt;margin-top:236pt;width:50.7pt;height:34.45pt;z-index:2516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" filled="f" stroked="f" strokeweight=".5pt">
                <v:textbox>
                  <w:txbxContent>
                    <w:p w:rsidR="008C64FD" w:rsidRPr="004B6077" w:rsidRDefault="008C64FD" w:rsidP="00ED6418">
                      <w:pPr>
                        <w:rPr>
                          <w:sz w:val="32"/>
                        </w:rPr>
                      </w:pPr>
                      <w:r w:rsidRPr="004B6077">
                        <w:rPr>
                          <w:sz w:val="32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ED6418" w:rsidRPr="00476BED">
        <w:rPr>
          <w:noProof/>
          <w:lang w:val="en-ZA" w:eastAsia="en-ZA"/>
        </w:rPr>
        <w:drawing>
          <wp:inline distT="0" distB="0" distL="0" distR="0" wp14:anchorId="673A1720" wp14:editId="3A961D03">
            <wp:extent cx="6066155" cy="555244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6066155" cy="555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6418" w:rsidRPr="00476BED" w:rsidRDefault="00ED6418" w:rsidP="00ED6418">
      <w:pPr>
        <w:rPr>
          <w:lang w:val="af-ZA"/>
        </w:rPr>
      </w:pPr>
    </w:p>
    <w:p w:rsidR="00ED6418" w:rsidRPr="00476BED" w:rsidRDefault="00ED6418" w:rsidP="00A22DFF">
      <w:pPr>
        <w:spacing w:after="200" w:line="276" w:lineRule="auto"/>
        <w:rPr>
          <w:lang w:val="af-ZA"/>
        </w:rPr>
        <w:sectPr w:rsidR="00ED6418" w:rsidRPr="00476BED" w:rsidSect="004A25C2">
          <w:pgSz w:w="11906" w:h="16838" w:code="9"/>
          <w:pgMar w:top="720" w:right="1276" w:bottom="720" w:left="1077" w:header="720" w:footer="720" w:gutter="0"/>
          <w:cols w:space="708"/>
          <w:docGrid w:linePitch="360"/>
        </w:sectPr>
      </w:pPr>
    </w:p>
    <w:p w:rsidR="00C6268E" w:rsidRPr="00476BED" w:rsidRDefault="00C6268E" w:rsidP="00C6268E">
      <w:pPr>
        <w:rPr>
          <w:lang w:val="af-ZA"/>
        </w:rPr>
      </w:pPr>
    </w:p>
    <w:p w:rsidR="00C6268E" w:rsidRPr="00476BED" w:rsidRDefault="00C6268E" w:rsidP="00C6268E">
      <w:pPr>
        <w:rPr>
          <w:lang w:val="af-ZA"/>
        </w:rPr>
      </w:pPr>
    </w:p>
    <w:p w:rsidR="00C6268E" w:rsidRPr="00476BED" w:rsidRDefault="00C6268E" w:rsidP="00C6268E">
      <w:pPr>
        <w:rPr>
          <w:b/>
          <w:lang w:val="af-ZA"/>
        </w:rPr>
      </w:pPr>
      <w:r w:rsidRPr="00476BED">
        <w:rPr>
          <w:b/>
          <w:lang w:val="af-ZA"/>
        </w:rPr>
        <w:t>ANTWOORDBLAD</w:t>
      </w:r>
    </w:p>
    <w:p w:rsidR="00C6268E" w:rsidRPr="00476BED" w:rsidRDefault="00C6268E" w:rsidP="00C6268E">
      <w:pPr>
        <w:rPr>
          <w:lang w:val="af-ZA"/>
        </w:rPr>
      </w:pPr>
    </w:p>
    <w:tbl>
      <w:tblPr>
        <w:tblStyle w:val="TableGrid"/>
        <w:tblW w:w="8337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544"/>
        <w:gridCol w:w="397"/>
        <w:gridCol w:w="397"/>
        <w:gridCol w:w="1639"/>
        <w:gridCol w:w="405"/>
        <w:gridCol w:w="405"/>
        <w:gridCol w:w="405"/>
        <w:gridCol w:w="405"/>
        <w:gridCol w:w="405"/>
        <w:gridCol w:w="405"/>
        <w:gridCol w:w="405"/>
        <w:gridCol w:w="420"/>
        <w:gridCol w:w="421"/>
        <w:gridCol w:w="421"/>
        <w:gridCol w:w="421"/>
        <w:gridCol w:w="421"/>
        <w:gridCol w:w="421"/>
      </w:tblGrid>
      <w:tr w:rsidR="00C6268E" w:rsidRPr="00476BED" w:rsidTr="008C64FD">
        <w:trPr>
          <w:gridAfter w:val="6"/>
          <w:wAfter w:w="2525" w:type="dxa"/>
          <w:trHeight w:val="397"/>
        </w:trPr>
        <w:tc>
          <w:tcPr>
            <w:tcW w:w="2977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268E" w:rsidRPr="00476BED" w:rsidRDefault="00C6268E" w:rsidP="008C64FD">
            <w:pPr>
              <w:rPr>
                <w:b/>
                <w:lang w:val="af-ZA"/>
              </w:rPr>
            </w:pPr>
            <w:r w:rsidRPr="00476BED">
              <w:rPr>
                <w:b/>
                <w:lang w:val="af-ZA"/>
              </w:rPr>
              <w:t>SENTRUMNOMMER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68E" w:rsidRPr="00476BED" w:rsidRDefault="00C6268E" w:rsidP="008C64FD">
            <w:pPr>
              <w:rPr>
                <w:lang w:val="af-ZA"/>
              </w:rPr>
            </w:pP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68E" w:rsidRPr="00476BED" w:rsidRDefault="00C6268E" w:rsidP="008C64FD">
            <w:pPr>
              <w:rPr>
                <w:lang w:val="af-ZA"/>
              </w:rPr>
            </w:pP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68E" w:rsidRPr="00476BED" w:rsidRDefault="00C6268E" w:rsidP="008C64FD">
            <w:pPr>
              <w:rPr>
                <w:lang w:val="af-ZA"/>
              </w:rPr>
            </w:pP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68E" w:rsidRPr="00476BED" w:rsidRDefault="00C6268E" w:rsidP="008C64FD">
            <w:pPr>
              <w:rPr>
                <w:lang w:val="af-ZA"/>
              </w:rPr>
            </w:pP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68E" w:rsidRPr="00476BED" w:rsidRDefault="00C6268E" w:rsidP="008C64FD">
            <w:pPr>
              <w:rPr>
                <w:lang w:val="af-ZA"/>
              </w:rPr>
            </w:pP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68E" w:rsidRPr="00476BED" w:rsidRDefault="00C6268E" w:rsidP="008C64FD">
            <w:pPr>
              <w:rPr>
                <w:lang w:val="af-ZA"/>
              </w:rPr>
            </w:pP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68E" w:rsidRPr="00476BED" w:rsidRDefault="00C6268E" w:rsidP="008C64FD">
            <w:pPr>
              <w:rPr>
                <w:lang w:val="af-ZA"/>
              </w:rPr>
            </w:pPr>
          </w:p>
        </w:tc>
      </w:tr>
      <w:tr w:rsidR="00C6268E" w:rsidRPr="00476BED" w:rsidTr="008C64FD">
        <w:trPr>
          <w:gridAfter w:val="14"/>
          <w:wAfter w:w="6999" w:type="dxa"/>
          <w:trHeight w:val="113"/>
        </w:trPr>
        <w:tc>
          <w:tcPr>
            <w:tcW w:w="544" w:type="dxa"/>
            <w:tcBorders>
              <w:top w:val="nil"/>
              <w:left w:val="nil"/>
              <w:bottom w:val="nil"/>
              <w:right w:val="nil"/>
            </w:tcBorders>
          </w:tcPr>
          <w:p w:rsidR="00C6268E" w:rsidRPr="00476BED" w:rsidRDefault="00C6268E" w:rsidP="008C64FD">
            <w:pPr>
              <w:rPr>
                <w:lang w:val="af-ZA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:rsidR="00C6268E" w:rsidRPr="00476BED" w:rsidRDefault="00C6268E" w:rsidP="008C64FD">
            <w:pPr>
              <w:rPr>
                <w:lang w:val="af-ZA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:rsidR="00C6268E" w:rsidRPr="00476BED" w:rsidRDefault="00C6268E" w:rsidP="008C64FD">
            <w:pPr>
              <w:rPr>
                <w:lang w:val="af-ZA"/>
              </w:rPr>
            </w:pPr>
          </w:p>
        </w:tc>
      </w:tr>
      <w:tr w:rsidR="00C6268E" w:rsidRPr="00476BED" w:rsidTr="008C64FD">
        <w:trPr>
          <w:trHeight w:val="397"/>
        </w:trPr>
        <w:tc>
          <w:tcPr>
            <w:tcW w:w="2977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6268E" w:rsidRPr="00476BED" w:rsidRDefault="00C6268E" w:rsidP="008C64FD">
            <w:pPr>
              <w:ind w:left="-142" w:firstLine="142"/>
              <w:rPr>
                <w:b/>
                <w:lang w:val="af-ZA"/>
              </w:rPr>
            </w:pPr>
            <w:r w:rsidRPr="00476BED">
              <w:rPr>
                <w:b/>
                <w:lang w:val="af-ZA"/>
              </w:rPr>
              <w:t>EKSAMENNOMMER</w:t>
            </w:r>
          </w:p>
        </w:tc>
        <w:tc>
          <w:tcPr>
            <w:tcW w:w="405" w:type="dxa"/>
            <w:tcBorders>
              <w:top w:val="single" w:sz="4" w:space="0" w:color="auto"/>
              <w:bottom w:val="single" w:sz="4" w:space="0" w:color="auto"/>
            </w:tcBorders>
          </w:tcPr>
          <w:p w:rsidR="00C6268E" w:rsidRPr="00476BED" w:rsidRDefault="00C6268E" w:rsidP="008C64FD">
            <w:pPr>
              <w:rPr>
                <w:lang w:val="af-ZA"/>
              </w:rPr>
            </w:pPr>
          </w:p>
        </w:tc>
        <w:tc>
          <w:tcPr>
            <w:tcW w:w="405" w:type="dxa"/>
            <w:tcBorders>
              <w:top w:val="single" w:sz="4" w:space="0" w:color="auto"/>
              <w:bottom w:val="single" w:sz="4" w:space="0" w:color="auto"/>
            </w:tcBorders>
          </w:tcPr>
          <w:p w:rsidR="00C6268E" w:rsidRPr="00476BED" w:rsidRDefault="00C6268E" w:rsidP="008C64FD">
            <w:pPr>
              <w:rPr>
                <w:lang w:val="af-ZA"/>
              </w:rPr>
            </w:pPr>
          </w:p>
        </w:tc>
        <w:tc>
          <w:tcPr>
            <w:tcW w:w="405" w:type="dxa"/>
            <w:tcBorders>
              <w:top w:val="single" w:sz="4" w:space="0" w:color="auto"/>
              <w:bottom w:val="single" w:sz="4" w:space="0" w:color="auto"/>
            </w:tcBorders>
          </w:tcPr>
          <w:p w:rsidR="00C6268E" w:rsidRPr="00476BED" w:rsidRDefault="00C6268E" w:rsidP="008C64FD">
            <w:pPr>
              <w:rPr>
                <w:lang w:val="af-ZA"/>
              </w:rPr>
            </w:pPr>
          </w:p>
        </w:tc>
        <w:tc>
          <w:tcPr>
            <w:tcW w:w="405" w:type="dxa"/>
            <w:tcBorders>
              <w:top w:val="single" w:sz="4" w:space="0" w:color="auto"/>
              <w:bottom w:val="single" w:sz="4" w:space="0" w:color="auto"/>
            </w:tcBorders>
          </w:tcPr>
          <w:p w:rsidR="00C6268E" w:rsidRPr="00476BED" w:rsidRDefault="00C6268E" w:rsidP="008C64FD">
            <w:pPr>
              <w:rPr>
                <w:lang w:val="af-ZA"/>
              </w:rPr>
            </w:pPr>
          </w:p>
        </w:tc>
        <w:tc>
          <w:tcPr>
            <w:tcW w:w="405" w:type="dxa"/>
            <w:tcBorders>
              <w:top w:val="single" w:sz="4" w:space="0" w:color="auto"/>
              <w:bottom w:val="single" w:sz="4" w:space="0" w:color="auto"/>
            </w:tcBorders>
          </w:tcPr>
          <w:p w:rsidR="00C6268E" w:rsidRPr="00476BED" w:rsidRDefault="00C6268E" w:rsidP="008C64FD">
            <w:pPr>
              <w:rPr>
                <w:lang w:val="af-ZA"/>
              </w:rPr>
            </w:pPr>
          </w:p>
        </w:tc>
        <w:tc>
          <w:tcPr>
            <w:tcW w:w="405" w:type="dxa"/>
            <w:tcBorders>
              <w:top w:val="single" w:sz="4" w:space="0" w:color="auto"/>
              <w:bottom w:val="single" w:sz="4" w:space="0" w:color="auto"/>
            </w:tcBorders>
          </w:tcPr>
          <w:p w:rsidR="00C6268E" w:rsidRPr="00476BED" w:rsidRDefault="00C6268E" w:rsidP="008C64FD">
            <w:pPr>
              <w:rPr>
                <w:lang w:val="af-ZA"/>
              </w:rPr>
            </w:pPr>
          </w:p>
        </w:tc>
        <w:tc>
          <w:tcPr>
            <w:tcW w:w="405" w:type="dxa"/>
            <w:tcBorders>
              <w:top w:val="single" w:sz="4" w:space="0" w:color="auto"/>
              <w:bottom w:val="single" w:sz="4" w:space="0" w:color="auto"/>
            </w:tcBorders>
          </w:tcPr>
          <w:p w:rsidR="00C6268E" w:rsidRPr="00476BED" w:rsidRDefault="00C6268E" w:rsidP="008C64FD">
            <w:pPr>
              <w:rPr>
                <w:lang w:val="af-ZA"/>
              </w:rPr>
            </w:pPr>
          </w:p>
        </w:tc>
        <w:tc>
          <w:tcPr>
            <w:tcW w:w="420" w:type="dxa"/>
            <w:tcBorders>
              <w:top w:val="single" w:sz="4" w:space="0" w:color="auto"/>
              <w:bottom w:val="single" w:sz="4" w:space="0" w:color="auto"/>
            </w:tcBorders>
          </w:tcPr>
          <w:p w:rsidR="00C6268E" w:rsidRPr="00476BED" w:rsidRDefault="00C6268E" w:rsidP="008C64FD">
            <w:pPr>
              <w:rPr>
                <w:lang w:val="af-ZA"/>
              </w:rPr>
            </w:pPr>
          </w:p>
        </w:tc>
        <w:tc>
          <w:tcPr>
            <w:tcW w:w="421" w:type="dxa"/>
            <w:tcBorders>
              <w:top w:val="single" w:sz="4" w:space="0" w:color="auto"/>
              <w:bottom w:val="single" w:sz="4" w:space="0" w:color="auto"/>
            </w:tcBorders>
          </w:tcPr>
          <w:p w:rsidR="00C6268E" w:rsidRPr="00476BED" w:rsidRDefault="00C6268E" w:rsidP="008C64FD">
            <w:pPr>
              <w:rPr>
                <w:lang w:val="af-ZA"/>
              </w:rPr>
            </w:pPr>
          </w:p>
        </w:tc>
        <w:tc>
          <w:tcPr>
            <w:tcW w:w="421" w:type="dxa"/>
            <w:tcBorders>
              <w:top w:val="single" w:sz="4" w:space="0" w:color="auto"/>
              <w:bottom w:val="single" w:sz="4" w:space="0" w:color="auto"/>
            </w:tcBorders>
          </w:tcPr>
          <w:p w:rsidR="00C6268E" w:rsidRPr="00476BED" w:rsidRDefault="00C6268E" w:rsidP="008C64FD">
            <w:pPr>
              <w:rPr>
                <w:lang w:val="af-ZA"/>
              </w:rPr>
            </w:pPr>
          </w:p>
        </w:tc>
        <w:tc>
          <w:tcPr>
            <w:tcW w:w="421" w:type="dxa"/>
            <w:tcBorders>
              <w:top w:val="single" w:sz="4" w:space="0" w:color="auto"/>
              <w:bottom w:val="single" w:sz="4" w:space="0" w:color="auto"/>
            </w:tcBorders>
          </w:tcPr>
          <w:p w:rsidR="00C6268E" w:rsidRPr="00476BED" w:rsidRDefault="00C6268E" w:rsidP="008C64FD">
            <w:pPr>
              <w:rPr>
                <w:lang w:val="af-ZA"/>
              </w:rPr>
            </w:pPr>
          </w:p>
        </w:tc>
        <w:tc>
          <w:tcPr>
            <w:tcW w:w="421" w:type="dxa"/>
            <w:tcBorders>
              <w:top w:val="single" w:sz="4" w:space="0" w:color="auto"/>
              <w:bottom w:val="single" w:sz="4" w:space="0" w:color="auto"/>
            </w:tcBorders>
          </w:tcPr>
          <w:p w:rsidR="00C6268E" w:rsidRPr="00476BED" w:rsidRDefault="00C6268E" w:rsidP="008C64FD">
            <w:pPr>
              <w:rPr>
                <w:lang w:val="af-ZA"/>
              </w:rPr>
            </w:pPr>
          </w:p>
        </w:tc>
        <w:tc>
          <w:tcPr>
            <w:tcW w:w="42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68E" w:rsidRPr="00476BED" w:rsidRDefault="00C6268E" w:rsidP="008C64FD">
            <w:pPr>
              <w:rPr>
                <w:lang w:val="af-ZA"/>
              </w:rPr>
            </w:pPr>
          </w:p>
        </w:tc>
      </w:tr>
      <w:tr w:rsidR="00C6268E" w:rsidRPr="00476BED" w:rsidTr="008C64FD">
        <w:trPr>
          <w:gridAfter w:val="14"/>
          <w:wAfter w:w="6999" w:type="dxa"/>
          <w:trHeight w:val="113"/>
        </w:trPr>
        <w:tc>
          <w:tcPr>
            <w:tcW w:w="544" w:type="dxa"/>
            <w:tcBorders>
              <w:top w:val="nil"/>
              <w:left w:val="nil"/>
              <w:bottom w:val="nil"/>
              <w:right w:val="nil"/>
            </w:tcBorders>
          </w:tcPr>
          <w:p w:rsidR="00C6268E" w:rsidRPr="00476BED" w:rsidRDefault="00C6268E" w:rsidP="008C64FD">
            <w:pPr>
              <w:tabs>
                <w:tab w:val="left" w:pos="7335"/>
              </w:tabs>
              <w:rPr>
                <w:lang w:val="af-ZA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:rsidR="00C6268E" w:rsidRPr="00476BED" w:rsidRDefault="00C6268E" w:rsidP="008C64FD">
            <w:pPr>
              <w:tabs>
                <w:tab w:val="left" w:pos="7335"/>
              </w:tabs>
              <w:rPr>
                <w:lang w:val="af-ZA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:rsidR="00C6268E" w:rsidRPr="00476BED" w:rsidRDefault="00C6268E" w:rsidP="008C64FD">
            <w:pPr>
              <w:tabs>
                <w:tab w:val="left" w:pos="7335"/>
              </w:tabs>
              <w:rPr>
                <w:lang w:val="af-ZA"/>
              </w:rPr>
            </w:pPr>
          </w:p>
        </w:tc>
      </w:tr>
    </w:tbl>
    <w:p w:rsidR="00C6268E" w:rsidRPr="00476BED" w:rsidRDefault="00C6268E" w:rsidP="00C6268E">
      <w:pPr>
        <w:rPr>
          <w:lang w:val="af-ZA"/>
        </w:rPr>
      </w:pPr>
    </w:p>
    <w:p w:rsidR="00D50A57" w:rsidRPr="00476BED" w:rsidRDefault="00C6268E" w:rsidP="00D50A57">
      <w:pPr>
        <w:rPr>
          <w:b/>
          <w:lang w:val="af-ZA"/>
        </w:rPr>
      </w:pPr>
      <w:r w:rsidRPr="00476BED">
        <w:rPr>
          <w:b/>
          <w:lang w:val="af-ZA"/>
        </w:rPr>
        <w:t xml:space="preserve">VRAAG </w:t>
      </w:r>
      <w:r w:rsidR="00D50A57" w:rsidRPr="00476BED">
        <w:rPr>
          <w:b/>
          <w:lang w:val="af-ZA"/>
        </w:rPr>
        <w:t>4.1.5</w:t>
      </w:r>
    </w:p>
    <w:p w:rsidR="00D50A57" w:rsidRPr="00476BED" w:rsidRDefault="00D50A57" w:rsidP="00D50A57">
      <w:pPr>
        <w:rPr>
          <w:lang w:val="af-ZA"/>
        </w:rPr>
      </w:pPr>
    </w:p>
    <w:p w:rsidR="003D4207" w:rsidRPr="00476BED" w:rsidRDefault="003D4207" w:rsidP="003D4207">
      <w:pPr>
        <w:rPr>
          <w:lang w:val="af-ZA"/>
        </w:rPr>
      </w:pPr>
      <w:r w:rsidRPr="00476BED"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58A4519D" wp14:editId="32DBE554">
                <wp:simplePos x="0" y="0"/>
                <wp:positionH relativeFrom="column">
                  <wp:posOffset>3176650</wp:posOffset>
                </wp:positionH>
                <wp:positionV relativeFrom="paragraph">
                  <wp:posOffset>73487</wp:posOffset>
                </wp:positionV>
                <wp:extent cx="644056" cy="437322"/>
                <wp:effectExtent l="0" t="0" r="0" b="1270"/>
                <wp:wrapNone/>
                <wp:docPr id="94" name="Text Box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4056" cy="43732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C64FD" w:rsidRPr="00E049A7" w:rsidRDefault="008C64FD" w:rsidP="003D4207">
                            <w:pPr>
                              <w:rPr>
                                <w:i/>
                                <w:sz w:val="32"/>
                              </w:rPr>
                            </w:pPr>
                            <w:r w:rsidRPr="00E049A7">
                              <w:rPr>
                                <w:i/>
                                <w:sz w:val="32"/>
                              </w:rPr>
                              <w:t>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8A4519D" id="Text Box 94" o:spid="_x0000_s1035" type="#_x0000_t202" style="position:absolute;margin-left:250.15pt;margin-top:5.8pt;width:50.7pt;height:34.45pt;z-index:2516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" filled="f" stroked="f" strokeweight=".5pt">
                <v:textbox>
                  <w:txbxContent>
                    <w:p w:rsidR="008C64FD" w:rsidRPr="00E049A7" w:rsidRDefault="008C64FD" w:rsidP="003D4207">
                      <w:pPr>
                        <w:rPr>
                          <w:i/>
                          <w:sz w:val="32"/>
                        </w:rPr>
                      </w:pPr>
                      <w:r w:rsidRPr="00E049A7">
                        <w:rPr>
                          <w:i/>
                          <w:sz w:val="32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</w:p>
    <w:p w:rsidR="003D4207" w:rsidRPr="00476BED" w:rsidRDefault="003D4207" w:rsidP="003D4207">
      <w:pPr>
        <w:rPr>
          <w:lang w:val="af-ZA"/>
        </w:rPr>
      </w:pPr>
      <w:r w:rsidRPr="00476BED"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38F99392" wp14:editId="599F0986">
                <wp:simplePos x="0" y="0"/>
                <wp:positionH relativeFrom="column">
                  <wp:posOffset>2941649</wp:posOffset>
                </wp:positionH>
                <wp:positionV relativeFrom="paragraph">
                  <wp:posOffset>2997464</wp:posOffset>
                </wp:positionV>
                <wp:extent cx="644056" cy="437322"/>
                <wp:effectExtent l="0" t="0" r="0" b="1270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4056" cy="43732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C64FD" w:rsidRPr="004B6077" w:rsidRDefault="008C64FD" w:rsidP="003D4207">
                            <w:pPr>
                              <w:rPr>
                                <w:sz w:val="32"/>
                              </w:rPr>
                            </w:pPr>
                            <w:r w:rsidRPr="004B6077">
                              <w:rPr>
                                <w:sz w:val="32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8F99392" id="Text Box 34" o:spid="_x0000_s1036" type="#_x0000_t202" style="position:absolute;margin-left:231.65pt;margin-top:236pt;width:50.7pt;height:34.45pt;z-index:2516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" filled="f" stroked="f" strokeweight=".5pt">
                <v:textbox>
                  <w:txbxContent>
                    <w:p w:rsidR="008C64FD" w:rsidRPr="004B6077" w:rsidRDefault="008C64FD" w:rsidP="003D4207">
                      <w:pPr>
                        <w:rPr>
                          <w:sz w:val="32"/>
                        </w:rPr>
                      </w:pPr>
                      <w:r w:rsidRPr="004B6077">
                        <w:rPr>
                          <w:sz w:val="32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476BED"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453D5071" wp14:editId="5C43D511">
                <wp:simplePos x="0" y="0"/>
                <wp:positionH relativeFrom="column">
                  <wp:posOffset>5812972</wp:posOffset>
                </wp:positionH>
                <wp:positionV relativeFrom="paragraph">
                  <wp:posOffset>2700803</wp:posOffset>
                </wp:positionV>
                <wp:extent cx="644056" cy="437322"/>
                <wp:effectExtent l="0" t="0" r="0" b="127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4056" cy="43732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C64FD" w:rsidRPr="00E049A7" w:rsidRDefault="008C64FD" w:rsidP="003D4207">
                            <w:pPr>
                              <w:rPr>
                                <w:i/>
                                <w:sz w:val="32"/>
                              </w:rPr>
                            </w:pPr>
                            <w:r>
                              <w:rPr>
                                <w:i/>
                                <w:sz w:val="32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53D5071" id="Text Box 17" o:spid="_x0000_s1037" type="#_x0000_t202" style="position:absolute;margin-left:457.7pt;margin-top:212.65pt;width:50.7pt;height:34.45pt;z-index:2516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" filled="f" stroked="f" strokeweight=".5pt">
                <v:textbox>
                  <w:txbxContent>
                    <w:p w:rsidR="008C64FD" w:rsidRPr="00E049A7" w:rsidRDefault="008C64FD" w:rsidP="003D4207">
                      <w:pPr>
                        <w:rPr>
                          <w:i/>
                          <w:sz w:val="32"/>
                        </w:rPr>
                      </w:pPr>
                      <w:r>
                        <w:rPr>
                          <w:i/>
                          <w:sz w:val="32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Pr="00476BED">
        <w:rPr>
          <w:noProof/>
          <w:lang w:val="en-ZA" w:eastAsia="en-ZA"/>
        </w:rPr>
        <w:drawing>
          <wp:inline distT="0" distB="0" distL="0" distR="0" wp14:anchorId="3151DB19" wp14:editId="2C4F1378">
            <wp:extent cx="6066155" cy="555244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6066155" cy="555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4207" w:rsidRPr="00476BED" w:rsidRDefault="003D4207" w:rsidP="003D4207">
      <w:pPr>
        <w:rPr>
          <w:lang w:val="af-ZA"/>
        </w:rPr>
      </w:pPr>
    </w:p>
    <w:p w:rsidR="00222F40" w:rsidRPr="00476BED" w:rsidRDefault="00222F40" w:rsidP="00222F40">
      <w:pPr>
        <w:rPr>
          <w:lang w:val="af-ZA"/>
        </w:rPr>
      </w:pPr>
    </w:p>
    <w:p w:rsidR="00222F40" w:rsidRPr="00476BED" w:rsidRDefault="00222F40" w:rsidP="00222F40">
      <w:pPr>
        <w:rPr>
          <w:lang w:val="af-ZA"/>
        </w:rPr>
      </w:pPr>
    </w:p>
    <w:p w:rsidR="00DC00E0" w:rsidRPr="00476BED" w:rsidRDefault="00DC00E0" w:rsidP="003D4207">
      <w:pPr>
        <w:rPr>
          <w:lang w:val="af-ZA"/>
        </w:rPr>
      </w:pPr>
    </w:p>
    <w:p w:rsidR="004A2EB4" w:rsidRPr="00476BED" w:rsidRDefault="004A2EB4" w:rsidP="003D4207">
      <w:pPr>
        <w:rPr>
          <w:b/>
          <w:u w:val="single"/>
          <w:lang w:val="af-ZA"/>
        </w:rPr>
      </w:pPr>
    </w:p>
    <w:sectPr w:rsidR="004A2EB4" w:rsidRPr="00476BED" w:rsidSect="004A25C2">
      <w:headerReference w:type="default" r:id="rId258"/>
      <w:footerReference w:type="default" r:id="rId259"/>
      <w:pgSz w:w="11906" w:h="16838" w:code="9"/>
      <w:pgMar w:top="720" w:right="1276" w:bottom="720" w:left="1077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C64FD" w:rsidRDefault="008C64FD" w:rsidP="00BC5FF0">
      <w:r>
        <w:separator/>
      </w:r>
    </w:p>
  </w:endnote>
  <w:endnote w:type="continuationSeparator" w:id="0">
    <w:p w:rsidR="008C64FD" w:rsidRDefault="008C64FD" w:rsidP="00BC5F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C64FD" w:rsidRPr="009F5109" w:rsidRDefault="008C64FD" w:rsidP="003A0289">
    <w:pPr>
      <w:pStyle w:val="Footer"/>
      <w:tabs>
        <w:tab w:val="clear" w:pos="8640"/>
        <w:tab w:val="right" w:pos="9498"/>
      </w:tabs>
      <w:rPr>
        <w:sz w:val="20"/>
        <w:szCs w:val="20"/>
      </w:rPr>
    </w:pPr>
    <w:r w:rsidRPr="009F5109">
      <w:rPr>
        <w:sz w:val="20"/>
        <w:szCs w:val="20"/>
      </w:rPr>
      <w:t xml:space="preserve">Copyright </w:t>
    </w:r>
    <w:r>
      <w:rPr>
        <w:sz w:val="20"/>
        <w:szCs w:val="20"/>
      </w:rPr>
      <w:t>r</w:t>
    </w:r>
    <w:r w:rsidRPr="009F5109">
      <w:rPr>
        <w:sz w:val="20"/>
        <w:szCs w:val="20"/>
      </w:rPr>
      <w:t>eserved</w:t>
    </w:r>
    <w:r w:rsidRPr="009F5109">
      <w:rPr>
        <w:sz w:val="20"/>
        <w:szCs w:val="20"/>
      </w:rPr>
      <w:tab/>
    </w:r>
    <w:r w:rsidRPr="009F5109">
      <w:rPr>
        <w:sz w:val="20"/>
        <w:szCs w:val="20"/>
      </w:rPr>
      <w:tab/>
      <w:t>Please turn over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C64FD" w:rsidRPr="00575264" w:rsidRDefault="008C64FD" w:rsidP="00575264">
    <w:pPr>
      <w:pStyle w:val="Footer"/>
      <w:tabs>
        <w:tab w:val="clear" w:pos="4320"/>
        <w:tab w:val="clear" w:pos="8640"/>
        <w:tab w:val="center" w:pos="4820"/>
        <w:tab w:val="right" w:pos="9498"/>
      </w:tabs>
    </w:pPr>
    <w:r w:rsidRPr="00575264">
      <w:rPr>
        <w:rFonts w:cs="Arial"/>
        <w:sz w:val="20"/>
        <w:lang w:val="en-US"/>
      </w:rPr>
      <w:t>Kopiereg voorbehou</w:t>
    </w:r>
    <w:r w:rsidRPr="00575264">
      <w:rPr>
        <w:rFonts w:cs="Arial"/>
        <w:sz w:val="20"/>
        <w:lang w:val="en-US"/>
      </w:rPr>
      <w:tab/>
    </w:r>
    <w:r>
      <w:rPr>
        <w:rFonts w:cs="Arial"/>
        <w:sz w:val="20"/>
        <w:lang w:val="en-US"/>
      </w:rPr>
      <w:tab/>
    </w:r>
    <w:r w:rsidRPr="00575264">
      <w:rPr>
        <w:rFonts w:cs="Arial"/>
        <w:sz w:val="20"/>
        <w:lang w:val="en-US"/>
      </w:rPr>
      <w:t>Blaai om asseblief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C64FD" w:rsidRDefault="008C64FD" w:rsidP="004C6B40">
    <w:pPr>
      <w:pStyle w:val="Footer"/>
      <w:tabs>
        <w:tab w:val="clear" w:pos="8640"/>
        <w:tab w:val="right" w:pos="9498"/>
      </w:tabs>
    </w:pPr>
    <w:r w:rsidRPr="00575264">
      <w:rPr>
        <w:rFonts w:cs="Arial"/>
        <w:sz w:val="20"/>
        <w:lang w:val="en-US"/>
      </w:rPr>
      <w:t>Kopiereg voorbehou</w:t>
    </w:r>
    <w:r w:rsidRPr="00575264">
      <w:rPr>
        <w:rFonts w:cs="Arial"/>
        <w:sz w:val="20"/>
        <w:lang w:val="en-US"/>
      </w:rPr>
      <w:tab/>
    </w:r>
    <w:r>
      <w:rPr>
        <w:rFonts w:cs="Arial"/>
        <w:sz w:val="20"/>
        <w:lang w:val="en-US"/>
      </w:rPr>
      <w:tab/>
    </w:r>
    <w:r w:rsidRPr="00575264">
      <w:rPr>
        <w:rFonts w:cs="Arial"/>
        <w:sz w:val="20"/>
        <w:lang w:val="en-US"/>
      </w:rPr>
      <w:t>Blaai om asseblief</w:t>
    </w: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C64FD" w:rsidRDefault="008C64FD" w:rsidP="00575264">
    <w:pPr>
      <w:pStyle w:val="Footer"/>
      <w:tabs>
        <w:tab w:val="clear" w:pos="8640"/>
        <w:tab w:val="right" w:pos="9498"/>
      </w:tabs>
      <w:ind w:right="55"/>
    </w:pPr>
    <w:r w:rsidRPr="00575264">
      <w:rPr>
        <w:rFonts w:cs="Arial"/>
        <w:sz w:val="20"/>
        <w:lang w:val="en-US"/>
      </w:rPr>
      <w:t>Kopiereg voorbehou</w:t>
    </w:r>
    <w:r w:rsidRPr="00575264">
      <w:rPr>
        <w:rFonts w:cs="Arial"/>
        <w:sz w:val="20"/>
        <w:lang w:val="en-US"/>
      </w:rPr>
      <w:tab/>
    </w:r>
    <w:r>
      <w:rPr>
        <w:rFonts w:cs="Arial"/>
        <w:sz w:val="20"/>
        <w:lang w:val="en-US"/>
      </w:rPr>
      <w:tab/>
    </w:r>
    <w:r w:rsidRPr="00575264">
      <w:rPr>
        <w:rFonts w:cs="Arial"/>
        <w:sz w:val="20"/>
        <w:lang w:val="en-US"/>
      </w:rPr>
      <w:t>Blaai om asseblief</w:t>
    </w:r>
  </w:p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C64FD" w:rsidRPr="009F5109" w:rsidRDefault="008C64FD" w:rsidP="004C4131">
    <w:pPr>
      <w:pStyle w:val="Footer"/>
      <w:tabs>
        <w:tab w:val="clear" w:pos="8640"/>
        <w:tab w:val="right" w:pos="9498"/>
      </w:tabs>
      <w:rPr>
        <w:sz w:val="20"/>
        <w:szCs w:val="20"/>
      </w:rPr>
    </w:pPr>
    <w:r w:rsidRPr="00575264">
      <w:rPr>
        <w:rFonts w:cs="Arial"/>
        <w:sz w:val="20"/>
        <w:lang w:val="en-US"/>
      </w:rPr>
      <w:t>Kopiereg voorbehou</w:t>
    </w:r>
  </w:p>
</w:ftr>
</file>

<file path=word/footer6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C64FD" w:rsidRPr="00101410" w:rsidRDefault="008C64FD" w:rsidP="00C334B3">
    <w:pPr>
      <w:pStyle w:val="Footer"/>
      <w:tabs>
        <w:tab w:val="clear" w:pos="8640"/>
        <w:tab w:val="right" w:pos="9498"/>
      </w:tabs>
      <w:rPr>
        <w:lang w:val="en-ZA"/>
      </w:rPr>
    </w:pPr>
    <w:r w:rsidRPr="00575264">
      <w:rPr>
        <w:rFonts w:cs="Arial"/>
        <w:sz w:val="20"/>
        <w:lang w:val="en-US"/>
      </w:rPr>
      <w:t>Kopiereg voorbehou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C64FD" w:rsidRDefault="008C64FD" w:rsidP="00BC5FF0">
      <w:r>
        <w:separator/>
      </w:r>
    </w:p>
  </w:footnote>
  <w:footnote w:type="continuationSeparator" w:id="0">
    <w:p w:rsidR="008C64FD" w:rsidRDefault="008C64FD" w:rsidP="00BC5FF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C64FD" w:rsidRDefault="008C64FD" w:rsidP="003F5B14">
    <w:pPr>
      <w:pStyle w:val="Header"/>
      <w:framePr w:wrap="around" w:vAnchor="text" w:hAnchor="margin" w:xAlign="center" w:y="1"/>
      <w:rPr>
        <w:rStyle w:val="PageNumber"/>
        <w:rFonts w:eastAsia="SimSun"/>
      </w:rPr>
    </w:pPr>
    <w:r>
      <w:rPr>
        <w:rStyle w:val="PageNumber"/>
        <w:rFonts w:eastAsia="SimSun"/>
      </w:rPr>
      <w:fldChar w:fldCharType="begin"/>
    </w:r>
    <w:r>
      <w:rPr>
        <w:rStyle w:val="PageNumber"/>
        <w:rFonts w:eastAsia="SimSun"/>
      </w:rPr>
      <w:instrText xml:space="preserve">PAGE  </w:instrText>
    </w:r>
    <w:r>
      <w:rPr>
        <w:rStyle w:val="PageNumber"/>
        <w:rFonts w:eastAsia="SimSun"/>
      </w:rPr>
      <w:fldChar w:fldCharType="end"/>
    </w:r>
  </w:p>
  <w:p w:rsidR="008C64FD" w:rsidRDefault="008C64F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C64FD" w:rsidRPr="00575264" w:rsidRDefault="008C64FD" w:rsidP="00575264">
    <w:pPr>
      <w:tabs>
        <w:tab w:val="center" w:pos="4820"/>
        <w:tab w:val="right" w:pos="9498"/>
      </w:tabs>
      <w:jc w:val="both"/>
      <w:rPr>
        <w:sz w:val="20"/>
        <w:szCs w:val="20"/>
      </w:rPr>
    </w:pPr>
    <w:r w:rsidRPr="00575264">
      <w:rPr>
        <w:sz w:val="20"/>
        <w:szCs w:val="20"/>
        <w:lang w:val="en-ZA"/>
      </w:rPr>
      <w:t>Tegniese Wiskunde/V1</w:t>
    </w:r>
    <w:r w:rsidRPr="00575264">
      <w:rPr>
        <w:sz w:val="20"/>
        <w:szCs w:val="20"/>
        <w:lang w:val="en-ZA"/>
      </w:rPr>
      <w:tab/>
    </w:r>
    <w:r w:rsidRPr="00575264">
      <w:rPr>
        <w:sz w:val="20"/>
        <w:szCs w:val="20"/>
      </w:rPr>
      <w:fldChar w:fldCharType="begin"/>
    </w:r>
    <w:r w:rsidRPr="00575264">
      <w:rPr>
        <w:sz w:val="20"/>
        <w:szCs w:val="20"/>
      </w:rPr>
      <w:instrText xml:space="preserve"> PAGE   \* MERGEFORMAT </w:instrText>
    </w:r>
    <w:r w:rsidRPr="00575264">
      <w:rPr>
        <w:sz w:val="20"/>
        <w:szCs w:val="20"/>
      </w:rPr>
      <w:fldChar w:fldCharType="separate"/>
    </w:r>
    <w:r w:rsidR="000A1284">
      <w:rPr>
        <w:noProof/>
        <w:sz w:val="20"/>
        <w:szCs w:val="20"/>
      </w:rPr>
      <w:t>10</w:t>
    </w:r>
    <w:r w:rsidRPr="00575264">
      <w:rPr>
        <w:sz w:val="20"/>
        <w:szCs w:val="20"/>
      </w:rPr>
      <w:fldChar w:fldCharType="end"/>
    </w:r>
    <w:r w:rsidRPr="00575264">
      <w:rPr>
        <w:sz w:val="20"/>
        <w:szCs w:val="20"/>
        <w:lang w:val="en-ZA"/>
      </w:rPr>
      <w:tab/>
      <w:t>DBE/</w:t>
    </w:r>
    <w:r>
      <w:rPr>
        <w:sz w:val="20"/>
        <w:szCs w:val="20"/>
        <w:lang w:val="en-ZA"/>
      </w:rPr>
      <w:t>November</w:t>
    </w:r>
    <w:r w:rsidRPr="00575264">
      <w:rPr>
        <w:sz w:val="20"/>
        <w:szCs w:val="20"/>
        <w:lang w:val="en-ZA"/>
      </w:rPr>
      <w:t xml:space="preserve"> 2024</w:t>
    </w:r>
  </w:p>
  <w:p w:rsidR="008C64FD" w:rsidRPr="00C334B3" w:rsidRDefault="008C64FD" w:rsidP="00575264">
    <w:pPr>
      <w:pStyle w:val="Header"/>
      <w:tabs>
        <w:tab w:val="clear" w:pos="4153"/>
        <w:tab w:val="center" w:pos="4820"/>
      </w:tabs>
      <w:jc w:val="center"/>
    </w:pPr>
    <w:r w:rsidRPr="00575264">
      <w:rPr>
        <w:sz w:val="20"/>
        <w:szCs w:val="20"/>
        <w:lang w:val="en-ZA"/>
      </w:rPr>
      <w:t xml:space="preserve">NSS </w:t>
    </w:r>
    <w:r w:rsidRPr="00575264">
      <w:rPr>
        <w:i/>
        <w:sz w:val="20"/>
        <w:szCs w:val="20"/>
        <w:lang w:val="en-ZA"/>
      </w:rPr>
      <w:t>Vertroulik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C64FD" w:rsidRPr="009949B1" w:rsidRDefault="008C64FD" w:rsidP="009949B1">
    <w:pPr>
      <w:pStyle w:val="Header"/>
      <w:jc w:val="center"/>
      <w:rPr>
        <w:i/>
      </w:rPr>
    </w:pPr>
    <w:r>
      <w:rPr>
        <w:i/>
        <w:sz w:val="20"/>
      </w:rPr>
      <w:t>Vertroulik</w:t>
    </w:r>
  </w:p>
</w:hdr>
</file>

<file path=word/header4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C64FD" w:rsidRPr="00575264" w:rsidRDefault="008C64FD" w:rsidP="00575264">
    <w:pPr>
      <w:tabs>
        <w:tab w:val="center" w:pos="4820"/>
        <w:tab w:val="right" w:pos="9498"/>
      </w:tabs>
      <w:jc w:val="both"/>
      <w:rPr>
        <w:sz w:val="20"/>
        <w:szCs w:val="20"/>
      </w:rPr>
    </w:pPr>
    <w:r w:rsidRPr="00575264">
      <w:rPr>
        <w:sz w:val="20"/>
        <w:szCs w:val="20"/>
        <w:lang w:val="en-ZA"/>
      </w:rPr>
      <w:t>Tegniese Wiskunde/V1</w:t>
    </w:r>
    <w:r w:rsidRPr="00575264">
      <w:rPr>
        <w:sz w:val="20"/>
        <w:szCs w:val="20"/>
        <w:lang w:val="en-ZA"/>
      </w:rPr>
      <w:tab/>
    </w:r>
    <w:r w:rsidRPr="00575264">
      <w:rPr>
        <w:sz w:val="20"/>
        <w:szCs w:val="20"/>
      </w:rPr>
      <w:fldChar w:fldCharType="begin"/>
    </w:r>
    <w:r w:rsidRPr="00575264">
      <w:rPr>
        <w:sz w:val="20"/>
        <w:szCs w:val="20"/>
      </w:rPr>
      <w:instrText xml:space="preserve"> PAGE   \* MERGEFORMAT </w:instrText>
    </w:r>
    <w:r w:rsidRPr="00575264">
      <w:rPr>
        <w:sz w:val="20"/>
        <w:szCs w:val="20"/>
      </w:rPr>
      <w:fldChar w:fldCharType="separate"/>
    </w:r>
    <w:r w:rsidR="000A1284">
      <w:rPr>
        <w:noProof/>
        <w:sz w:val="20"/>
        <w:szCs w:val="20"/>
      </w:rPr>
      <w:t>2</w:t>
    </w:r>
    <w:r w:rsidRPr="00575264">
      <w:rPr>
        <w:sz w:val="20"/>
        <w:szCs w:val="20"/>
      </w:rPr>
      <w:fldChar w:fldCharType="end"/>
    </w:r>
    <w:r w:rsidRPr="00575264">
      <w:rPr>
        <w:sz w:val="20"/>
        <w:szCs w:val="20"/>
        <w:lang w:val="en-ZA"/>
      </w:rPr>
      <w:tab/>
      <w:t>DBE/</w:t>
    </w:r>
    <w:r>
      <w:rPr>
        <w:sz w:val="20"/>
        <w:szCs w:val="20"/>
        <w:lang w:val="en-ZA"/>
      </w:rPr>
      <w:t>November</w:t>
    </w:r>
    <w:r w:rsidRPr="00575264">
      <w:rPr>
        <w:sz w:val="20"/>
        <w:szCs w:val="20"/>
        <w:lang w:val="en-ZA"/>
      </w:rPr>
      <w:t xml:space="preserve"> 2024</w:t>
    </w:r>
  </w:p>
  <w:p w:rsidR="008C64FD" w:rsidRPr="00575264" w:rsidRDefault="008C64FD" w:rsidP="00575264">
    <w:pPr>
      <w:pStyle w:val="Header"/>
      <w:tabs>
        <w:tab w:val="clear" w:pos="4153"/>
        <w:tab w:val="center" w:pos="4820"/>
      </w:tabs>
      <w:jc w:val="center"/>
    </w:pPr>
    <w:r w:rsidRPr="00575264">
      <w:rPr>
        <w:sz w:val="20"/>
        <w:szCs w:val="20"/>
        <w:lang w:val="en-ZA"/>
      </w:rPr>
      <w:t xml:space="preserve">NSS </w:t>
    </w:r>
    <w:r w:rsidRPr="00575264">
      <w:rPr>
        <w:i/>
        <w:sz w:val="20"/>
        <w:szCs w:val="20"/>
        <w:lang w:val="en-ZA"/>
      </w:rPr>
      <w:t>Vertroulik</w:t>
    </w:r>
  </w:p>
</w:hdr>
</file>

<file path=word/header5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C64FD" w:rsidRPr="00575264" w:rsidRDefault="008C64FD" w:rsidP="00575264">
    <w:pPr>
      <w:tabs>
        <w:tab w:val="center" w:pos="4820"/>
        <w:tab w:val="right" w:pos="9498"/>
      </w:tabs>
      <w:jc w:val="both"/>
      <w:rPr>
        <w:sz w:val="20"/>
        <w:szCs w:val="20"/>
      </w:rPr>
    </w:pPr>
    <w:r w:rsidRPr="00575264">
      <w:rPr>
        <w:sz w:val="20"/>
        <w:szCs w:val="20"/>
        <w:lang w:val="en-ZA"/>
      </w:rPr>
      <w:t>Tegniese Wiskunde/V1</w:t>
    </w:r>
    <w:r w:rsidRPr="00575264">
      <w:rPr>
        <w:sz w:val="20"/>
        <w:szCs w:val="20"/>
        <w:lang w:val="en-ZA"/>
      </w:rPr>
      <w:tab/>
    </w:r>
    <w:r w:rsidRPr="00575264">
      <w:rPr>
        <w:sz w:val="20"/>
        <w:szCs w:val="20"/>
      </w:rPr>
      <w:fldChar w:fldCharType="begin"/>
    </w:r>
    <w:r w:rsidRPr="00575264">
      <w:rPr>
        <w:sz w:val="20"/>
        <w:szCs w:val="20"/>
      </w:rPr>
      <w:instrText xml:space="preserve"> PAGE   \* MERGEFORMAT </w:instrText>
    </w:r>
    <w:r w:rsidRPr="00575264">
      <w:rPr>
        <w:sz w:val="20"/>
        <w:szCs w:val="20"/>
      </w:rPr>
      <w:fldChar w:fldCharType="separate"/>
    </w:r>
    <w:r w:rsidR="000A1284">
      <w:rPr>
        <w:noProof/>
        <w:sz w:val="20"/>
        <w:szCs w:val="20"/>
      </w:rPr>
      <w:t>11</w:t>
    </w:r>
    <w:r w:rsidRPr="00575264">
      <w:rPr>
        <w:sz w:val="20"/>
        <w:szCs w:val="20"/>
      </w:rPr>
      <w:fldChar w:fldCharType="end"/>
    </w:r>
    <w:r w:rsidRPr="00575264">
      <w:rPr>
        <w:sz w:val="20"/>
        <w:szCs w:val="20"/>
        <w:lang w:val="en-ZA"/>
      </w:rPr>
      <w:tab/>
      <w:t>DBE/</w:t>
    </w:r>
    <w:r>
      <w:rPr>
        <w:sz w:val="20"/>
        <w:szCs w:val="20"/>
        <w:lang w:val="en-ZA"/>
      </w:rPr>
      <w:t>November</w:t>
    </w:r>
    <w:r w:rsidRPr="00575264">
      <w:rPr>
        <w:sz w:val="20"/>
        <w:szCs w:val="20"/>
        <w:lang w:val="en-ZA"/>
      </w:rPr>
      <w:t xml:space="preserve"> 2024</w:t>
    </w:r>
  </w:p>
  <w:p w:rsidR="008C64FD" w:rsidRPr="00D22BAA" w:rsidRDefault="008C64FD" w:rsidP="00575264">
    <w:pPr>
      <w:pStyle w:val="Header"/>
      <w:tabs>
        <w:tab w:val="clear" w:pos="4153"/>
        <w:tab w:val="center" w:pos="4820"/>
      </w:tabs>
      <w:jc w:val="center"/>
    </w:pPr>
    <w:r w:rsidRPr="00575264">
      <w:rPr>
        <w:sz w:val="20"/>
        <w:szCs w:val="20"/>
        <w:lang w:val="en-ZA"/>
      </w:rPr>
      <w:t xml:space="preserve">NSS </w:t>
    </w:r>
    <w:r w:rsidRPr="00575264">
      <w:rPr>
        <w:i/>
        <w:sz w:val="20"/>
        <w:szCs w:val="20"/>
        <w:lang w:val="en-ZA"/>
      </w:rPr>
      <w:t>Vertroulik</w:t>
    </w:r>
  </w:p>
</w:hdr>
</file>

<file path=word/header6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C64FD" w:rsidRPr="008D498C" w:rsidRDefault="008C64FD" w:rsidP="00D22BAA">
    <w:pPr>
      <w:pStyle w:val="Header"/>
      <w:tabs>
        <w:tab w:val="clear" w:pos="4153"/>
        <w:tab w:val="clear" w:pos="8306"/>
        <w:tab w:val="center" w:pos="4820"/>
        <w:tab w:val="right" w:pos="9498"/>
      </w:tabs>
      <w:rPr>
        <w:rStyle w:val="PageNumber"/>
        <w:rFonts w:eastAsia="SimSun"/>
        <w:sz w:val="20"/>
        <w:szCs w:val="20"/>
      </w:rPr>
    </w:pPr>
    <w:r w:rsidRPr="00575264">
      <w:rPr>
        <w:sz w:val="20"/>
        <w:szCs w:val="20"/>
        <w:lang w:val="en-ZA"/>
      </w:rPr>
      <w:t>Tegniese Wiskunde/V1</w:t>
    </w:r>
    <w:r w:rsidRPr="008D498C">
      <w:rPr>
        <w:sz w:val="20"/>
        <w:szCs w:val="20"/>
      </w:rPr>
      <w:tab/>
    </w:r>
    <w:r w:rsidRPr="008D498C">
      <w:rPr>
        <w:rStyle w:val="PageNumber"/>
        <w:rFonts w:eastAsia="SimSun"/>
        <w:sz w:val="20"/>
        <w:szCs w:val="20"/>
      </w:rPr>
      <w:tab/>
      <w:t>DBE/</w:t>
    </w:r>
    <w:r>
      <w:rPr>
        <w:rStyle w:val="PageNumber"/>
        <w:rFonts w:eastAsia="SimSun"/>
        <w:sz w:val="20"/>
        <w:szCs w:val="20"/>
      </w:rPr>
      <w:t>November 2</w:t>
    </w:r>
    <w:r w:rsidRPr="008D498C">
      <w:rPr>
        <w:rStyle w:val="PageNumber"/>
        <w:rFonts w:eastAsia="SimSun"/>
        <w:sz w:val="20"/>
        <w:szCs w:val="20"/>
      </w:rPr>
      <w:t>0</w:t>
    </w:r>
    <w:r>
      <w:rPr>
        <w:rStyle w:val="PageNumber"/>
        <w:rFonts w:eastAsia="SimSun"/>
        <w:sz w:val="20"/>
        <w:szCs w:val="20"/>
      </w:rPr>
      <w:t>24</w:t>
    </w:r>
  </w:p>
  <w:p w:rsidR="008C64FD" w:rsidRPr="00D22BAA" w:rsidRDefault="008C64FD" w:rsidP="00D22BAA">
    <w:pPr>
      <w:pStyle w:val="Header"/>
      <w:tabs>
        <w:tab w:val="clear" w:pos="4153"/>
        <w:tab w:val="center" w:pos="4820"/>
      </w:tabs>
    </w:pPr>
    <w:r w:rsidRPr="008D498C">
      <w:rPr>
        <w:rStyle w:val="PageNumber"/>
        <w:rFonts w:eastAsia="SimSun"/>
        <w:sz w:val="20"/>
        <w:szCs w:val="20"/>
      </w:rPr>
      <w:tab/>
    </w:r>
    <w:r w:rsidRPr="00575264">
      <w:rPr>
        <w:sz w:val="20"/>
        <w:szCs w:val="20"/>
        <w:lang w:val="en-ZA"/>
      </w:rPr>
      <w:t xml:space="preserve">NSS </w:t>
    </w:r>
    <w:r w:rsidRPr="00575264">
      <w:rPr>
        <w:i/>
        <w:sz w:val="20"/>
        <w:szCs w:val="20"/>
        <w:lang w:val="en-ZA"/>
      </w:rPr>
      <w:t>Vertroulik</w:t>
    </w:r>
  </w:p>
</w:hdr>
</file>

<file path=word/header7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C64FD" w:rsidRPr="008D498C" w:rsidRDefault="008C64FD" w:rsidP="00575264">
    <w:pPr>
      <w:pStyle w:val="Header"/>
      <w:tabs>
        <w:tab w:val="clear" w:pos="4153"/>
        <w:tab w:val="clear" w:pos="8306"/>
        <w:tab w:val="center" w:pos="4820"/>
        <w:tab w:val="right" w:pos="9498"/>
      </w:tabs>
      <w:rPr>
        <w:rStyle w:val="PageNumber"/>
        <w:rFonts w:eastAsia="SimSun"/>
        <w:sz w:val="20"/>
        <w:szCs w:val="20"/>
      </w:rPr>
    </w:pPr>
    <w:r w:rsidRPr="00575264">
      <w:rPr>
        <w:sz w:val="20"/>
        <w:szCs w:val="20"/>
        <w:lang w:val="en-ZA"/>
      </w:rPr>
      <w:t>Tegniese Wiskunde/V1</w:t>
    </w:r>
    <w:r w:rsidRPr="008D498C">
      <w:rPr>
        <w:sz w:val="20"/>
        <w:szCs w:val="20"/>
      </w:rPr>
      <w:tab/>
    </w:r>
    <w:r w:rsidRPr="008D498C">
      <w:rPr>
        <w:rStyle w:val="PageNumber"/>
        <w:rFonts w:eastAsia="SimSun"/>
        <w:sz w:val="20"/>
        <w:szCs w:val="20"/>
      </w:rPr>
      <w:tab/>
      <w:t>DBE/</w:t>
    </w:r>
    <w:r>
      <w:rPr>
        <w:rStyle w:val="PageNumber"/>
        <w:rFonts w:eastAsia="SimSun"/>
        <w:sz w:val="20"/>
        <w:szCs w:val="20"/>
      </w:rPr>
      <w:t>November 2</w:t>
    </w:r>
    <w:r w:rsidRPr="008D498C">
      <w:rPr>
        <w:rStyle w:val="PageNumber"/>
        <w:rFonts w:eastAsia="SimSun"/>
        <w:sz w:val="20"/>
        <w:szCs w:val="20"/>
      </w:rPr>
      <w:t>0</w:t>
    </w:r>
    <w:r>
      <w:rPr>
        <w:rStyle w:val="PageNumber"/>
        <w:rFonts w:eastAsia="SimSun"/>
        <w:sz w:val="20"/>
        <w:szCs w:val="20"/>
      </w:rPr>
      <w:t>24</w:t>
    </w:r>
  </w:p>
  <w:p w:rsidR="008C64FD" w:rsidRPr="00101410" w:rsidRDefault="008C64FD" w:rsidP="00575264">
    <w:pPr>
      <w:pStyle w:val="Header"/>
      <w:tabs>
        <w:tab w:val="clear" w:pos="4153"/>
        <w:tab w:val="center" w:pos="4820"/>
      </w:tabs>
    </w:pPr>
    <w:r w:rsidRPr="008D498C">
      <w:rPr>
        <w:rStyle w:val="PageNumber"/>
        <w:rFonts w:eastAsia="SimSun"/>
        <w:sz w:val="20"/>
        <w:szCs w:val="20"/>
      </w:rPr>
      <w:tab/>
    </w:r>
    <w:r w:rsidRPr="00575264">
      <w:rPr>
        <w:sz w:val="20"/>
        <w:szCs w:val="20"/>
        <w:lang w:val="en-ZA"/>
      </w:rPr>
      <w:t xml:space="preserve">NSS </w:t>
    </w:r>
    <w:r w:rsidRPr="00575264">
      <w:rPr>
        <w:i/>
        <w:sz w:val="20"/>
        <w:szCs w:val="20"/>
        <w:lang w:val="en-ZA"/>
      </w:rPr>
      <w:t>Vertroulik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6" type="#_x0000_t75" style="width:.85pt;height:15pt;visibility:visible" o:bullet="t">
        <v:imagedata r:id="rId1" o:title=""/>
      </v:shape>
    </w:pict>
  </w:numPicBullet>
  <w:abstractNum w:abstractNumId="0" w15:restartNumberingAfterBreak="0">
    <w:nsid w:val="077958B8"/>
    <w:multiLevelType w:val="hybridMultilevel"/>
    <w:tmpl w:val="A94C6E0C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316F97"/>
    <w:multiLevelType w:val="hybridMultilevel"/>
    <w:tmpl w:val="913069C6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36E1B2B"/>
    <w:multiLevelType w:val="hybridMultilevel"/>
    <w:tmpl w:val="D78227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57316F6"/>
    <w:multiLevelType w:val="hybridMultilevel"/>
    <w:tmpl w:val="18F0F3B6"/>
    <w:lvl w:ilvl="0" w:tplc="1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178F0AFF"/>
    <w:multiLevelType w:val="hybridMultilevel"/>
    <w:tmpl w:val="345C28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F8D1AD1"/>
    <w:multiLevelType w:val="hybridMultilevel"/>
    <w:tmpl w:val="99C824C0"/>
    <w:lvl w:ilvl="0" w:tplc="1C090001">
      <w:start w:val="1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60953DD"/>
    <w:multiLevelType w:val="hybridMultilevel"/>
    <w:tmpl w:val="089C9F58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FC67C79"/>
    <w:multiLevelType w:val="hybridMultilevel"/>
    <w:tmpl w:val="0FCEC10C"/>
    <w:lvl w:ilvl="0" w:tplc="04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8" w15:restartNumberingAfterBreak="0">
    <w:nsid w:val="3E9B06C3"/>
    <w:multiLevelType w:val="hybridMultilevel"/>
    <w:tmpl w:val="AAA88B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6796571"/>
    <w:multiLevelType w:val="hybridMultilevel"/>
    <w:tmpl w:val="B1906B88"/>
    <w:lvl w:ilvl="0" w:tplc="1C09000B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1" w:tplc="1C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0" w15:restartNumberingAfterBreak="0">
    <w:nsid w:val="4CFE7C5A"/>
    <w:multiLevelType w:val="multilevel"/>
    <w:tmpl w:val="1C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1" w15:restartNumberingAfterBreak="0">
    <w:nsid w:val="4D311DB1"/>
    <w:multiLevelType w:val="hybridMultilevel"/>
    <w:tmpl w:val="4D2AC5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1BE0941"/>
    <w:multiLevelType w:val="hybridMultilevel"/>
    <w:tmpl w:val="8A5C56DE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2CE455A"/>
    <w:multiLevelType w:val="hybridMultilevel"/>
    <w:tmpl w:val="F83A7488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7946DFD"/>
    <w:multiLevelType w:val="hybridMultilevel"/>
    <w:tmpl w:val="00EA5D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9454201"/>
    <w:multiLevelType w:val="hybridMultilevel"/>
    <w:tmpl w:val="C4044A6E"/>
    <w:lvl w:ilvl="0" w:tplc="1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6" w15:restartNumberingAfterBreak="0">
    <w:nsid w:val="69A52F94"/>
    <w:multiLevelType w:val="multilevel"/>
    <w:tmpl w:val="424023E4"/>
    <w:lvl w:ilvl="0">
      <w:start w:val="1"/>
      <w:numFmt w:val="decimal"/>
      <w:lvlText w:val="%1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7" w15:restartNumberingAfterBreak="0">
    <w:nsid w:val="6E707F17"/>
    <w:multiLevelType w:val="hybridMultilevel"/>
    <w:tmpl w:val="CFF818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F7B01CE"/>
    <w:multiLevelType w:val="hybridMultilevel"/>
    <w:tmpl w:val="BC4E72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4621634"/>
    <w:multiLevelType w:val="hybridMultilevel"/>
    <w:tmpl w:val="E7400B2C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AF43CB7"/>
    <w:multiLevelType w:val="hybridMultilevel"/>
    <w:tmpl w:val="FB7674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7"/>
  </w:num>
  <w:num w:numId="3">
    <w:abstractNumId w:val="16"/>
  </w:num>
  <w:num w:numId="4">
    <w:abstractNumId w:val="8"/>
  </w:num>
  <w:num w:numId="5">
    <w:abstractNumId w:val="6"/>
  </w:num>
  <w:num w:numId="6">
    <w:abstractNumId w:val="19"/>
  </w:num>
  <w:num w:numId="7">
    <w:abstractNumId w:val="1"/>
  </w:num>
  <w:num w:numId="8">
    <w:abstractNumId w:val="12"/>
  </w:num>
  <w:num w:numId="9">
    <w:abstractNumId w:val="3"/>
  </w:num>
  <w:num w:numId="10">
    <w:abstractNumId w:val="10"/>
  </w:num>
  <w:num w:numId="11">
    <w:abstractNumId w:val="9"/>
  </w:num>
  <w:num w:numId="12">
    <w:abstractNumId w:val="20"/>
  </w:num>
  <w:num w:numId="13">
    <w:abstractNumId w:val="11"/>
  </w:num>
  <w:num w:numId="14">
    <w:abstractNumId w:val="4"/>
  </w:num>
  <w:num w:numId="15">
    <w:abstractNumId w:val="18"/>
  </w:num>
  <w:num w:numId="16">
    <w:abstractNumId w:val="2"/>
  </w:num>
  <w:num w:numId="17">
    <w:abstractNumId w:val="0"/>
  </w:num>
  <w:num w:numId="18">
    <w:abstractNumId w:val="13"/>
  </w:num>
  <w:num w:numId="19">
    <w:abstractNumId w:val="15"/>
  </w:num>
  <w:num w:numId="20">
    <w:abstractNumId w:val="17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activeWritingStyle w:appName="MSWord" w:lang="en-GB" w:vendorID="64" w:dllVersion="6" w:nlCheck="1" w:checkStyle="0"/>
  <w:activeWritingStyle w:appName="MSWord" w:lang="en-US" w:vendorID="64" w:dllVersion="6" w:nlCheck="1" w:checkStyle="0"/>
  <w:activeWritingStyle w:appName="MSWord" w:lang="en-ZA" w:vendorID="64" w:dllVersion="6" w:nlCheck="1" w:checkStyle="0"/>
  <w:activeWritingStyle w:appName="MSWord" w:lang="en-US" w:vendorID="64" w:dllVersion="4096" w:nlCheck="1" w:checkStyle="0"/>
  <w:activeWritingStyle w:appName="MSWord" w:lang="en-ZA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131078" w:nlCheck="1" w:checkStyle="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5FF0"/>
    <w:rsid w:val="00000FD8"/>
    <w:rsid w:val="00001050"/>
    <w:rsid w:val="00001490"/>
    <w:rsid w:val="00004142"/>
    <w:rsid w:val="0000460E"/>
    <w:rsid w:val="0000497B"/>
    <w:rsid w:val="00004C60"/>
    <w:rsid w:val="000050F9"/>
    <w:rsid w:val="0000641D"/>
    <w:rsid w:val="000069A5"/>
    <w:rsid w:val="00007390"/>
    <w:rsid w:val="00007A02"/>
    <w:rsid w:val="000103D5"/>
    <w:rsid w:val="0001174B"/>
    <w:rsid w:val="00011982"/>
    <w:rsid w:val="0001433C"/>
    <w:rsid w:val="00015B5A"/>
    <w:rsid w:val="00016680"/>
    <w:rsid w:val="000177EB"/>
    <w:rsid w:val="00020595"/>
    <w:rsid w:val="000213E3"/>
    <w:rsid w:val="00023527"/>
    <w:rsid w:val="00023CF5"/>
    <w:rsid w:val="0002432A"/>
    <w:rsid w:val="00027511"/>
    <w:rsid w:val="0003269F"/>
    <w:rsid w:val="0003335E"/>
    <w:rsid w:val="000336AF"/>
    <w:rsid w:val="00034CD0"/>
    <w:rsid w:val="00037129"/>
    <w:rsid w:val="00037754"/>
    <w:rsid w:val="00041004"/>
    <w:rsid w:val="000415A4"/>
    <w:rsid w:val="0004245B"/>
    <w:rsid w:val="00043B29"/>
    <w:rsid w:val="00043C17"/>
    <w:rsid w:val="00043C89"/>
    <w:rsid w:val="0004475D"/>
    <w:rsid w:val="0004606B"/>
    <w:rsid w:val="00046901"/>
    <w:rsid w:val="00046C95"/>
    <w:rsid w:val="0004788B"/>
    <w:rsid w:val="0005241D"/>
    <w:rsid w:val="00052527"/>
    <w:rsid w:val="00052A03"/>
    <w:rsid w:val="00052E65"/>
    <w:rsid w:val="00053531"/>
    <w:rsid w:val="00053A87"/>
    <w:rsid w:val="00053AE6"/>
    <w:rsid w:val="00053E2F"/>
    <w:rsid w:val="00054F00"/>
    <w:rsid w:val="00055525"/>
    <w:rsid w:val="00055EEA"/>
    <w:rsid w:val="00056C6B"/>
    <w:rsid w:val="00056E1C"/>
    <w:rsid w:val="00057563"/>
    <w:rsid w:val="000604DD"/>
    <w:rsid w:val="00060934"/>
    <w:rsid w:val="00061882"/>
    <w:rsid w:val="00061A02"/>
    <w:rsid w:val="00061CF2"/>
    <w:rsid w:val="00063713"/>
    <w:rsid w:val="000663D2"/>
    <w:rsid w:val="00066624"/>
    <w:rsid w:val="0006703E"/>
    <w:rsid w:val="00067285"/>
    <w:rsid w:val="00070C93"/>
    <w:rsid w:val="00071583"/>
    <w:rsid w:val="00071662"/>
    <w:rsid w:val="00071908"/>
    <w:rsid w:val="00072768"/>
    <w:rsid w:val="00072E6D"/>
    <w:rsid w:val="00074D74"/>
    <w:rsid w:val="00076AD9"/>
    <w:rsid w:val="00076E3A"/>
    <w:rsid w:val="00076F5C"/>
    <w:rsid w:val="00076F70"/>
    <w:rsid w:val="00081A94"/>
    <w:rsid w:val="00086765"/>
    <w:rsid w:val="00086D73"/>
    <w:rsid w:val="00087105"/>
    <w:rsid w:val="00087A4A"/>
    <w:rsid w:val="000906C9"/>
    <w:rsid w:val="00092607"/>
    <w:rsid w:val="000929C9"/>
    <w:rsid w:val="00093886"/>
    <w:rsid w:val="00093FB5"/>
    <w:rsid w:val="000946F1"/>
    <w:rsid w:val="00094A4B"/>
    <w:rsid w:val="00094B8A"/>
    <w:rsid w:val="000951AC"/>
    <w:rsid w:val="00095521"/>
    <w:rsid w:val="0009576A"/>
    <w:rsid w:val="00095C90"/>
    <w:rsid w:val="00096CB4"/>
    <w:rsid w:val="000A013C"/>
    <w:rsid w:val="000A02E3"/>
    <w:rsid w:val="000A1284"/>
    <w:rsid w:val="000A2090"/>
    <w:rsid w:val="000A4F36"/>
    <w:rsid w:val="000A5D1F"/>
    <w:rsid w:val="000B02E6"/>
    <w:rsid w:val="000B1349"/>
    <w:rsid w:val="000B18C0"/>
    <w:rsid w:val="000B2409"/>
    <w:rsid w:val="000B2B4E"/>
    <w:rsid w:val="000B31E4"/>
    <w:rsid w:val="000B3BD8"/>
    <w:rsid w:val="000B6173"/>
    <w:rsid w:val="000B7A6D"/>
    <w:rsid w:val="000C0A43"/>
    <w:rsid w:val="000C21B4"/>
    <w:rsid w:val="000C373D"/>
    <w:rsid w:val="000C3FF5"/>
    <w:rsid w:val="000C5EF9"/>
    <w:rsid w:val="000C6A31"/>
    <w:rsid w:val="000C73EF"/>
    <w:rsid w:val="000C7C6E"/>
    <w:rsid w:val="000D17C2"/>
    <w:rsid w:val="000D21B1"/>
    <w:rsid w:val="000D29BC"/>
    <w:rsid w:val="000D2C8D"/>
    <w:rsid w:val="000D367C"/>
    <w:rsid w:val="000D3792"/>
    <w:rsid w:val="000D7E9B"/>
    <w:rsid w:val="000E0BF4"/>
    <w:rsid w:val="000E1933"/>
    <w:rsid w:val="000E2696"/>
    <w:rsid w:val="000E28DE"/>
    <w:rsid w:val="000E4F7B"/>
    <w:rsid w:val="000E6F8B"/>
    <w:rsid w:val="000E7F6A"/>
    <w:rsid w:val="000F3A45"/>
    <w:rsid w:val="000F3AB4"/>
    <w:rsid w:val="000F3E31"/>
    <w:rsid w:val="000F3FBB"/>
    <w:rsid w:val="000F462A"/>
    <w:rsid w:val="000F6F4D"/>
    <w:rsid w:val="00100DA8"/>
    <w:rsid w:val="00101410"/>
    <w:rsid w:val="00101471"/>
    <w:rsid w:val="00102AD3"/>
    <w:rsid w:val="001051BD"/>
    <w:rsid w:val="00105B29"/>
    <w:rsid w:val="0010610D"/>
    <w:rsid w:val="001101F0"/>
    <w:rsid w:val="00110379"/>
    <w:rsid w:val="00110554"/>
    <w:rsid w:val="001105A4"/>
    <w:rsid w:val="0011084F"/>
    <w:rsid w:val="00110F12"/>
    <w:rsid w:val="00112888"/>
    <w:rsid w:val="00114057"/>
    <w:rsid w:val="00117E46"/>
    <w:rsid w:val="00121357"/>
    <w:rsid w:val="0012194E"/>
    <w:rsid w:val="001225F1"/>
    <w:rsid w:val="00123A9A"/>
    <w:rsid w:val="00124410"/>
    <w:rsid w:val="0012467B"/>
    <w:rsid w:val="00125421"/>
    <w:rsid w:val="0012550F"/>
    <w:rsid w:val="00125E21"/>
    <w:rsid w:val="001268C0"/>
    <w:rsid w:val="00127B28"/>
    <w:rsid w:val="001317C9"/>
    <w:rsid w:val="00132A82"/>
    <w:rsid w:val="00132B26"/>
    <w:rsid w:val="0013480D"/>
    <w:rsid w:val="0013520C"/>
    <w:rsid w:val="001407CC"/>
    <w:rsid w:val="00140EBA"/>
    <w:rsid w:val="001421F8"/>
    <w:rsid w:val="00143D4E"/>
    <w:rsid w:val="00145285"/>
    <w:rsid w:val="001509E0"/>
    <w:rsid w:val="00151990"/>
    <w:rsid w:val="001521AD"/>
    <w:rsid w:val="001525FE"/>
    <w:rsid w:val="00153474"/>
    <w:rsid w:val="00155805"/>
    <w:rsid w:val="0015694C"/>
    <w:rsid w:val="00157735"/>
    <w:rsid w:val="00157937"/>
    <w:rsid w:val="00160006"/>
    <w:rsid w:val="00160E0A"/>
    <w:rsid w:val="00160FF2"/>
    <w:rsid w:val="0016123E"/>
    <w:rsid w:val="0016420C"/>
    <w:rsid w:val="0016457E"/>
    <w:rsid w:val="001646A1"/>
    <w:rsid w:val="001657B1"/>
    <w:rsid w:val="001678A8"/>
    <w:rsid w:val="00167A63"/>
    <w:rsid w:val="0017024A"/>
    <w:rsid w:val="00170880"/>
    <w:rsid w:val="001709B5"/>
    <w:rsid w:val="00170CA9"/>
    <w:rsid w:val="001727FF"/>
    <w:rsid w:val="00173D34"/>
    <w:rsid w:val="00173E83"/>
    <w:rsid w:val="00175142"/>
    <w:rsid w:val="00177076"/>
    <w:rsid w:val="00177A9D"/>
    <w:rsid w:val="001811F7"/>
    <w:rsid w:val="001815CA"/>
    <w:rsid w:val="001850DA"/>
    <w:rsid w:val="00185100"/>
    <w:rsid w:val="00185C81"/>
    <w:rsid w:val="00186F12"/>
    <w:rsid w:val="0018749D"/>
    <w:rsid w:val="001905B1"/>
    <w:rsid w:val="00190807"/>
    <w:rsid w:val="00190EDE"/>
    <w:rsid w:val="00191397"/>
    <w:rsid w:val="00191448"/>
    <w:rsid w:val="001917E9"/>
    <w:rsid w:val="00191D1C"/>
    <w:rsid w:val="0019251F"/>
    <w:rsid w:val="00194944"/>
    <w:rsid w:val="001978F3"/>
    <w:rsid w:val="00197DDF"/>
    <w:rsid w:val="001A081F"/>
    <w:rsid w:val="001A13F1"/>
    <w:rsid w:val="001A18B0"/>
    <w:rsid w:val="001A208B"/>
    <w:rsid w:val="001A282D"/>
    <w:rsid w:val="001A36EC"/>
    <w:rsid w:val="001A4CE9"/>
    <w:rsid w:val="001A6BFD"/>
    <w:rsid w:val="001A6D99"/>
    <w:rsid w:val="001B08E1"/>
    <w:rsid w:val="001B08F1"/>
    <w:rsid w:val="001B232D"/>
    <w:rsid w:val="001B245F"/>
    <w:rsid w:val="001B26CA"/>
    <w:rsid w:val="001B2E29"/>
    <w:rsid w:val="001B3FE4"/>
    <w:rsid w:val="001B4B51"/>
    <w:rsid w:val="001B4C43"/>
    <w:rsid w:val="001B4D1A"/>
    <w:rsid w:val="001B549D"/>
    <w:rsid w:val="001B5B53"/>
    <w:rsid w:val="001B5E5D"/>
    <w:rsid w:val="001B5E75"/>
    <w:rsid w:val="001B6631"/>
    <w:rsid w:val="001B7025"/>
    <w:rsid w:val="001C07AF"/>
    <w:rsid w:val="001C1B1A"/>
    <w:rsid w:val="001C221E"/>
    <w:rsid w:val="001C3782"/>
    <w:rsid w:val="001C46F7"/>
    <w:rsid w:val="001C59C1"/>
    <w:rsid w:val="001D0D1B"/>
    <w:rsid w:val="001D122C"/>
    <w:rsid w:val="001D5827"/>
    <w:rsid w:val="001D5BA9"/>
    <w:rsid w:val="001D6920"/>
    <w:rsid w:val="001D6FB6"/>
    <w:rsid w:val="001E0386"/>
    <w:rsid w:val="001E3905"/>
    <w:rsid w:val="001E3C8C"/>
    <w:rsid w:val="001E47AD"/>
    <w:rsid w:val="001E5015"/>
    <w:rsid w:val="001E565E"/>
    <w:rsid w:val="001F0014"/>
    <w:rsid w:val="001F01DE"/>
    <w:rsid w:val="001F67BD"/>
    <w:rsid w:val="00201284"/>
    <w:rsid w:val="002016F8"/>
    <w:rsid w:val="00201CB5"/>
    <w:rsid w:val="00203C02"/>
    <w:rsid w:val="00204260"/>
    <w:rsid w:val="00206053"/>
    <w:rsid w:val="00206B93"/>
    <w:rsid w:val="0020738E"/>
    <w:rsid w:val="00212BB7"/>
    <w:rsid w:val="0021357B"/>
    <w:rsid w:val="00213C89"/>
    <w:rsid w:val="00214A10"/>
    <w:rsid w:val="0021553A"/>
    <w:rsid w:val="002163FC"/>
    <w:rsid w:val="002166F1"/>
    <w:rsid w:val="00220253"/>
    <w:rsid w:val="00220DC6"/>
    <w:rsid w:val="002229EA"/>
    <w:rsid w:val="00222F40"/>
    <w:rsid w:val="00223F22"/>
    <w:rsid w:val="00224228"/>
    <w:rsid w:val="0022464D"/>
    <w:rsid w:val="00224E05"/>
    <w:rsid w:val="00225970"/>
    <w:rsid w:val="00226471"/>
    <w:rsid w:val="002264FA"/>
    <w:rsid w:val="00226C19"/>
    <w:rsid w:val="002272C8"/>
    <w:rsid w:val="00227628"/>
    <w:rsid w:val="00230144"/>
    <w:rsid w:val="00230B21"/>
    <w:rsid w:val="002312AD"/>
    <w:rsid w:val="002332F3"/>
    <w:rsid w:val="00233995"/>
    <w:rsid w:val="00237608"/>
    <w:rsid w:val="00237B6A"/>
    <w:rsid w:val="00237BB5"/>
    <w:rsid w:val="0024091E"/>
    <w:rsid w:val="0024096D"/>
    <w:rsid w:val="0024103D"/>
    <w:rsid w:val="00241086"/>
    <w:rsid w:val="002410F3"/>
    <w:rsid w:val="00242012"/>
    <w:rsid w:val="002431D0"/>
    <w:rsid w:val="00243574"/>
    <w:rsid w:val="00243E1F"/>
    <w:rsid w:val="002447EB"/>
    <w:rsid w:val="002459D8"/>
    <w:rsid w:val="00246E7E"/>
    <w:rsid w:val="00246FB9"/>
    <w:rsid w:val="0025042C"/>
    <w:rsid w:val="00250D0E"/>
    <w:rsid w:val="00253768"/>
    <w:rsid w:val="00253EB7"/>
    <w:rsid w:val="0025401C"/>
    <w:rsid w:val="002543BA"/>
    <w:rsid w:val="00254F2B"/>
    <w:rsid w:val="00255FA9"/>
    <w:rsid w:val="00257DD0"/>
    <w:rsid w:val="002600B0"/>
    <w:rsid w:val="002600FD"/>
    <w:rsid w:val="00260160"/>
    <w:rsid w:val="00260DCE"/>
    <w:rsid w:val="00261D65"/>
    <w:rsid w:val="00262CEA"/>
    <w:rsid w:val="00264226"/>
    <w:rsid w:val="00264399"/>
    <w:rsid w:val="002652C8"/>
    <w:rsid w:val="00266CD8"/>
    <w:rsid w:val="002679F4"/>
    <w:rsid w:val="00267F04"/>
    <w:rsid w:val="002712A8"/>
    <w:rsid w:val="002721DC"/>
    <w:rsid w:val="00272DC2"/>
    <w:rsid w:val="00273C40"/>
    <w:rsid w:val="002744CE"/>
    <w:rsid w:val="00274D76"/>
    <w:rsid w:val="002759C4"/>
    <w:rsid w:val="00275BC5"/>
    <w:rsid w:val="002763E5"/>
    <w:rsid w:val="00276C57"/>
    <w:rsid w:val="0028138E"/>
    <w:rsid w:val="002814B1"/>
    <w:rsid w:val="00281CA1"/>
    <w:rsid w:val="00282C38"/>
    <w:rsid w:val="002835A9"/>
    <w:rsid w:val="00284844"/>
    <w:rsid w:val="002848CD"/>
    <w:rsid w:val="00284BA6"/>
    <w:rsid w:val="002853B3"/>
    <w:rsid w:val="002856D3"/>
    <w:rsid w:val="002878CF"/>
    <w:rsid w:val="00287E8B"/>
    <w:rsid w:val="00290688"/>
    <w:rsid w:val="0029127F"/>
    <w:rsid w:val="00292F03"/>
    <w:rsid w:val="002949AA"/>
    <w:rsid w:val="00295AC2"/>
    <w:rsid w:val="00295F94"/>
    <w:rsid w:val="00297966"/>
    <w:rsid w:val="002A104F"/>
    <w:rsid w:val="002A1BD8"/>
    <w:rsid w:val="002A391B"/>
    <w:rsid w:val="002A3968"/>
    <w:rsid w:val="002A3C58"/>
    <w:rsid w:val="002A3EA9"/>
    <w:rsid w:val="002A498A"/>
    <w:rsid w:val="002A7A2E"/>
    <w:rsid w:val="002A7BA6"/>
    <w:rsid w:val="002A7E0A"/>
    <w:rsid w:val="002B00EE"/>
    <w:rsid w:val="002B3B44"/>
    <w:rsid w:val="002B6841"/>
    <w:rsid w:val="002C3A4E"/>
    <w:rsid w:val="002C452D"/>
    <w:rsid w:val="002C46E2"/>
    <w:rsid w:val="002C5155"/>
    <w:rsid w:val="002C53FC"/>
    <w:rsid w:val="002C768B"/>
    <w:rsid w:val="002C7DEB"/>
    <w:rsid w:val="002D1384"/>
    <w:rsid w:val="002D4685"/>
    <w:rsid w:val="002D65EE"/>
    <w:rsid w:val="002D6F56"/>
    <w:rsid w:val="002D7167"/>
    <w:rsid w:val="002D747B"/>
    <w:rsid w:val="002E03A4"/>
    <w:rsid w:val="002E0E1E"/>
    <w:rsid w:val="002E1133"/>
    <w:rsid w:val="002E1184"/>
    <w:rsid w:val="002E1E00"/>
    <w:rsid w:val="002E2F9E"/>
    <w:rsid w:val="002E38C0"/>
    <w:rsid w:val="002E47DC"/>
    <w:rsid w:val="002E64FA"/>
    <w:rsid w:val="002E6CCE"/>
    <w:rsid w:val="002F01D9"/>
    <w:rsid w:val="002F2468"/>
    <w:rsid w:val="002F287E"/>
    <w:rsid w:val="002F57D1"/>
    <w:rsid w:val="002F6EFD"/>
    <w:rsid w:val="002F7F69"/>
    <w:rsid w:val="00303106"/>
    <w:rsid w:val="003037BD"/>
    <w:rsid w:val="0030388E"/>
    <w:rsid w:val="00304B56"/>
    <w:rsid w:val="00304DD9"/>
    <w:rsid w:val="003054A8"/>
    <w:rsid w:val="00305628"/>
    <w:rsid w:val="00305D61"/>
    <w:rsid w:val="00306B06"/>
    <w:rsid w:val="0030789C"/>
    <w:rsid w:val="003103A5"/>
    <w:rsid w:val="00310755"/>
    <w:rsid w:val="003118D5"/>
    <w:rsid w:val="00312097"/>
    <w:rsid w:val="0031219A"/>
    <w:rsid w:val="0031257A"/>
    <w:rsid w:val="00313770"/>
    <w:rsid w:val="003147D8"/>
    <w:rsid w:val="003151F2"/>
    <w:rsid w:val="00315A9A"/>
    <w:rsid w:val="00317352"/>
    <w:rsid w:val="00317FEA"/>
    <w:rsid w:val="00321CDA"/>
    <w:rsid w:val="00321D3A"/>
    <w:rsid w:val="00322523"/>
    <w:rsid w:val="0032288A"/>
    <w:rsid w:val="00324669"/>
    <w:rsid w:val="00324931"/>
    <w:rsid w:val="00331BC8"/>
    <w:rsid w:val="00331D46"/>
    <w:rsid w:val="003342A8"/>
    <w:rsid w:val="00334C0F"/>
    <w:rsid w:val="00335218"/>
    <w:rsid w:val="003365B1"/>
    <w:rsid w:val="00336994"/>
    <w:rsid w:val="0033783C"/>
    <w:rsid w:val="00341586"/>
    <w:rsid w:val="00341B89"/>
    <w:rsid w:val="003425FA"/>
    <w:rsid w:val="00343052"/>
    <w:rsid w:val="00343481"/>
    <w:rsid w:val="00344A13"/>
    <w:rsid w:val="00346411"/>
    <w:rsid w:val="0034656B"/>
    <w:rsid w:val="00346FBD"/>
    <w:rsid w:val="00350227"/>
    <w:rsid w:val="00350272"/>
    <w:rsid w:val="00350426"/>
    <w:rsid w:val="003508EC"/>
    <w:rsid w:val="00351D92"/>
    <w:rsid w:val="0035284C"/>
    <w:rsid w:val="00353409"/>
    <w:rsid w:val="003538AD"/>
    <w:rsid w:val="00354C0C"/>
    <w:rsid w:val="003557CA"/>
    <w:rsid w:val="00355B2A"/>
    <w:rsid w:val="0035652F"/>
    <w:rsid w:val="0035673A"/>
    <w:rsid w:val="00356D18"/>
    <w:rsid w:val="00357100"/>
    <w:rsid w:val="003578EB"/>
    <w:rsid w:val="00362F40"/>
    <w:rsid w:val="00363178"/>
    <w:rsid w:val="00363CCF"/>
    <w:rsid w:val="00364227"/>
    <w:rsid w:val="00364363"/>
    <w:rsid w:val="00366034"/>
    <w:rsid w:val="003661DB"/>
    <w:rsid w:val="003664BB"/>
    <w:rsid w:val="003666BE"/>
    <w:rsid w:val="00366CFC"/>
    <w:rsid w:val="00366E25"/>
    <w:rsid w:val="003671A5"/>
    <w:rsid w:val="0036720D"/>
    <w:rsid w:val="00370221"/>
    <w:rsid w:val="00370B33"/>
    <w:rsid w:val="003718D6"/>
    <w:rsid w:val="00373504"/>
    <w:rsid w:val="00373CD8"/>
    <w:rsid w:val="00373F1D"/>
    <w:rsid w:val="00374C94"/>
    <w:rsid w:val="00374E0B"/>
    <w:rsid w:val="003755F7"/>
    <w:rsid w:val="003759C7"/>
    <w:rsid w:val="00377564"/>
    <w:rsid w:val="00377F76"/>
    <w:rsid w:val="00383D0C"/>
    <w:rsid w:val="003850F4"/>
    <w:rsid w:val="00385876"/>
    <w:rsid w:val="00386089"/>
    <w:rsid w:val="003869E0"/>
    <w:rsid w:val="00386E88"/>
    <w:rsid w:val="003906FB"/>
    <w:rsid w:val="00391188"/>
    <w:rsid w:val="003932B0"/>
    <w:rsid w:val="003939C2"/>
    <w:rsid w:val="00394EBE"/>
    <w:rsid w:val="00397067"/>
    <w:rsid w:val="00397385"/>
    <w:rsid w:val="00397F41"/>
    <w:rsid w:val="003A0289"/>
    <w:rsid w:val="003A08EF"/>
    <w:rsid w:val="003A1B3D"/>
    <w:rsid w:val="003A2712"/>
    <w:rsid w:val="003A3572"/>
    <w:rsid w:val="003A3A86"/>
    <w:rsid w:val="003A4263"/>
    <w:rsid w:val="003A69EC"/>
    <w:rsid w:val="003A6BBB"/>
    <w:rsid w:val="003B10B4"/>
    <w:rsid w:val="003B1B77"/>
    <w:rsid w:val="003B2026"/>
    <w:rsid w:val="003B2079"/>
    <w:rsid w:val="003B25A9"/>
    <w:rsid w:val="003B2E6D"/>
    <w:rsid w:val="003B314A"/>
    <w:rsid w:val="003B40F7"/>
    <w:rsid w:val="003B4165"/>
    <w:rsid w:val="003B41FF"/>
    <w:rsid w:val="003B4D36"/>
    <w:rsid w:val="003B4F93"/>
    <w:rsid w:val="003B513A"/>
    <w:rsid w:val="003B53A3"/>
    <w:rsid w:val="003B6227"/>
    <w:rsid w:val="003C00C5"/>
    <w:rsid w:val="003C0391"/>
    <w:rsid w:val="003C158D"/>
    <w:rsid w:val="003C2052"/>
    <w:rsid w:val="003C20DA"/>
    <w:rsid w:val="003C2310"/>
    <w:rsid w:val="003C2534"/>
    <w:rsid w:val="003C30BA"/>
    <w:rsid w:val="003C32A7"/>
    <w:rsid w:val="003C33DC"/>
    <w:rsid w:val="003C3DFD"/>
    <w:rsid w:val="003C4769"/>
    <w:rsid w:val="003C4FB2"/>
    <w:rsid w:val="003C63D4"/>
    <w:rsid w:val="003C75C7"/>
    <w:rsid w:val="003D075E"/>
    <w:rsid w:val="003D33A9"/>
    <w:rsid w:val="003D37BE"/>
    <w:rsid w:val="003D41A1"/>
    <w:rsid w:val="003D4207"/>
    <w:rsid w:val="003D4877"/>
    <w:rsid w:val="003D4BB1"/>
    <w:rsid w:val="003D618E"/>
    <w:rsid w:val="003D6C7B"/>
    <w:rsid w:val="003D6EB9"/>
    <w:rsid w:val="003D7857"/>
    <w:rsid w:val="003E01CC"/>
    <w:rsid w:val="003E072A"/>
    <w:rsid w:val="003E098F"/>
    <w:rsid w:val="003E2A04"/>
    <w:rsid w:val="003E3E62"/>
    <w:rsid w:val="003E58EB"/>
    <w:rsid w:val="003E6DDE"/>
    <w:rsid w:val="003E6F26"/>
    <w:rsid w:val="003E7CC0"/>
    <w:rsid w:val="003F0927"/>
    <w:rsid w:val="003F1333"/>
    <w:rsid w:val="003F24FF"/>
    <w:rsid w:val="003F3450"/>
    <w:rsid w:val="003F4EFC"/>
    <w:rsid w:val="003F5B14"/>
    <w:rsid w:val="003F5F9C"/>
    <w:rsid w:val="003F64E9"/>
    <w:rsid w:val="003F6A23"/>
    <w:rsid w:val="003F78E3"/>
    <w:rsid w:val="003F7FF9"/>
    <w:rsid w:val="0040013F"/>
    <w:rsid w:val="00400E9B"/>
    <w:rsid w:val="00401458"/>
    <w:rsid w:val="004015CF"/>
    <w:rsid w:val="00401E92"/>
    <w:rsid w:val="00401F42"/>
    <w:rsid w:val="00402477"/>
    <w:rsid w:val="00402E4A"/>
    <w:rsid w:val="0040384C"/>
    <w:rsid w:val="004050E9"/>
    <w:rsid w:val="00410821"/>
    <w:rsid w:val="004115C7"/>
    <w:rsid w:val="00412173"/>
    <w:rsid w:val="00412F79"/>
    <w:rsid w:val="00415570"/>
    <w:rsid w:val="0041588D"/>
    <w:rsid w:val="0042040E"/>
    <w:rsid w:val="004215EB"/>
    <w:rsid w:val="004217CB"/>
    <w:rsid w:val="00425D88"/>
    <w:rsid w:val="0042771F"/>
    <w:rsid w:val="00427A9D"/>
    <w:rsid w:val="004311B5"/>
    <w:rsid w:val="004321E2"/>
    <w:rsid w:val="0043244B"/>
    <w:rsid w:val="00433B94"/>
    <w:rsid w:val="00435AAF"/>
    <w:rsid w:val="004360A9"/>
    <w:rsid w:val="00437FC6"/>
    <w:rsid w:val="00440027"/>
    <w:rsid w:val="00444589"/>
    <w:rsid w:val="00444934"/>
    <w:rsid w:val="00445217"/>
    <w:rsid w:val="00445FF2"/>
    <w:rsid w:val="00447BA4"/>
    <w:rsid w:val="00450313"/>
    <w:rsid w:val="0045137B"/>
    <w:rsid w:val="0045249E"/>
    <w:rsid w:val="00452D15"/>
    <w:rsid w:val="00453E27"/>
    <w:rsid w:val="00456877"/>
    <w:rsid w:val="00456C66"/>
    <w:rsid w:val="0045705F"/>
    <w:rsid w:val="00457230"/>
    <w:rsid w:val="00457278"/>
    <w:rsid w:val="00457B8D"/>
    <w:rsid w:val="00460645"/>
    <w:rsid w:val="004606BA"/>
    <w:rsid w:val="00460B6A"/>
    <w:rsid w:val="00460CFC"/>
    <w:rsid w:val="0046115A"/>
    <w:rsid w:val="00461F79"/>
    <w:rsid w:val="0046631E"/>
    <w:rsid w:val="00466B58"/>
    <w:rsid w:val="00467750"/>
    <w:rsid w:val="004700C6"/>
    <w:rsid w:val="00470E63"/>
    <w:rsid w:val="0047194F"/>
    <w:rsid w:val="0047290A"/>
    <w:rsid w:val="00472CCD"/>
    <w:rsid w:val="00472ECF"/>
    <w:rsid w:val="00472FE3"/>
    <w:rsid w:val="00473B02"/>
    <w:rsid w:val="00474E32"/>
    <w:rsid w:val="00475FEA"/>
    <w:rsid w:val="00476225"/>
    <w:rsid w:val="00476BED"/>
    <w:rsid w:val="00477C31"/>
    <w:rsid w:val="00480000"/>
    <w:rsid w:val="004832A1"/>
    <w:rsid w:val="00483BE8"/>
    <w:rsid w:val="004845B6"/>
    <w:rsid w:val="00484F86"/>
    <w:rsid w:val="00485B38"/>
    <w:rsid w:val="004865D5"/>
    <w:rsid w:val="0048707F"/>
    <w:rsid w:val="00490601"/>
    <w:rsid w:val="00490DEF"/>
    <w:rsid w:val="00490F33"/>
    <w:rsid w:val="00490F87"/>
    <w:rsid w:val="00491206"/>
    <w:rsid w:val="00491339"/>
    <w:rsid w:val="004914B9"/>
    <w:rsid w:val="00494DEA"/>
    <w:rsid w:val="004956B0"/>
    <w:rsid w:val="0049602C"/>
    <w:rsid w:val="0049606B"/>
    <w:rsid w:val="00496D07"/>
    <w:rsid w:val="00497C58"/>
    <w:rsid w:val="004A0455"/>
    <w:rsid w:val="004A05E1"/>
    <w:rsid w:val="004A0B11"/>
    <w:rsid w:val="004A0E18"/>
    <w:rsid w:val="004A1A8B"/>
    <w:rsid w:val="004A1EDA"/>
    <w:rsid w:val="004A1F22"/>
    <w:rsid w:val="004A25C2"/>
    <w:rsid w:val="004A2EB4"/>
    <w:rsid w:val="004A3524"/>
    <w:rsid w:val="004A36F5"/>
    <w:rsid w:val="004A40C9"/>
    <w:rsid w:val="004A47AD"/>
    <w:rsid w:val="004A78FE"/>
    <w:rsid w:val="004A79E5"/>
    <w:rsid w:val="004B00F5"/>
    <w:rsid w:val="004B41C6"/>
    <w:rsid w:val="004B4580"/>
    <w:rsid w:val="004B4C24"/>
    <w:rsid w:val="004B5818"/>
    <w:rsid w:val="004B5910"/>
    <w:rsid w:val="004B68A4"/>
    <w:rsid w:val="004C02E2"/>
    <w:rsid w:val="004C07C1"/>
    <w:rsid w:val="004C07FB"/>
    <w:rsid w:val="004C0A2B"/>
    <w:rsid w:val="004C1A80"/>
    <w:rsid w:val="004C1D30"/>
    <w:rsid w:val="004C2040"/>
    <w:rsid w:val="004C2C4A"/>
    <w:rsid w:val="004C2F3D"/>
    <w:rsid w:val="004C2F46"/>
    <w:rsid w:val="004C4131"/>
    <w:rsid w:val="004C640B"/>
    <w:rsid w:val="004C6B40"/>
    <w:rsid w:val="004C6B6D"/>
    <w:rsid w:val="004C6F33"/>
    <w:rsid w:val="004D0F27"/>
    <w:rsid w:val="004D59C8"/>
    <w:rsid w:val="004D6223"/>
    <w:rsid w:val="004D6D40"/>
    <w:rsid w:val="004D76E9"/>
    <w:rsid w:val="004D7928"/>
    <w:rsid w:val="004D7BD0"/>
    <w:rsid w:val="004E096A"/>
    <w:rsid w:val="004E1351"/>
    <w:rsid w:val="004E1AD0"/>
    <w:rsid w:val="004E1E54"/>
    <w:rsid w:val="004E29D2"/>
    <w:rsid w:val="004E2B55"/>
    <w:rsid w:val="004E3EA8"/>
    <w:rsid w:val="004E4E40"/>
    <w:rsid w:val="004E628A"/>
    <w:rsid w:val="004E6E1E"/>
    <w:rsid w:val="004E74F8"/>
    <w:rsid w:val="004F01CB"/>
    <w:rsid w:val="004F1DA5"/>
    <w:rsid w:val="004F2490"/>
    <w:rsid w:val="004F4B0E"/>
    <w:rsid w:val="004F4C36"/>
    <w:rsid w:val="004F527C"/>
    <w:rsid w:val="004F63F2"/>
    <w:rsid w:val="004F7910"/>
    <w:rsid w:val="004F7C42"/>
    <w:rsid w:val="00501ECF"/>
    <w:rsid w:val="00504406"/>
    <w:rsid w:val="00504C55"/>
    <w:rsid w:val="005064BE"/>
    <w:rsid w:val="005065FF"/>
    <w:rsid w:val="00507979"/>
    <w:rsid w:val="00507C27"/>
    <w:rsid w:val="0051011D"/>
    <w:rsid w:val="00512024"/>
    <w:rsid w:val="00512228"/>
    <w:rsid w:val="005149A9"/>
    <w:rsid w:val="005154F2"/>
    <w:rsid w:val="0051577C"/>
    <w:rsid w:val="00515949"/>
    <w:rsid w:val="00515B4E"/>
    <w:rsid w:val="00515E27"/>
    <w:rsid w:val="00516224"/>
    <w:rsid w:val="00516B6F"/>
    <w:rsid w:val="005178EE"/>
    <w:rsid w:val="005208A2"/>
    <w:rsid w:val="00521166"/>
    <w:rsid w:val="005228C6"/>
    <w:rsid w:val="00523737"/>
    <w:rsid w:val="00523A8E"/>
    <w:rsid w:val="00523DB6"/>
    <w:rsid w:val="00524840"/>
    <w:rsid w:val="0052484E"/>
    <w:rsid w:val="005258A5"/>
    <w:rsid w:val="00525ED8"/>
    <w:rsid w:val="00526DEC"/>
    <w:rsid w:val="00526FF1"/>
    <w:rsid w:val="0053035B"/>
    <w:rsid w:val="005308E2"/>
    <w:rsid w:val="00533A82"/>
    <w:rsid w:val="00534003"/>
    <w:rsid w:val="00534850"/>
    <w:rsid w:val="005359FF"/>
    <w:rsid w:val="00536067"/>
    <w:rsid w:val="00537324"/>
    <w:rsid w:val="00540CBB"/>
    <w:rsid w:val="00540D81"/>
    <w:rsid w:val="0054273E"/>
    <w:rsid w:val="005427CA"/>
    <w:rsid w:val="00543EA1"/>
    <w:rsid w:val="00543EE9"/>
    <w:rsid w:val="005449BA"/>
    <w:rsid w:val="005455C3"/>
    <w:rsid w:val="005465F1"/>
    <w:rsid w:val="005468BA"/>
    <w:rsid w:val="00547842"/>
    <w:rsid w:val="00547E6E"/>
    <w:rsid w:val="00552272"/>
    <w:rsid w:val="00552358"/>
    <w:rsid w:val="00552457"/>
    <w:rsid w:val="00552C1E"/>
    <w:rsid w:val="0055307F"/>
    <w:rsid w:val="005538A4"/>
    <w:rsid w:val="0055458F"/>
    <w:rsid w:val="00554604"/>
    <w:rsid w:val="00555DD6"/>
    <w:rsid w:val="0055701D"/>
    <w:rsid w:val="005608AD"/>
    <w:rsid w:val="0056182A"/>
    <w:rsid w:val="00561B62"/>
    <w:rsid w:val="00562ED3"/>
    <w:rsid w:val="0056363C"/>
    <w:rsid w:val="00566A4B"/>
    <w:rsid w:val="00567802"/>
    <w:rsid w:val="00570192"/>
    <w:rsid w:val="00571161"/>
    <w:rsid w:val="00571BDD"/>
    <w:rsid w:val="00573EC8"/>
    <w:rsid w:val="00574560"/>
    <w:rsid w:val="00575264"/>
    <w:rsid w:val="005758BB"/>
    <w:rsid w:val="005762D4"/>
    <w:rsid w:val="005766C1"/>
    <w:rsid w:val="00577FB0"/>
    <w:rsid w:val="00580D95"/>
    <w:rsid w:val="0058307F"/>
    <w:rsid w:val="005836DC"/>
    <w:rsid w:val="00583D56"/>
    <w:rsid w:val="00583D98"/>
    <w:rsid w:val="0058416E"/>
    <w:rsid w:val="005847BB"/>
    <w:rsid w:val="005852F8"/>
    <w:rsid w:val="0058608F"/>
    <w:rsid w:val="00590BD3"/>
    <w:rsid w:val="00592263"/>
    <w:rsid w:val="00592B69"/>
    <w:rsid w:val="00592D5C"/>
    <w:rsid w:val="0059438F"/>
    <w:rsid w:val="00595CD6"/>
    <w:rsid w:val="005961E0"/>
    <w:rsid w:val="0059769A"/>
    <w:rsid w:val="005976A6"/>
    <w:rsid w:val="005976B3"/>
    <w:rsid w:val="00597A3B"/>
    <w:rsid w:val="005A0023"/>
    <w:rsid w:val="005A234A"/>
    <w:rsid w:val="005A324A"/>
    <w:rsid w:val="005A5DA0"/>
    <w:rsid w:val="005B196E"/>
    <w:rsid w:val="005B3066"/>
    <w:rsid w:val="005B4E1E"/>
    <w:rsid w:val="005B6016"/>
    <w:rsid w:val="005B654C"/>
    <w:rsid w:val="005B6C93"/>
    <w:rsid w:val="005B70F3"/>
    <w:rsid w:val="005B7209"/>
    <w:rsid w:val="005B74E2"/>
    <w:rsid w:val="005B7714"/>
    <w:rsid w:val="005B787C"/>
    <w:rsid w:val="005C274F"/>
    <w:rsid w:val="005C2DB2"/>
    <w:rsid w:val="005C3128"/>
    <w:rsid w:val="005C38D6"/>
    <w:rsid w:val="005C4CF6"/>
    <w:rsid w:val="005C6AAE"/>
    <w:rsid w:val="005C7347"/>
    <w:rsid w:val="005C7DC6"/>
    <w:rsid w:val="005D21EC"/>
    <w:rsid w:val="005D3773"/>
    <w:rsid w:val="005D3783"/>
    <w:rsid w:val="005D3EB4"/>
    <w:rsid w:val="005D41EE"/>
    <w:rsid w:val="005D440D"/>
    <w:rsid w:val="005D628E"/>
    <w:rsid w:val="005D7C24"/>
    <w:rsid w:val="005D7D91"/>
    <w:rsid w:val="005E1204"/>
    <w:rsid w:val="005E1309"/>
    <w:rsid w:val="005E4239"/>
    <w:rsid w:val="005E51D3"/>
    <w:rsid w:val="005E54F8"/>
    <w:rsid w:val="005E5F83"/>
    <w:rsid w:val="005E602A"/>
    <w:rsid w:val="005E627A"/>
    <w:rsid w:val="005E6936"/>
    <w:rsid w:val="005E6F13"/>
    <w:rsid w:val="005E701D"/>
    <w:rsid w:val="005E7F2A"/>
    <w:rsid w:val="005F08ED"/>
    <w:rsid w:val="005F0A5E"/>
    <w:rsid w:val="005F10CC"/>
    <w:rsid w:val="005F1641"/>
    <w:rsid w:val="005F17FA"/>
    <w:rsid w:val="005F215F"/>
    <w:rsid w:val="005F22F5"/>
    <w:rsid w:val="005F362A"/>
    <w:rsid w:val="005F685D"/>
    <w:rsid w:val="00600192"/>
    <w:rsid w:val="00600A75"/>
    <w:rsid w:val="00600AE1"/>
    <w:rsid w:val="00601D59"/>
    <w:rsid w:val="0060355E"/>
    <w:rsid w:val="00603BB1"/>
    <w:rsid w:val="00606DAB"/>
    <w:rsid w:val="006071B9"/>
    <w:rsid w:val="00610379"/>
    <w:rsid w:val="006104F2"/>
    <w:rsid w:val="006122B7"/>
    <w:rsid w:val="0061286C"/>
    <w:rsid w:val="006146D5"/>
    <w:rsid w:val="0061472E"/>
    <w:rsid w:val="00616A15"/>
    <w:rsid w:val="00617BEA"/>
    <w:rsid w:val="006204C1"/>
    <w:rsid w:val="00622277"/>
    <w:rsid w:val="00623B11"/>
    <w:rsid w:val="0062498E"/>
    <w:rsid w:val="00624DCB"/>
    <w:rsid w:val="00625581"/>
    <w:rsid w:val="00625A64"/>
    <w:rsid w:val="0062630E"/>
    <w:rsid w:val="0062710C"/>
    <w:rsid w:val="006306D5"/>
    <w:rsid w:val="006326F8"/>
    <w:rsid w:val="0063348D"/>
    <w:rsid w:val="00634B8A"/>
    <w:rsid w:val="0063518A"/>
    <w:rsid w:val="00635F95"/>
    <w:rsid w:val="006363B4"/>
    <w:rsid w:val="0063798E"/>
    <w:rsid w:val="00641699"/>
    <w:rsid w:val="006433F6"/>
    <w:rsid w:val="00645471"/>
    <w:rsid w:val="006462C2"/>
    <w:rsid w:val="00646DA8"/>
    <w:rsid w:val="0064728B"/>
    <w:rsid w:val="00652859"/>
    <w:rsid w:val="00655D7B"/>
    <w:rsid w:val="00656634"/>
    <w:rsid w:val="00661858"/>
    <w:rsid w:val="00661A2A"/>
    <w:rsid w:val="00662520"/>
    <w:rsid w:val="00663C57"/>
    <w:rsid w:val="006643CF"/>
    <w:rsid w:val="00665413"/>
    <w:rsid w:val="0066651B"/>
    <w:rsid w:val="006665B0"/>
    <w:rsid w:val="0066692B"/>
    <w:rsid w:val="006677B0"/>
    <w:rsid w:val="00667CD7"/>
    <w:rsid w:val="00667CF0"/>
    <w:rsid w:val="006700FB"/>
    <w:rsid w:val="00670A7B"/>
    <w:rsid w:val="006716A0"/>
    <w:rsid w:val="0067234C"/>
    <w:rsid w:val="006731E5"/>
    <w:rsid w:val="00673530"/>
    <w:rsid w:val="0067372B"/>
    <w:rsid w:val="0067415B"/>
    <w:rsid w:val="00680168"/>
    <w:rsid w:val="006806BE"/>
    <w:rsid w:val="00680F3E"/>
    <w:rsid w:val="00680F6F"/>
    <w:rsid w:val="0068100A"/>
    <w:rsid w:val="006819D8"/>
    <w:rsid w:val="00682594"/>
    <w:rsid w:val="0068303A"/>
    <w:rsid w:val="00683EC5"/>
    <w:rsid w:val="00687D9B"/>
    <w:rsid w:val="006914F2"/>
    <w:rsid w:val="00691EBF"/>
    <w:rsid w:val="0069222F"/>
    <w:rsid w:val="00692E31"/>
    <w:rsid w:val="006954A9"/>
    <w:rsid w:val="00696BE1"/>
    <w:rsid w:val="00697CA6"/>
    <w:rsid w:val="006A1CDF"/>
    <w:rsid w:val="006A22FE"/>
    <w:rsid w:val="006A2ECF"/>
    <w:rsid w:val="006A4749"/>
    <w:rsid w:val="006A483C"/>
    <w:rsid w:val="006A5A85"/>
    <w:rsid w:val="006A5DDC"/>
    <w:rsid w:val="006A5E79"/>
    <w:rsid w:val="006A610C"/>
    <w:rsid w:val="006A69AC"/>
    <w:rsid w:val="006A741B"/>
    <w:rsid w:val="006A7FD7"/>
    <w:rsid w:val="006B0114"/>
    <w:rsid w:val="006B0F6F"/>
    <w:rsid w:val="006B167A"/>
    <w:rsid w:val="006B1AB1"/>
    <w:rsid w:val="006B1F36"/>
    <w:rsid w:val="006B44B8"/>
    <w:rsid w:val="006B4973"/>
    <w:rsid w:val="006B5189"/>
    <w:rsid w:val="006B5544"/>
    <w:rsid w:val="006B6E4D"/>
    <w:rsid w:val="006B796F"/>
    <w:rsid w:val="006C0E83"/>
    <w:rsid w:val="006C14D8"/>
    <w:rsid w:val="006C1CEC"/>
    <w:rsid w:val="006C34B9"/>
    <w:rsid w:val="006C38E3"/>
    <w:rsid w:val="006C479B"/>
    <w:rsid w:val="006C4E76"/>
    <w:rsid w:val="006C4E93"/>
    <w:rsid w:val="006C539B"/>
    <w:rsid w:val="006C58DC"/>
    <w:rsid w:val="006C6AF8"/>
    <w:rsid w:val="006C7FC0"/>
    <w:rsid w:val="006D0D95"/>
    <w:rsid w:val="006D0DFC"/>
    <w:rsid w:val="006D1562"/>
    <w:rsid w:val="006D1EF7"/>
    <w:rsid w:val="006D2224"/>
    <w:rsid w:val="006D26F7"/>
    <w:rsid w:val="006D2B10"/>
    <w:rsid w:val="006D2D78"/>
    <w:rsid w:val="006D3EA6"/>
    <w:rsid w:val="006D5266"/>
    <w:rsid w:val="006D5ACB"/>
    <w:rsid w:val="006E19E3"/>
    <w:rsid w:val="006E2EDF"/>
    <w:rsid w:val="006E336A"/>
    <w:rsid w:val="006E3D65"/>
    <w:rsid w:val="006E4161"/>
    <w:rsid w:val="006E4B49"/>
    <w:rsid w:val="006E4F59"/>
    <w:rsid w:val="006E5C80"/>
    <w:rsid w:val="006E735C"/>
    <w:rsid w:val="006E7438"/>
    <w:rsid w:val="006F02BD"/>
    <w:rsid w:val="006F22A9"/>
    <w:rsid w:val="006F2307"/>
    <w:rsid w:val="006F2503"/>
    <w:rsid w:val="006F3525"/>
    <w:rsid w:val="006F38F1"/>
    <w:rsid w:val="006F4197"/>
    <w:rsid w:val="006F56C4"/>
    <w:rsid w:val="006F665B"/>
    <w:rsid w:val="006F7527"/>
    <w:rsid w:val="00700314"/>
    <w:rsid w:val="00700EBF"/>
    <w:rsid w:val="00701071"/>
    <w:rsid w:val="00701E39"/>
    <w:rsid w:val="00701F13"/>
    <w:rsid w:val="007022BD"/>
    <w:rsid w:val="007022E2"/>
    <w:rsid w:val="007040C8"/>
    <w:rsid w:val="00704ADC"/>
    <w:rsid w:val="00704B26"/>
    <w:rsid w:val="00704D76"/>
    <w:rsid w:val="0070520F"/>
    <w:rsid w:val="0070541E"/>
    <w:rsid w:val="00705F2B"/>
    <w:rsid w:val="00706C7B"/>
    <w:rsid w:val="00707CC7"/>
    <w:rsid w:val="0071138A"/>
    <w:rsid w:val="007115E8"/>
    <w:rsid w:val="007121EE"/>
    <w:rsid w:val="007129BA"/>
    <w:rsid w:val="00712BDE"/>
    <w:rsid w:val="00713355"/>
    <w:rsid w:val="007139E4"/>
    <w:rsid w:val="00714317"/>
    <w:rsid w:val="00714B0B"/>
    <w:rsid w:val="00714FED"/>
    <w:rsid w:val="0071538D"/>
    <w:rsid w:val="00715468"/>
    <w:rsid w:val="00717D51"/>
    <w:rsid w:val="007215EF"/>
    <w:rsid w:val="00723547"/>
    <w:rsid w:val="00723AE8"/>
    <w:rsid w:val="00724424"/>
    <w:rsid w:val="0072461A"/>
    <w:rsid w:val="007248EF"/>
    <w:rsid w:val="0072523E"/>
    <w:rsid w:val="0072589C"/>
    <w:rsid w:val="007267B5"/>
    <w:rsid w:val="00727635"/>
    <w:rsid w:val="007302C5"/>
    <w:rsid w:val="00732B71"/>
    <w:rsid w:val="007349E4"/>
    <w:rsid w:val="00735252"/>
    <w:rsid w:val="0073680A"/>
    <w:rsid w:val="00737898"/>
    <w:rsid w:val="00737F64"/>
    <w:rsid w:val="0074007B"/>
    <w:rsid w:val="0074042A"/>
    <w:rsid w:val="007406D8"/>
    <w:rsid w:val="00740A38"/>
    <w:rsid w:val="00741DD0"/>
    <w:rsid w:val="00742F99"/>
    <w:rsid w:val="0074301B"/>
    <w:rsid w:val="00743828"/>
    <w:rsid w:val="00743A3B"/>
    <w:rsid w:val="00743F5B"/>
    <w:rsid w:val="00746C34"/>
    <w:rsid w:val="00747229"/>
    <w:rsid w:val="00747E2D"/>
    <w:rsid w:val="007510BD"/>
    <w:rsid w:val="00751EC3"/>
    <w:rsid w:val="00751FDE"/>
    <w:rsid w:val="0075280F"/>
    <w:rsid w:val="0075417D"/>
    <w:rsid w:val="007577AB"/>
    <w:rsid w:val="00762CC1"/>
    <w:rsid w:val="00763DD8"/>
    <w:rsid w:val="00764070"/>
    <w:rsid w:val="00764354"/>
    <w:rsid w:val="00764750"/>
    <w:rsid w:val="007648CF"/>
    <w:rsid w:val="0076503C"/>
    <w:rsid w:val="007659D9"/>
    <w:rsid w:val="007667F7"/>
    <w:rsid w:val="00766B4A"/>
    <w:rsid w:val="00767AE2"/>
    <w:rsid w:val="00770A66"/>
    <w:rsid w:val="007738F1"/>
    <w:rsid w:val="00773FD9"/>
    <w:rsid w:val="00774845"/>
    <w:rsid w:val="007759EF"/>
    <w:rsid w:val="007761D3"/>
    <w:rsid w:val="00776678"/>
    <w:rsid w:val="00777E1C"/>
    <w:rsid w:val="00780451"/>
    <w:rsid w:val="007808A1"/>
    <w:rsid w:val="00780DA8"/>
    <w:rsid w:val="00781EB9"/>
    <w:rsid w:val="007838B3"/>
    <w:rsid w:val="00784B3F"/>
    <w:rsid w:val="00785C4D"/>
    <w:rsid w:val="0078671A"/>
    <w:rsid w:val="00787D71"/>
    <w:rsid w:val="00790C80"/>
    <w:rsid w:val="00791EBE"/>
    <w:rsid w:val="007923C2"/>
    <w:rsid w:val="007925CF"/>
    <w:rsid w:val="00792A2A"/>
    <w:rsid w:val="00793291"/>
    <w:rsid w:val="0079339B"/>
    <w:rsid w:val="00794268"/>
    <w:rsid w:val="007943EE"/>
    <w:rsid w:val="00794712"/>
    <w:rsid w:val="00794823"/>
    <w:rsid w:val="00794A01"/>
    <w:rsid w:val="007950B5"/>
    <w:rsid w:val="007961AC"/>
    <w:rsid w:val="00797EE8"/>
    <w:rsid w:val="007A06FC"/>
    <w:rsid w:val="007A0881"/>
    <w:rsid w:val="007A1FD6"/>
    <w:rsid w:val="007A205D"/>
    <w:rsid w:val="007A3BAC"/>
    <w:rsid w:val="007A4091"/>
    <w:rsid w:val="007A43EE"/>
    <w:rsid w:val="007A49EB"/>
    <w:rsid w:val="007A545B"/>
    <w:rsid w:val="007A5511"/>
    <w:rsid w:val="007A636C"/>
    <w:rsid w:val="007A64AD"/>
    <w:rsid w:val="007A73C2"/>
    <w:rsid w:val="007B0C19"/>
    <w:rsid w:val="007B0DB6"/>
    <w:rsid w:val="007B0E7A"/>
    <w:rsid w:val="007B31E2"/>
    <w:rsid w:val="007B4342"/>
    <w:rsid w:val="007B66ED"/>
    <w:rsid w:val="007B6BEA"/>
    <w:rsid w:val="007B6F61"/>
    <w:rsid w:val="007B762A"/>
    <w:rsid w:val="007C04C8"/>
    <w:rsid w:val="007C0663"/>
    <w:rsid w:val="007C0C4D"/>
    <w:rsid w:val="007C0DC2"/>
    <w:rsid w:val="007C10F4"/>
    <w:rsid w:val="007C26D4"/>
    <w:rsid w:val="007C4047"/>
    <w:rsid w:val="007C40E0"/>
    <w:rsid w:val="007C4615"/>
    <w:rsid w:val="007C4BEC"/>
    <w:rsid w:val="007C5082"/>
    <w:rsid w:val="007C65DD"/>
    <w:rsid w:val="007C6BC6"/>
    <w:rsid w:val="007C70FB"/>
    <w:rsid w:val="007C71C2"/>
    <w:rsid w:val="007C77F6"/>
    <w:rsid w:val="007D094B"/>
    <w:rsid w:val="007D2253"/>
    <w:rsid w:val="007D2ADB"/>
    <w:rsid w:val="007D3C63"/>
    <w:rsid w:val="007D4A21"/>
    <w:rsid w:val="007D7946"/>
    <w:rsid w:val="007E080B"/>
    <w:rsid w:val="007E1C12"/>
    <w:rsid w:val="007E1EF5"/>
    <w:rsid w:val="007E33F6"/>
    <w:rsid w:val="007E35B4"/>
    <w:rsid w:val="007E375D"/>
    <w:rsid w:val="007E4A46"/>
    <w:rsid w:val="007E5E56"/>
    <w:rsid w:val="007E5F3D"/>
    <w:rsid w:val="007E64DD"/>
    <w:rsid w:val="007F207C"/>
    <w:rsid w:val="007F2320"/>
    <w:rsid w:val="007F2D38"/>
    <w:rsid w:val="007F3841"/>
    <w:rsid w:val="007F4C9F"/>
    <w:rsid w:val="007F4ED1"/>
    <w:rsid w:val="007F5252"/>
    <w:rsid w:val="007F5BB9"/>
    <w:rsid w:val="007F5EF1"/>
    <w:rsid w:val="007F619F"/>
    <w:rsid w:val="007F6E0E"/>
    <w:rsid w:val="007F7B2C"/>
    <w:rsid w:val="008007B0"/>
    <w:rsid w:val="00800A9E"/>
    <w:rsid w:val="00800B5D"/>
    <w:rsid w:val="008027E6"/>
    <w:rsid w:val="008034AB"/>
    <w:rsid w:val="00803DEC"/>
    <w:rsid w:val="00803F0B"/>
    <w:rsid w:val="00804C8F"/>
    <w:rsid w:val="00804E99"/>
    <w:rsid w:val="00805B18"/>
    <w:rsid w:val="0080656D"/>
    <w:rsid w:val="00806693"/>
    <w:rsid w:val="00812414"/>
    <w:rsid w:val="0081287B"/>
    <w:rsid w:val="00813DDE"/>
    <w:rsid w:val="00814149"/>
    <w:rsid w:val="00814A80"/>
    <w:rsid w:val="00816607"/>
    <w:rsid w:val="00816797"/>
    <w:rsid w:val="008219AD"/>
    <w:rsid w:val="00824195"/>
    <w:rsid w:val="0082469E"/>
    <w:rsid w:val="008247AA"/>
    <w:rsid w:val="00824B20"/>
    <w:rsid w:val="00825CCD"/>
    <w:rsid w:val="00826EEB"/>
    <w:rsid w:val="00827649"/>
    <w:rsid w:val="00831816"/>
    <w:rsid w:val="00832EBB"/>
    <w:rsid w:val="0083308F"/>
    <w:rsid w:val="00834D8A"/>
    <w:rsid w:val="008353DD"/>
    <w:rsid w:val="00835876"/>
    <w:rsid w:val="008373BB"/>
    <w:rsid w:val="008373E7"/>
    <w:rsid w:val="008374EA"/>
    <w:rsid w:val="008400AB"/>
    <w:rsid w:val="00842C09"/>
    <w:rsid w:val="00845908"/>
    <w:rsid w:val="008473F7"/>
    <w:rsid w:val="008476E5"/>
    <w:rsid w:val="008502AB"/>
    <w:rsid w:val="00850CC3"/>
    <w:rsid w:val="00853AA9"/>
    <w:rsid w:val="00853E46"/>
    <w:rsid w:val="00854BF9"/>
    <w:rsid w:val="008556AA"/>
    <w:rsid w:val="008568AB"/>
    <w:rsid w:val="00860769"/>
    <w:rsid w:val="00860D12"/>
    <w:rsid w:val="00861297"/>
    <w:rsid w:val="00861525"/>
    <w:rsid w:val="00862161"/>
    <w:rsid w:val="00862A8D"/>
    <w:rsid w:val="0086413D"/>
    <w:rsid w:val="008644C6"/>
    <w:rsid w:val="008659E6"/>
    <w:rsid w:val="00866510"/>
    <w:rsid w:val="00866656"/>
    <w:rsid w:val="008666AE"/>
    <w:rsid w:val="0086673D"/>
    <w:rsid w:val="008724A6"/>
    <w:rsid w:val="008732B1"/>
    <w:rsid w:val="00877A7D"/>
    <w:rsid w:val="00880BBE"/>
    <w:rsid w:val="008830CE"/>
    <w:rsid w:val="0088387D"/>
    <w:rsid w:val="00884AC3"/>
    <w:rsid w:val="00885E80"/>
    <w:rsid w:val="008870BC"/>
    <w:rsid w:val="008871C9"/>
    <w:rsid w:val="0089050D"/>
    <w:rsid w:val="00890607"/>
    <w:rsid w:val="008909E0"/>
    <w:rsid w:val="00892227"/>
    <w:rsid w:val="008933BE"/>
    <w:rsid w:val="008941D5"/>
    <w:rsid w:val="0089503E"/>
    <w:rsid w:val="00895A04"/>
    <w:rsid w:val="00896291"/>
    <w:rsid w:val="00897187"/>
    <w:rsid w:val="008A098E"/>
    <w:rsid w:val="008A1F7C"/>
    <w:rsid w:val="008A2075"/>
    <w:rsid w:val="008A21E9"/>
    <w:rsid w:val="008A2B35"/>
    <w:rsid w:val="008A34D2"/>
    <w:rsid w:val="008A58A3"/>
    <w:rsid w:val="008A6455"/>
    <w:rsid w:val="008B0895"/>
    <w:rsid w:val="008B1F1B"/>
    <w:rsid w:val="008B338F"/>
    <w:rsid w:val="008B485F"/>
    <w:rsid w:val="008B4997"/>
    <w:rsid w:val="008B52E5"/>
    <w:rsid w:val="008B5DFC"/>
    <w:rsid w:val="008B6010"/>
    <w:rsid w:val="008B6094"/>
    <w:rsid w:val="008B7B71"/>
    <w:rsid w:val="008C0CCD"/>
    <w:rsid w:val="008C11A2"/>
    <w:rsid w:val="008C26AF"/>
    <w:rsid w:val="008C27F9"/>
    <w:rsid w:val="008C31E8"/>
    <w:rsid w:val="008C321A"/>
    <w:rsid w:val="008C6053"/>
    <w:rsid w:val="008C64FD"/>
    <w:rsid w:val="008C7E9E"/>
    <w:rsid w:val="008C7EC0"/>
    <w:rsid w:val="008D0ED2"/>
    <w:rsid w:val="008D130E"/>
    <w:rsid w:val="008D309F"/>
    <w:rsid w:val="008D376C"/>
    <w:rsid w:val="008D475B"/>
    <w:rsid w:val="008D4F04"/>
    <w:rsid w:val="008D5322"/>
    <w:rsid w:val="008D665E"/>
    <w:rsid w:val="008D7547"/>
    <w:rsid w:val="008D7AA4"/>
    <w:rsid w:val="008D7CBC"/>
    <w:rsid w:val="008E09FE"/>
    <w:rsid w:val="008E153B"/>
    <w:rsid w:val="008E2E92"/>
    <w:rsid w:val="008E3913"/>
    <w:rsid w:val="008E4A1E"/>
    <w:rsid w:val="008E518F"/>
    <w:rsid w:val="008E5589"/>
    <w:rsid w:val="008E5815"/>
    <w:rsid w:val="008E5933"/>
    <w:rsid w:val="008E59F1"/>
    <w:rsid w:val="008E5E63"/>
    <w:rsid w:val="008E6258"/>
    <w:rsid w:val="008E642A"/>
    <w:rsid w:val="008E65D2"/>
    <w:rsid w:val="008F021A"/>
    <w:rsid w:val="008F43E4"/>
    <w:rsid w:val="008F561A"/>
    <w:rsid w:val="008F7757"/>
    <w:rsid w:val="0090205C"/>
    <w:rsid w:val="009022F6"/>
    <w:rsid w:val="00902BF6"/>
    <w:rsid w:val="00902FC6"/>
    <w:rsid w:val="0090447A"/>
    <w:rsid w:val="00904D01"/>
    <w:rsid w:val="009056C7"/>
    <w:rsid w:val="00905930"/>
    <w:rsid w:val="00906146"/>
    <w:rsid w:val="00906CAA"/>
    <w:rsid w:val="00907E40"/>
    <w:rsid w:val="00910106"/>
    <w:rsid w:val="00910AF4"/>
    <w:rsid w:val="00911099"/>
    <w:rsid w:val="00911782"/>
    <w:rsid w:val="00912032"/>
    <w:rsid w:val="009129A5"/>
    <w:rsid w:val="0091307F"/>
    <w:rsid w:val="00913296"/>
    <w:rsid w:val="009133AF"/>
    <w:rsid w:val="00913859"/>
    <w:rsid w:val="009161A5"/>
    <w:rsid w:val="009161AA"/>
    <w:rsid w:val="009170FC"/>
    <w:rsid w:val="009202A0"/>
    <w:rsid w:val="00921062"/>
    <w:rsid w:val="009239B9"/>
    <w:rsid w:val="00926A63"/>
    <w:rsid w:val="00926B4D"/>
    <w:rsid w:val="00926F78"/>
    <w:rsid w:val="00930017"/>
    <w:rsid w:val="0093062B"/>
    <w:rsid w:val="0093063B"/>
    <w:rsid w:val="009313FC"/>
    <w:rsid w:val="009315EF"/>
    <w:rsid w:val="00931BC1"/>
    <w:rsid w:val="00931CCF"/>
    <w:rsid w:val="0093434B"/>
    <w:rsid w:val="00936975"/>
    <w:rsid w:val="009402EE"/>
    <w:rsid w:val="009404E9"/>
    <w:rsid w:val="0094284D"/>
    <w:rsid w:val="00942B13"/>
    <w:rsid w:val="00943BF9"/>
    <w:rsid w:val="00943C69"/>
    <w:rsid w:val="009456F7"/>
    <w:rsid w:val="00945736"/>
    <w:rsid w:val="009463E5"/>
    <w:rsid w:val="009478E3"/>
    <w:rsid w:val="0094796F"/>
    <w:rsid w:val="00950D5B"/>
    <w:rsid w:val="0095217E"/>
    <w:rsid w:val="00952318"/>
    <w:rsid w:val="00954C51"/>
    <w:rsid w:val="00955774"/>
    <w:rsid w:val="00955DB2"/>
    <w:rsid w:val="0095659D"/>
    <w:rsid w:val="009569F4"/>
    <w:rsid w:val="00956B0F"/>
    <w:rsid w:val="00957674"/>
    <w:rsid w:val="0095775D"/>
    <w:rsid w:val="00957D2A"/>
    <w:rsid w:val="00962804"/>
    <w:rsid w:val="009628BA"/>
    <w:rsid w:val="009632C1"/>
    <w:rsid w:val="009653AB"/>
    <w:rsid w:val="00965A59"/>
    <w:rsid w:val="00965C5E"/>
    <w:rsid w:val="00966128"/>
    <w:rsid w:val="00967DEF"/>
    <w:rsid w:val="00967E0F"/>
    <w:rsid w:val="00971791"/>
    <w:rsid w:val="009726A9"/>
    <w:rsid w:val="009729B3"/>
    <w:rsid w:val="00972DF7"/>
    <w:rsid w:val="009730A0"/>
    <w:rsid w:val="00974995"/>
    <w:rsid w:val="00977051"/>
    <w:rsid w:val="009770F1"/>
    <w:rsid w:val="00977F8E"/>
    <w:rsid w:val="00980B14"/>
    <w:rsid w:val="00982CB7"/>
    <w:rsid w:val="009840ED"/>
    <w:rsid w:val="00984712"/>
    <w:rsid w:val="009847DB"/>
    <w:rsid w:val="009857B9"/>
    <w:rsid w:val="009863FE"/>
    <w:rsid w:val="00986E1A"/>
    <w:rsid w:val="009911C7"/>
    <w:rsid w:val="00991AA8"/>
    <w:rsid w:val="00992AF3"/>
    <w:rsid w:val="00993E1F"/>
    <w:rsid w:val="009949B1"/>
    <w:rsid w:val="00994FD3"/>
    <w:rsid w:val="00995E57"/>
    <w:rsid w:val="0099655A"/>
    <w:rsid w:val="00997186"/>
    <w:rsid w:val="0099779B"/>
    <w:rsid w:val="00997983"/>
    <w:rsid w:val="009A058E"/>
    <w:rsid w:val="009A0C25"/>
    <w:rsid w:val="009A2988"/>
    <w:rsid w:val="009A3B31"/>
    <w:rsid w:val="009A4BE1"/>
    <w:rsid w:val="009A65B6"/>
    <w:rsid w:val="009A6C98"/>
    <w:rsid w:val="009A6CE0"/>
    <w:rsid w:val="009B02FA"/>
    <w:rsid w:val="009B1388"/>
    <w:rsid w:val="009B1648"/>
    <w:rsid w:val="009B29DA"/>
    <w:rsid w:val="009B2EF7"/>
    <w:rsid w:val="009B32AB"/>
    <w:rsid w:val="009B35E8"/>
    <w:rsid w:val="009B3702"/>
    <w:rsid w:val="009B440F"/>
    <w:rsid w:val="009B49D2"/>
    <w:rsid w:val="009B5A1F"/>
    <w:rsid w:val="009B5E4B"/>
    <w:rsid w:val="009B5F2F"/>
    <w:rsid w:val="009B6302"/>
    <w:rsid w:val="009B665B"/>
    <w:rsid w:val="009B799B"/>
    <w:rsid w:val="009C0480"/>
    <w:rsid w:val="009C13B2"/>
    <w:rsid w:val="009C190E"/>
    <w:rsid w:val="009C21D1"/>
    <w:rsid w:val="009C292F"/>
    <w:rsid w:val="009C4EAA"/>
    <w:rsid w:val="009C527D"/>
    <w:rsid w:val="009C62E6"/>
    <w:rsid w:val="009C72C2"/>
    <w:rsid w:val="009D10F0"/>
    <w:rsid w:val="009D30FD"/>
    <w:rsid w:val="009D3AAD"/>
    <w:rsid w:val="009D3B28"/>
    <w:rsid w:val="009D6321"/>
    <w:rsid w:val="009D6342"/>
    <w:rsid w:val="009D6ED0"/>
    <w:rsid w:val="009D70A1"/>
    <w:rsid w:val="009D748D"/>
    <w:rsid w:val="009E29CC"/>
    <w:rsid w:val="009E2FBE"/>
    <w:rsid w:val="009E351C"/>
    <w:rsid w:val="009E3C41"/>
    <w:rsid w:val="009E3D47"/>
    <w:rsid w:val="009E5674"/>
    <w:rsid w:val="009E79D5"/>
    <w:rsid w:val="009F1A55"/>
    <w:rsid w:val="009F1EF2"/>
    <w:rsid w:val="009F2ABF"/>
    <w:rsid w:val="009F33BD"/>
    <w:rsid w:val="009F3780"/>
    <w:rsid w:val="009F3AE8"/>
    <w:rsid w:val="009F7A94"/>
    <w:rsid w:val="00A0142D"/>
    <w:rsid w:val="00A02B16"/>
    <w:rsid w:val="00A0308C"/>
    <w:rsid w:val="00A04F54"/>
    <w:rsid w:val="00A05C22"/>
    <w:rsid w:val="00A060BD"/>
    <w:rsid w:val="00A07D48"/>
    <w:rsid w:val="00A1071F"/>
    <w:rsid w:val="00A1244E"/>
    <w:rsid w:val="00A128E2"/>
    <w:rsid w:val="00A12FF2"/>
    <w:rsid w:val="00A132DB"/>
    <w:rsid w:val="00A14C14"/>
    <w:rsid w:val="00A154E6"/>
    <w:rsid w:val="00A156F3"/>
    <w:rsid w:val="00A15B67"/>
    <w:rsid w:val="00A1777C"/>
    <w:rsid w:val="00A179E0"/>
    <w:rsid w:val="00A21AFA"/>
    <w:rsid w:val="00A224CB"/>
    <w:rsid w:val="00A22DFF"/>
    <w:rsid w:val="00A251B5"/>
    <w:rsid w:val="00A254B0"/>
    <w:rsid w:val="00A255D6"/>
    <w:rsid w:val="00A26B9E"/>
    <w:rsid w:val="00A27923"/>
    <w:rsid w:val="00A30FEC"/>
    <w:rsid w:val="00A32093"/>
    <w:rsid w:val="00A3316A"/>
    <w:rsid w:val="00A33EA7"/>
    <w:rsid w:val="00A34DA3"/>
    <w:rsid w:val="00A34DB0"/>
    <w:rsid w:val="00A36077"/>
    <w:rsid w:val="00A40D91"/>
    <w:rsid w:val="00A414DB"/>
    <w:rsid w:val="00A4191D"/>
    <w:rsid w:val="00A41F00"/>
    <w:rsid w:val="00A422AD"/>
    <w:rsid w:val="00A42D65"/>
    <w:rsid w:val="00A4680D"/>
    <w:rsid w:val="00A47160"/>
    <w:rsid w:val="00A4784E"/>
    <w:rsid w:val="00A47A50"/>
    <w:rsid w:val="00A5128A"/>
    <w:rsid w:val="00A51EEA"/>
    <w:rsid w:val="00A53315"/>
    <w:rsid w:val="00A5398F"/>
    <w:rsid w:val="00A53C3F"/>
    <w:rsid w:val="00A53E06"/>
    <w:rsid w:val="00A56C68"/>
    <w:rsid w:val="00A61017"/>
    <w:rsid w:val="00A61C58"/>
    <w:rsid w:val="00A621DD"/>
    <w:rsid w:val="00A62865"/>
    <w:rsid w:val="00A62C5B"/>
    <w:rsid w:val="00A634FB"/>
    <w:rsid w:val="00A65444"/>
    <w:rsid w:val="00A65DB2"/>
    <w:rsid w:val="00A6732F"/>
    <w:rsid w:val="00A67DC0"/>
    <w:rsid w:val="00A67E2D"/>
    <w:rsid w:val="00A71E3B"/>
    <w:rsid w:val="00A72BB9"/>
    <w:rsid w:val="00A736E9"/>
    <w:rsid w:val="00A74250"/>
    <w:rsid w:val="00A7434C"/>
    <w:rsid w:val="00A74F58"/>
    <w:rsid w:val="00A761F1"/>
    <w:rsid w:val="00A76FBB"/>
    <w:rsid w:val="00A77CF3"/>
    <w:rsid w:val="00A77F3E"/>
    <w:rsid w:val="00A81283"/>
    <w:rsid w:val="00A81B13"/>
    <w:rsid w:val="00A82997"/>
    <w:rsid w:val="00A8589B"/>
    <w:rsid w:val="00A86B25"/>
    <w:rsid w:val="00A87042"/>
    <w:rsid w:val="00A93898"/>
    <w:rsid w:val="00A95919"/>
    <w:rsid w:val="00A9660B"/>
    <w:rsid w:val="00A97975"/>
    <w:rsid w:val="00AA0AA4"/>
    <w:rsid w:val="00AA58CA"/>
    <w:rsid w:val="00AA6F46"/>
    <w:rsid w:val="00AA7D6A"/>
    <w:rsid w:val="00AB09F0"/>
    <w:rsid w:val="00AB101A"/>
    <w:rsid w:val="00AB2566"/>
    <w:rsid w:val="00AB2833"/>
    <w:rsid w:val="00AB37BA"/>
    <w:rsid w:val="00AB62CC"/>
    <w:rsid w:val="00AB7319"/>
    <w:rsid w:val="00AB77FD"/>
    <w:rsid w:val="00AB7B53"/>
    <w:rsid w:val="00AC0118"/>
    <w:rsid w:val="00AC107A"/>
    <w:rsid w:val="00AC3B48"/>
    <w:rsid w:val="00AC5FE1"/>
    <w:rsid w:val="00AC6432"/>
    <w:rsid w:val="00AD0A74"/>
    <w:rsid w:val="00AD1AD7"/>
    <w:rsid w:val="00AD1CDB"/>
    <w:rsid w:val="00AD1E17"/>
    <w:rsid w:val="00AD31B6"/>
    <w:rsid w:val="00AD3345"/>
    <w:rsid w:val="00AD37BA"/>
    <w:rsid w:val="00AD3B8C"/>
    <w:rsid w:val="00AD4601"/>
    <w:rsid w:val="00AD4648"/>
    <w:rsid w:val="00AD5BA2"/>
    <w:rsid w:val="00AD6D68"/>
    <w:rsid w:val="00AD7312"/>
    <w:rsid w:val="00AD77E0"/>
    <w:rsid w:val="00AD7AF0"/>
    <w:rsid w:val="00AE00F6"/>
    <w:rsid w:val="00AE077D"/>
    <w:rsid w:val="00AE225E"/>
    <w:rsid w:val="00AE22D7"/>
    <w:rsid w:val="00AE25EB"/>
    <w:rsid w:val="00AE389E"/>
    <w:rsid w:val="00AE40DB"/>
    <w:rsid w:val="00AE415D"/>
    <w:rsid w:val="00AE4646"/>
    <w:rsid w:val="00AE4D04"/>
    <w:rsid w:val="00AE596B"/>
    <w:rsid w:val="00AE65BB"/>
    <w:rsid w:val="00AE6FBF"/>
    <w:rsid w:val="00AE773C"/>
    <w:rsid w:val="00AF017C"/>
    <w:rsid w:val="00AF07B9"/>
    <w:rsid w:val="00AF13E5"/>
    <w:rsid w:val="00AF188B"/>
    <w:rsid w:val="00AF3462"/>
    <w:rsid w:val="00AF3C87"/>
    <w:rsid w:val="00AF52A3"/>
    <w:rsid w:val="00AF7E95"/>
    <w:rsid w:val="00AF7EC8"/>
    <w:rsid w:val="00B001E2"/>
    <w:rsid w:val="00B02460"/>
    <w:rsid w:val="00B0266F"/>
    <w:rsid w:val="00B0281E"/>
    <w:rsid w:val="00B04119"/>
    <w:rsid w:val="00B059EC"/>
    <w:rsid w:val="00B05D61"/>
    <w:rsid w:val="00B06389"/>
    <w:rsid w:val="00B06BE0"/>
    <w:rsid w:val="00B06EEA"/>
    <w:rsid w:val="00B07119"/>
    <w:rsid w:val="00B108AB"/>
    <w:rsid w:val="00B13192"/>
    <w:rsid w:val="00B13A28"/>
    <w:rsid w:val="00B143CA"/>
    <w:rsid w:val="00B162F2"/>
    <w:rsid w:val="00B17BFA"/>
    <w:rsid w:val="00B20CA0"/>
    <w:rsid w:val="00B23E05"/>
    <w:rsid w:val="00B24272"/>
    <w:rsid w:val="00B24350"/>
    <w:rsid w:val="00B255AA"/>
    <w:rsid w:val="00B27541"/>
    <w:rsid w:val="00B30C65"/>
    <w:rsid w:val="00B31E22"/>
    <w:rsid w:val="00B32E86"/>
    <w:rsid w:val="00B33783"/>
    <w:rsid w:val="00B33BD7"/>
    <w:rsid w:val="00B37669"/>
    <w:rsid w:val="00B4174F"/>
    <w:rsid w:val="00B41F16"/>
    <w:rsid w:val="00B43365"/>
    <w:rsid w:val="00B44418"/>
    <w:rsid w:val="00B4467D"/>
    <w:rsid w:val="00B44A86"/>
    <w:rsid w:val="00B45CEE"/>
    <w:rsid w:val="00B45ECE"/>
    <w:rsid w:val="00B475DB"/>
    <w:rsid w:val="00B47AD7"/>
    <w:rsid w:val="00B50045"/>
    <w:rsid w:val="00B53547"/>
    <w:rsid w:val="00B54ED3"/>
    <w:rsid w:val="00B55038"/>
    <w:rsid w:val="00B55C52"/>
    <w:rsid w:val="00B55E9A"/>
    <w:rsid w:val="00B570EC"/>
    <w:rsid w:val="00B609C7"/>
    <w:rsid w:val="00B60A42"/>
    <w:rsid w:val="00B61161"/>
    <w:rsid w:val="00B616F9"/>
    <w:rsid w:val="00B61806"/>
    <w:rsid w:val="00B61F83"/>
    <w:rsid w:val="00B62293"/>
    <w:rsid w:val="00B63A98"/>
    <w:rsid w:val="00B64013"/>
    <w:rsid w:val="00B645C0"/>
    <w:rsid w:val="00B647EA"/>
    <w:rsid w:val="00B6573E"/>
    <w:rsid w:val="00B65A32"/>
    <w:rsid w:val="00B66F2B"/>
    <w:rsid w:val="00B679C2"/>
    <w:rsid w:val="00B67CB6"/>
    <w:rsid w:val="00B71819"/>
    <w:rsid w:val="00B71E60"/>
    <w:rsid w:val="00B729C1"/>
    <w:rsid w:val="00B742D4"/>
    <w:rsid w:val="00B74824"/>
    <w:rsid w:val="00B7540B"/>
    <w:rsid w:val="00B75BED"/>
    <w:rsid w:val="00B771D7"/>
    <w:rsid w:val="00B77394"/>
    <w:rsid w:val="00B800FA"/>
    <w:rsid w:val="00B80534"/>
    <w:rsid w:val="00B80B49"/>
    <w:rsid w:val="00B80B4D"/>
    <w:rsid w:val="00B84D49"/>
    <w:rsid w:val="00B861C2"/>
    <w:rsid w:val="00B86FD1"/>
    <w:rsid w:val="00B8757E"/>
    <w:rsid w:val="00B87E99"/>
    <w:rsid w:val="00B87E9B"/>
    <w:rsid w:val="00B90349"/>
    <w:rsid w:val="00B915E1"/>
    <w:rsid w:val="00B91E15"/>
    <w:rsid w:val="00B92DA5"/>
    <w:rsid w:val="00B92F75"/>
    <w:rsid w:val="00B93209"/>
    <w:rsid w:val="00B95AD2"/>
    <w:rsid w:val="00B95F1E"/>
    <w:rsid w:val="00B96D08"/>
    <w:rsid w:val="00B974B6"/>
    <w:rsid w:val="00B977F5"/>
    <w:rsid w:val="00B97DC4"/>
    <w:rsid w:val="00B97DC5"/>
    <w:rsid w:val="00BA0FE4"/>
    <w:rsid w:val="00BA1A37"/>
    <w:rsid w:val="00BA2B2A"/>
    <w:rsid w:val="00BA2DE4"/>
    <w:rsid w:val="00BA4C57"/>
    <w:rsid w:val="00BA559B"/>
    <w:rsid w:val="00BA58D7"/>
    <w:rsid w:val="00BA5F6A"/>
    <w:rsid w:val="00BB03E7"/>
    <w:rsid w:val="00BB05F3"/>
    <w:rsid w:val="00BB0AC6"/>
    <w:rsid w:val="00BB13A3"/>
    <w:rsid w:val="00BB13D6"/>
    <w:rsid w:val="00BB1D14"/>
    <w:rsid w:val="00BB2C1C"/>
    <w:rsid w:val="00BB2CD7"/>
    <w:rsid w:val="00BB2E58"/>
    <w:rsid w:val="00BB2F78"/>
    <w:rsid w:val="00BB32D3"/>
    <w:rsid w:val="00BB3D33"/>
    <w:rsid w:val="00BB42C2"/>
    <w:rsid w:val="00BB44D4"/>
    <w:rsid w:val="00BB4ECA"/>
    <w:rsid w:val="00BC0469"/>
    <w:rsid w:val="00BC0F0B"/>
    <w:rsid w:val="00BC13D0"/>
    <w:rsid w:val="00BC153B"/>
    <w:rsid w:val="00BC2EAF"/>
    <w:rsid w:val="00BC2F1E"/>
    <w:rsid w:val="00BC36F6"/>
    <w:rsid w:val="00BC3C3B"/>
    <w:rsid w:val="00BC45F7"/>
    <w:rsid w:val="00BC4EE0"/>
    <w:rsid w:val="00BC5019"/>
    <w:rsid w:val="00BC55CA"/>
    <w:rsid w:val="00BC59E0"/>
    <w:rsid w:val="00BC5FF0"/>
    <w:rsid w:val="00BC6CC9"/>
    <w:rsid w:val="00BD0319"/>
    <w:rsid w:val="00BD43E5"/>
    <w:rsid w:val="00BD4ADA"/>
    <w:rsid w:val="00BD5BB3"/>
    <w:rsid w:val="00BD5F2D"/>
    <w:rsid w:val="00BD6247"/>
    <w:rsid w:val="00BD6598"/>
    <w:rsid w:val="00BD6CBA"/>
    <w:rsid w:val="00BD71B2"/>
    <w:rsid w:val="00BD79C5"/>
    <w:rsid w:val="00BD7DF4"/>
    <w:rsid w:val="00BE00EB"/>
    <w:rsid w:val="00BE03DC"/>
    <w:rsid w:val="00BE048C"/>
    <w:rsid w:val="00BE0E08"/>
    <w:rsid w:val="00BE1455"/>
    <w:rsid w:val="00BE153B"/>
    <w:rsid w:val="00BE3396"/>
    <w:rsid w:val="00BE3EF4"/>
    <w:rsid w:val="00BE4565"/>
    <w:rsid w:val="00BE6D67"/>
    <w:rsid w:val="00BE7301"/>
    <w:rsid w:val="00BE7B76"/>
    <w:rsid w:val="00BF0656"/>
    <w:rsid w:val="00BF06AA"/>
    <w:rsid w:val="00BF08D8"/>
    <w:rsid w:val="00BF090F"/>
    <w:rsid w:val="00BF2336"/>
    <w:rsid w:val="00BF29DB"/>
    <w:rsid w:val="00BF2F4E"/>
    <w:rsid w:val="00BF493E"/>
    <w:rsid w:val="00BF504A"/>
    <w:rsid w:val="00BF53DC"/>
    <w:rsid w:val="00BF55B0"/>
    <w:rsid w:val="00BF5F73"/>
    <w:rsid w:val="00BF68C4"/>
    <w:rsid w:val="00BF79EF"/>
    <w:rsid w:val="00C00492"/>
    <w:rsid w:val="00C006A2"/>
    <w:rsid w:val="00C03DB5"/>
    <w:rsid w:val="00C045A3"/>
    <w:rsid w:val="00C053D0"/>
    <w:rsid w:val="00C100EA"/>
    <w:rsid w:val="00C1052B"/>
    <w:rsid w:val="00C11D5C"/>
    <w:rsid w:val="00C12279"/>
    <w:rsid w:val="00C1294C"/>
    <w:rsid w:val="00C13650"/>
    <w:rsid w:val="00C14476"/>
    <w:rsid w:val="00C15498"/>
    <w:rsid w:val="00C161BC"/>
    <w:rsid w:val="00C1642B"/>
    <w:rsid w:val="00C20DDB"/>
    <w:rsid w:val="00C217FE"/>
    <w:rsid w:val="00C22038"/>
    <w:rsid w:val="00C222FF"/>
    <w:rsid w:val="00C2235D"/>
    <w:rsid w:val="00C228B3"/>
    <w:rsid w:val="00C23A17"/>
    <w:rsid w:val="00C2413D"/>
    <w:rsid w:val="00C247AF"/>
    <w:rsid w:val="00C24BFD"/>
    <w:rsid w:val="00C24E0C"/>
    <w:rsid w:val="00C25115"/>
    <w:rsid w:val="00C255E9"/>
    <w:rsid w:val="00C26706"/>
    <w:rsid w:val="00C3112C"/>
    <w:rsid w:val="00C3212A"/>
    <w:rsid w:val="00C331FC"/>
    <w:rsid w:val="00C33219"/>
    <w:rsid w:val="00C334B3"/>
    <w:rsid w:val="00C33D4A"/>
    <w:rsid w:val="00C353DF"/>
    <w:rsid w:val="00C35A06"/>
    <w:rsid w:val="00C40A70"/>
    <w:rsid w:val="00C40B0E"/>
    <w:rsid w:val="00C415DB"/>
    <w:rsid w:val="00C4163F"/>
    <w:rsid w:val="00C419E3"/>
    <w:rsid w:val="00C41FAE"/>
    <w:rsid w:val="00C421F0"/>
    <w:rsid w:val="00C430A2"/>
    <w:rsid w:val="00C43937"/>
    <w:rsid w:val="00C43D5E"/>
    <w:rsid w:val="00C44ED4"/>
    <w:rsid w:val="00C4516E"/>
    <w:rsid w:val="00C45914"/>
    <w:rsid w:val="00C46935"/>
    <w:rsid w:val="00C472A8"/>
    <w:rsid w:val="00C476AB"/>
    <w:rsid w:val="00C4799A"/>
    <w:rsid w:val="00C47D18"/>
    <w:rsid w:val="00C50C13"/>
    <w:rsid w:val="00C51B94"/>
    <w:rsid w:val="00C52575"/>
    <w:rsid w:val="00C53283"/>
    <w:rsid w:val="00C54CA2"/>
    <w:rsid w:val="00C55FC2"/>
    <w:rsid w:val="00C56174"/>
    <w:rsid w:val="00C56862"/>
    <w:rsid w:val="00C57C0F"/>
    <w:rsid w:val="00C57C40"/>
    <w:rsid w:val="00C6123A"/>
    <w:rsid w:val="00C61B36"/>
    <w:rsid w:val="00C620C4"/>
    <w:rsid w:val="00C6268E"/>
    <w:rsid w:val="00C6706B"/>
    <w:rsid w:val="00C702AC"/>
    <w:rsid w:val="00C70B76"/>
    <w:rsid w:val="00C70D0D"/>
    <w:rsid w:val="00C71216"/>
    <w:rsid w:val="00C714B1"/>
    <w:rsid w:val="00C71C59"/>
    <w:rsid w:val="00C7326A"/>
    <w:rsid w:val="00C73C8A"/>
    <w:rsid w:val="00C762C3"/>
    <w:rsid w:val="00C76DE3"/>
    <w:rsid w:val="00C76F37"/>
    <w:rsid w:val="00C77C95"/>
    <w:rsid w:val="00C77DA5"/>
    <w:rsid w:val="00C80C06"/>
    <w:rsid w:val="00C82340"/>
    <w:rsid w:val="00C83EAB"/>
    <w:rsid w:val="00C86EE4"/>
    <w:rsid w:val="00C86F7E"/>
    <w:rsid w:val="00C86F96"/>
    <w:rsid w:val="00C876A4"/>
    <w:rsid w:val="00C87B2D"/>
    <w:rsid w:val="00C90362"/>
    <w:rsid w:val="00C90BDA"/>
    <w:rsid w:val="00C91111"/>
    <w:rsid w:val="00C962F7"/>
    <w:rsid w:val="00C963C5"/>
    <w:rsid w:val="00C96E93"/>
    <w:rsid w:val="00CA0D26"/>
    <w:rsid w:val="00CA118A"/>
    <w:rsid w:val="00CA17D2"/>
    <w:rsid w:val="00CA2BC6"/>
    <w:rsid w:val="00CA2C81"/>
    <w:rsid w:val="00CA56B1"/>
    <w:rsid w:val="00CA628E"/>
    <w:rsid w:val="00CA66F0"/>
    <w:rsid w:val="00CA7F19"/>
    <w:rsid w:val="00CB15AF"/>
    <w:rsid w:val="00CB1AC8"/>
    <w:rsid w:val="00CB2145"/>
    <w:rsid w:val="00CB2B8F"/>
    <w:rsid w:val="00CB44EA"/>
    <w:rsid w:val="00CB4724"/>
    <w:rsid w:val="00CB4B6E"/>
    <w:rsid w:val="00CB618A"/>
    <w:rsid w:val="00CB77F6"/>
    <w:rsid w:val="00CC0317"/>
    <w:rsid w:val="00CC1427"/>
    <w:rsid w:val="00CC1C3A"/>
    <w:rsid w:val="00CC1C51"/>
    <w:rsid w:val="00CC2E0C"/>
    <w:rsid w:val="00CC367F"/>
    <w:rsid w:val="00CC3A61"/>
    <w:rsid w:val="00CC421E"/>
    <w:rsid w:val="00CC5F32"/>
    <w:rsid w:val="00CC6383"/>
    <w:rsid w:val="00CD03AF"/>
    <w:rsid w:val="00CD432B"/>
    <w:rsid w:val="00CD4676"/>
    <w:rsid w:val="00CE29F0"/>
    <w:rsid w:val="00CE4FC9"/>
    <w:rsid w:val="00CE55A9"/>
    <w:rsid w:val="00CE5C30"/>
    <w:rsid w:val="00CE74C7"/>
    <w:rsid w:val="00CE7DB3"/>
    <w:rsid w:val="00CF08A9"/>
    <w:rsid w:val="00CF0FBC"/>
    <w:rsid w:val="00CF1F9F"/>
    <w:rsid w:val="00CF33B0"/>
    <w:rsid w:val="00CF33E7"/>
    <w:rsid w:val="00CF5719"/>
    <w:rsid w:val="00CF6767"/>
    <w:rsid w:val="00CF793E"/>
    <w:rsid w:val="00D00124"/>
    <w:rsid w:val="00D0137A"/>
    <w:rsid w:val="00D01443"/>
    <w:rsid w:val="00D0171B"/>
    <w:rsid w:val="00D0180B"/>
    <w:rsid w:val="00D0180F"/>
    <w:rsid w:val="00D03026"/>
    <w:rsid w:val="00D04544"/>
    <w:rsid w:val="00D04E9A"/>
    <w:rsid w:val="00D05938"/>
    <w:rsid w:val="00D10B0E"/>
    <w:rsid w:val="00D11273"/>
    <w:rsid w:val="00D1445F"/>
    <w:rsid w:val="00D1471C"/>
    <w:rsid w:val="00D150D1"/>
    <w:rsid w:val="00D15365"/>
    <w:rsid w:val="00D16DCF"/>
    <w:rsid w:val="00D203C1"/>
    <w:rsid w:val="00D217C3"/>
    <w:rsid w:val="00D22BAA"/>
    <w:rsid w:val="00D2338A"/>
    <w:rsid w:val="00D23543"/>
    <w:rsid w:val="00D2370C"/>
    <w:rsid w:val="00D24E48"/>
    <w:rsid w:val="00D25150"/>
    <w:rsid w:val="00D25E22"/>
    <w:rsid w:val="00D25E2A"/>
    <w:rsid w:val="00D26202"/>
    <w:rsid w:val="00D26CFC"/>
    <w:rsid w:val="00D2783A"/>
    <w:rsid w:val="00D308B9"/>
    <w:rsid w:val="00D310A8"/>
    <w:rsid w:val="00D31147"/>
    <w:rsid w:val="00D33019"/>
    <w:rsid w:val="00D34AF5"/>
    <w:rsid w:val="00D36EFF"/>
    <w:rsid w:val="00D370EF"/>
    <w:rsid w:val="00D3781D"/>
    <w:rsid w:val="00D3799A"/>
    <w:rsid w:val="00D37C81"/>
    <w:rsid w:val="00D404F3"/>
    <w:rsid w:val="00D4166C"/>
    <w:rsid w:val="00D419C5"/>
    <w:rsid w:val="00D4224A"/>
    <w:rsid w:val="00D44E8C"/>
    <w:rsid w:val="00D450A9"/>
    <w:rsid w:val="00D45374"/>
    <w:rsid w:val="00D457BE"/>
    <w:rsid w:val="00D46F43"/>
    <w:rsid w:val="00D501CE"/>
    <w:rsid w:val="00D508F8"/>
    <w:rsid w:val="00D509E4"/>
    <w:rsid w:val="00D50A57"/>
    <w:rsid w:val="00D51AA0"/>
    <w:rsid w:val="00D5284E"/>
    <w:rsid w:val="00D53232"/>
    <w:rsid w:val="00D53F6A"/>
    <w:rsid w:val="00D5415A"/>
    <w:rsid w:val="00D54866"/>
    <w:rsid w:val="00D54C56"/>
    <w:rsid w:val="00D551CF"/>
    <w:rsid w:val="00D56DA0"/>
    <w:rsid w:val="00D56F16"/>
    <w:rsid w:val="00D574BA"/>
    <w:rsid w:val="00D60233"/>
    <w:rsid w:val="00D61A01"/>
    <w:rsid w:val="00D633E3"/>
    <w:rsid w:val="00D65836"/>
    <w:rsid w:val="00D65EAC"/>
    <w:rsid w:val="00D65EB1"/>
    <w:rsid w:val="00D6666E"/>
    <w:rsid w:val="00D676D0"/>
    <w:rsid w:val="00D73456"/>
    <w:rsid w:val="00D7383A"/>
    <w:rsid w:val="00D74EFF"/>
    <w:rsid w:val="00D763E0"/>
    <w:rsid w:val="00D804D0"/>
    <w:rsid w:val="00D81654"/>
    <w:rsid w:val="00D81770"/>
    <w:rsid w:val="00D81869"/>
    <w:rsid w:val="00D81A79"/>
    <w:rsid w:val="00D831A1"/>
    <w:rsid w:val="00D83BDC"/>
    <w:rsid w:val="00D8458F"/>
    <w:rsid w:val="00D84F30"/>
    <w:rsid w:val="00D85265"/>
    <w:rsid w:val="00D86089"/>
    <w:rsid w:val="00D90D33"/>
    <w:rsid w:val="00D90DB9"/>
    <w:rsid w:val="00D90DBC"/>
    <w:rsid w:val="00D91E64"/>
    <w:rsid w:val="00D9335D"/>
    <w:rsid w:val="00D93602"/>
    <w:rsid w:val="00D93C95"/>
    <w:rsid w:val="00D943B3"/>
    <w:rsid w:val="00D95B64"/>
    <w:rsid w:val="00D96B73"/>
    <w:rsid w:val="00D9759F"/>
    <w:rsid w:val="00D97B48"/>
    <w:rsid w:val="00D97C8E"/>
    <w:rsid w:val="00DA0A7F"/>
    <w:rsid w:val="00DA12BC"/>
    <w:rsid w:val="00DA15E6"/>
    <w:rsid w:val="00DA3733"/>
    <w:rsid w:val="00DA3A41"/>
    <w:rsid w:val="00DA4465"/>
    <w:rsid w:val="00DA5AE0"/>
    <w:rsid w:val="00DA5D85"/>
    <w:rsid w:val="00DA6677"/>
    <w:rsid w:val="00DA6791"/>
    <w:rsid w:val="00DA761B"/>
    <w:rsid w:val="00DB1F42"/>
    <w:rsid w:val="00DB2BEB"/>
    <w:rsid w:val="00DB338F"/>
    <w:rsid w:val="00DB386D"/>
    <w:rsid w:val="00DB38BB"/>
    <w:rsid w:val="00DB38F6"/>
    <w:rsid w:val="00DB5C7E"/>
    <w:rsid w:val="00DB6ADE"/>
    <w:rsid w:val="00DC00E0"/>
    <w:rsid w:val="00DC1BAE"/>
    <w:rsid w:val="00DC5A06"/>
    <w:rsid w:val="00DC6079"/>
    <w:rsid w:val="00DC666A"/>
    <w:rsid w:val="00DC75FE"/>
    <w:rsid w:val="00DC7C86"/>
    <w:rsid w:val="00DD10DA"/>
    <w:rsid w:val="00DD21C5"/>
    <w:rsid w:val="00DD29A8"/>
    <w:rsid w:val="00DD3C10"/>
    <w:rsid w:val="00DD44BB"/>
    <w:rsid w:val="00DD75F7"/>
    <w:rsid w:val="00DE0412"/>
    <w:rsid w:val="00DE0A7D"/>
    <w:rsid w:val="00DE1473"/>
    <w:rsid w:val="00DE1600"/>
    <w:rsid w:val="00DE2715"/>
    <w:rsid w:val="00DE3499"/>
    <w:rsid w:val="00DE3BC3"/>
    <w:rsid w:val="00DE4817"/>
    <w:rsid w:val="00DE4C59"/>
    <w:rsid w:val="00DE54C5"/>
    <w:rsid w:val="00DE5709"/>
    <w:rsid w:val="00DE573B"/>
    <w:rsid w:val="00DE598A"/>
    <w:rsid w:val="00DE59CD"/>
    <w:rsid w:val="00DE5C0F"/>
    <w:rsid w:val="00DE6096"/>
    <w:rsid w:val="00DF0728"/>
    <w:rsid w:val="00DF13F4"/>
    <w:rsid w:val="00DF3317"/>
    <w:rsid w:val="00DF399F"/>
    <w:rsid w:val="00DF3F6D"/>
    <w:rsid w:val="00DF52E6"/>
    <w:rsid w:val="00DF55BF"/>
    <w:rsid w:val="00DF6144"/>
    <w:rsid w:val="00DF666B"/>
    <w:rsid w:val="00E0069D"/>
    <w:rsid w:val="00E00ADB"/>
    <w:rsid w:val="00E01894"/>
    <w:rsid w:val="00E022D4"/>
    <w:rsid w:val="00E0261B"/>
    <w:rsid w:val="00E03112"/>
    <w:rsid w:val="00E04147"/>
    <w:rsid w:val="00E0446C"/>
    <w:rsid w:val="00E046AA"/>
    <w:rsid w:val="00E05F7D"/>
    <w:rsid w:val="00E05F93"/>
    <w:rsid w:val="00E0604A"/>
    <w:rsid w:val="00E0690B"/>
    <w:rsid w:val="00E06970"/>
    <w:rsid w:val="00E10550"/>
    <w:rsid w:val="00E11046"/>
    <w:rsid w:val="00E1133B"/>
    <w:rsid w:val="00E12181"/>
    <w:rsid w:val="00E1278B"/>
    <w:rsid w:val="00E12941"/>
    <w:rsid w:val="00E13DF5"/>
    <w:rsid w:val="00E1442C"/>
    <w:rsid w:val="00E14610"/>
    <w:rsid w:val="00E21C7C"/>
    <w:rsid w:val="00E22C56"/>
    <w:rsid w:val="00E22CC7"/>
    <w:rsid w:val="00E2380A"/>
    <w:rsid w:val="00E25C70"/>
    <w:rsid w:val="00E26CE9"/>
    <w:rsid w:val="00E26E15"/>
    <w:rsid w:val="00E27C44"/>
    <w:rsid w:val="00E305D6"/>
    <w:rsid w:val="00E30687"/>
    <w:rsid w:val="00E306BB"/>
    <w:rsid w:val="00E30949"/>
    <w:rsid w:val="00E318D5"/>
    <w:rsid w:val="00E340BB"/>
    <w:rsid w:val="00E35338"/>
    <w:rsid w:val="00E41F25"/>
    <w:rsid w:val="00E42B4F"/>
    <w:rsid w:val="00E42D15"/>
    <w:rsid w:val="00E433F6"/>
    <w:rsid w:val="00E43814"/>
    <w:rsid w:val="00E44927"/>
    <w:rsid w:val="00E45073"/>
    <w:rsid w:val="00E45FB9"/>
    <w:rsid w:val="00E46EA9"/>
    <w:rsid w:val="00E47566"/>
    <w:rsid w:val="00E47A85"/>
    <w:rsid w:val="00E506ED"/>
    <w:rsid w:val="00E507A4"/>
    <w:rsid w:val="00E50857"/>
    <w:rsid w:val="00E51897"/>
    <w:rsid w:val="00E52ADE"/>
    <w:rsid w:val="00E533D7"/>
    <w:rsid w:val="00E5382C"/>
    <w:rsid w:val="00E53EB1"/>
    <w:rsid w:val="00E5406E"/>
    <w:rsid w:val="00E55746"/>
    <w:rsid w:val="00E56B05"/>
    <w:rsid w:val="00E56CC0"/>
    <w:rsid w:val="00E56F74"/>
    <w:rsid w:val="00E600F4"/>
    <w:rsid w:val="00E60AF9"/>
    <w:rsid w:val="00E6141D"/>
    <w:rsid w:val="00E63AE7"/>
    <w:rsid w:val="00E63B69"/>
    <w:rsid w:val="00E63DA7"/>
    <w:rsid w:val="00E6421F"/>
    <w:rsid w:val="00E65500"/>
    <w:rsid w:val="00E66332"/>
    <w:rsid w:val="00E66C95"/>
    <w:rsid w:val="00E66F8A"/>
    <w:rsid w:val="00E67263"/>
    <w:rsid w:val="00E70263"/>
    <w:rsid w:val="00E705B2"/>
    <w:rsid w:val="00E70C08"/>
    <w:rsid w:val="00E71347"/>
    <w:rsid w:val="00E718C9"/>
    <w:rsid w:val="00E7240F"/>
    <w:rsid w:val="00E72D29"/>
    <w:rsid w:val="00E74992"/>
    <w:rsid w:val="00E74B6A"/>
    <w:rsid w:val="00E81386"/>
    <w:rsid w:val="00E82170"/>
    <w:rsid w:val="00E83953"/>
    <w:rsid w:val="00E85A31"/>
    <w:rsid w:val="00E85EFA"/>
    <w:rsid w:val="00E87521"/>
    <w:rsid w:val="00E87FB1"/>
    <w:rsid w:val="00E9198D"/>
    <w:rsid w:val="00E919AE"/>
    <w:rsid w:val="00E9363A"/>
    <w:rsid w:val="00E944DB"/>
    <w:rsid w:val="00E959FB"/>
    <w:rsid w:val="00E95CF8"/>
    <w:rsid w:val="00E966D0"/>
    <w:rsid w:val="00EA06E6"/>
    <w:rsid w:val="00EA11C9"/>
    <w:rsid w:val="00EA2DFE"/>
    <w:rsid w:val="00EA446F"/>
    <w:rsid w:val="00EA4FCC"/>
    <w:rsid w:val="00EA6F39"/>
    <w:rsid w:val="00EA76D6"/>
    <w:rsid w:val="00EB2947"/>
    <w:rsid w:val="00EB2B2C"/>
    <w:rsid w:val="00EB2C17"/>
    <w:rsid w:val="00EB3884"/>
    <w:rsid w:val="00EB5422"/>
    <w:rsid w:val="00EB5CCA"/>
    <w:rsid w:val="00EB6D81"/>
    <w:rsid w:val="00EC0013"/>
    <w:rsid w:val="00EC0878"/>
    <w:rsid w:val="00EC08A9"/>
    <w:rsid w:val="00EC09F6"/>
    <w:rsid w:val="00EC1A35"/>
    <w:rsid w:val="00EC220A"/>
    <w:rsid w:val="00EC2214"/>
    <w:rsid w:val="00EC233A"/>
    <w:rsid w:val="00EC2CA2"/>
    <w:rsid w:val="00EC447D"/>
    <w:rsid w:val="00EC4BED"/>
    <w:rsid w:val="00EC4EC3"/>
    <w:rsid w:val="00EC5DB2"/>
    <w:rsid w:val="00EC7151"/>
    <w:rsid w:val="00EC7793"/>
    <w:rsid w:val="00EC7A36"/>
    <w:rsid w:val="00ED00DD"/>
    <w:rsid w:val="00ED038D"/>
    <w:rsid w:val="00ED04FD"/>
    <w:rsid w:val="00ED2A8D"/>
    <w:rsid w:val="00ED2DC8"/>
    <w:rsid w:val="00ED407D"/>
    <w:rsid w:val="00ED4D35"/>
    <w:rsid w:val="00ED5A04"/>
    <w:rsid w:val="00ED61C8"/>
    <w:rsid w:val="00ED6418"/>
    <w:rsid w:val="00ED6778"/>
    <w:rsid w:val="00ED74FC"/>
    <w:rsid w:val="00EE157B"/>
    <w:rsid w:val="00EE1A2D"/>
    <w:rsid w:val="00EE26DB"/>
    <w:rsid w:val="00EE34D8"/>
    <w:rsid w:val="00EE5180"/>
    <w:rsid w:val="00EE5800"/>
    <w:rsid w:val="00EE6892"/>
    <w:rsid w:val="00EE6A15"/>
    <w:rsid w:val="00EE7057"/>
    <w:rsid w:val="00EE73C8"/>
    <w:rsid w:val="00EE795A"/>
    <w:rsid w:val="00EF16E5"/>
    <w:rsid w:val="00EF1B56"/>
    <w:rsid w:val="00EF2404"/>
    <w:rsid w:val="00EF2991"/>
    <w:rsid w:val="00EF2D8E"/>
    <w:rsid w:val="00EF34B3"/>
    <w:rsid w:val="00EF3ECB"/>
    <w:rsid w:val="00EF46B5"/>
    <w:rsid w:val="00EF4B54"/>
    <w:rsid w:val="00EF4DA1"/>
    <w:rsid w:val="00F004B4"/>
    <w:rsid w:val="00F0232A"/>
    <w:rsid w:val="00F02482"/>
    <w:rsid w:val="00F04492"/>
    <w:rsid w:val="00F04945"/>
    <w:rsid w:val="00F067C6"/>
    <w:rsid w:val="00F10701"/>
    <w:rsid w:val="00F10E3C"/>
    <w:rsid w:val="00F11A95"/>
    <w:rsid w:val="00F11AB9"/>
    <w:rsid w:val="00F160D6"/>
    <w:rsid w:val="00F164E2"/>
    <w:rsid w:val="00F16CB1"/>
    <w:rsid w:val="00F174AE"/>
    <w:rsid w:val="00F175FC"/>
    <w:rsid w:val="00F20387"/>
    <w:rsid w:val="00F2055C"/>
    <w:rsid w:val="00F20792"/>
    <w:rsid w:val="00F22784"/>
    <w:rsid w:val="00F236C4"/>
    <w:rsid w:val="00F23E01"/>
    <w:rsid w:val="00F248BC"/>
    <w:rsid w:val="00F251CD"/>
    <w:rsid w:val="00F25D7E"/>
    <w:rsid w:val="00F27619"/>
    <w:rsid w:val="00F340F8"/>
    <w:rsid w:val="00F34542"/>
    <w:rsid w:val="00F34B2A"/>
    <w:rsid w:val="00F3515A"/>
    <w:rsid w:val="00F363B4"/>
    <w:rsid w:val="00F36D6D"/>
    <w:rsid w:val="00F3715F"/>
    <w:rsid w:val="00F422C3"/>
    <w:rsid w:val="00F425ED"/>
    <w:rsid w:val="00F43D26"/>
    <w:rsid w:val="00F4531C"/>
    <w:rsid w:val="00F4638D"/>
    <w:rsid w:val="00F47AE0"/>
    <w:rsid w:val="00F52131"/>
    <w:rsid w:val="00F52F2E"/>
    <w:rsid w:val="00F53597"/>
    <w:rsid w:val="00F53F9E"/>
    <w:rsid w:val="00F5500B"/>
    <w:rsid w:val="00F55302"/>
    <w:rsid w:val="00F5570B"/>
    <w:rsid w:val="00F575AF"/>
    <w:rsid w:val="00F60062"/>
    <w:rsid w:val="00F61862"/>
    <w:rsid w:val="00F64F37"/>
    <w:rsid w:val="00F724A3"/>
    <w:rsid w:val="00F745B9"/>
    <w:rsid w:val="00F7490E"/>
    <w:rsid w:val="00F7498F"/>
    <w:rsid w:val="00F74A5B"/>
    <w:rsid w:val="00F750BA"/>
    <w:rsid w:val="00F755EA"/>
    <w:rsid w:val="00F76438"/>
    <w:rsid w:val="00F76921"/>
    <w:rsid w:val="00F80978"/>
    <w:rsid w:val="00F81804"/>
    <w:rsid w:val="00F829AE"/>
    <w:rsid w:val="00F844E2"/>
    <w:rsid w:val="00F84D1F"/>
    <w:rsid w:val="00F8518E"/>
    <w:rsid w:val="00F86310"/>
    <w:rsid w:val="00F87487"/>
    <w:rsid w:val="00F87843"/>
    <w:rsid w:val="00F903A7"/>
    <w:rsid w:val="00F91A23"/>
    <w:rsid w:val="00F91E87"/>
    <w:rsid w:val="00F937D7"/>
    <w:rsid w:val="00F94D20"/>
    <w:rsid w:val="00F94D72"/>
    <w:rsid w:val="00F9639F"/>
    <w:rsid w:val="00FA0600"/>
    <w:rsid w:val="00FA0F21"/>
    <w:rsid w:val="00FA0F81"/>
    <w:rsid w:val="00FA1B52"/>
    <w:rsid w:val="00FA1FEE"/>
    <w:rsid w:val="00FA2D4D"/>
    <w:rsid w:val="00FA3FD4"/>
    <w:rsid w:val="00FA4CD6"/>
    <w:rsid w:val="00FA5B96"/>
    <w:rsid w:val="00FA5C3D"/>
    <w:rsid w:val="00FA73A6"/>
    <w:rsid w:val="00FB0219"/>
    <w:rsid w:val="00FB04FB"/>
    <w:rsid w:val="00FB069F"/>
    <w:rsid w:val="00FB074F"/>
    <w:rsid w:val="00FB2318"/>
    <w:rsid w:val="00FB2955"/>
    <w:rsid w:val="00FB2F97"/>
    <w:rsid w:val="00FB3995"/>
    <w:rsid w:val="00FB4DFF"/>
    <w:rsid w:val="00FB6A80"/>
    <w:rsid w:val="00FB6FBC"/>
    <w:rsid w:val="00FC0A85"/>
    <w:rsid w:val="00FC0EF3"/>
    <w:rsid w:val="00FC1F8F"/>
    <w:rsid w:val="00FC287F"/>
    <w:rsid w:val="00FC3790"/>
    <w:rsid w:val="00FC460F"/>
    <w:rsid w:val="00FC51D7"/>
    <w:rsid w:val="00FC5B3C"/>
    <w:rsid w:val="00FC5F2C"/>
    <w:rsid w:val="00FC6680"/>
    <w:rsid w:val="00FC7065"/>
    <w:rsid w:val="00FC7131"/>
    <w:rsid w:val="00FC7C8C"/>
    <w:rsid w:val="00FC7DFE"/>
    <w:rsid w:val="00FC7FED"/>
    <w:rsid w:val="00FD1ED6"/>
    <w:rsid w:val="00FD26BD"/>
    <w:rsid w:val="00FD43D3"/>
    <w:rsid w:val="00FD5CE4"/>
    <w:rsid w:val="00FD6E92"/>
    <w:rsid w:val="00FD742B"/>
    <w:rsid w:val="00FD791C"/>
    <w:rsid w:val="00FE16F9"/>
    <w:rsid w:val="00FE1923"/>
    <w:rsid w:val="00FE3BC3"/>
    <w:rsid w:val="00FE410A"/>
    <w:rsid w:val="00FE427D"/>
    <w:rsid w:val="00FE5238"/>
    <w:rsid w:val="00FE533E"/>
    <w:rsid w:val="00FE59AE"/>
    <w:rsid w:val="00FE6BAE"/>
    <w:rsid w:val="00FE71BF"/>
    <w:rsid w:val="00FE7273"/>
    <w:rsid w:val="00FE7CCD"/>
    <w:rsid w:val="00FF0D0F"/>
    <w:rsid w:val="00FF3A54"/>
    <w:rsid w:val="00FF4CD1"/>
    <w:rsid w:val="00FF5730"/>
    <w:rsid w:val="00FF628C"/>
    <w:rsid w:val="00FF79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E2C4188-D7FB-4163-8B2E-0C28E36D53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C5FF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Heading1">
    <w:name w:val="heading 1"/>
    <w:basedOn w:val="Normal"/>
    <w:next w:val="Normal"/>
    <w:link w:val="Heading1Char"/>
    <w:qFormat/>
    <w:rsid w:val="00BC5FF0"/>
    <w:pPr>
      <w:keepNext/>
      <w:outlineLvl w:val="0"/>
    </w:pPr>
    <w:rPr>
      <w:rFonts w:ascii="Arial" w:eastAsia="SimSun" w:hAnsi="Arial" w:cs="Arial"/>
      <w:b/>
      <w:bCs/>
      <w:lang w:val="en-ZA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A5C3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Heading1Char">
    <w:name w:val="Heading 1 Char"/>
    <w:basedOn w:val="DefaultParagraphFont"/>
    <w:link w:val="Heading1"/>
    <w:rsid w:val="00BC5FF0"/>
    <w:rPr>
      <w:rFonts w:ascii="Arial" w:eastAsia="SimSun" w:hAnsi="Arial" w:cs="Arial"/>
      <w:b/>
      <w:bCs/>
      <w:sz w:val="24"/>
      <w:szCs w:val="24"/>
    </w:rPr>
  </w:style>
  <w:style w:type="paragraph" w:styleId="Header">
    <w:name w:val="header"/>
    <w:basedOn w:val="Normal"/>
    <w:link w:val="HeaderChar"/>
    <w:uiPriority w:val="99"/>
    <w:rsid w:val="00BC5FF0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C5FF0"/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styleId="PageNumber">
    <w:name w:val="page number"/>
    <w:basedOn w:val="DefaultParagraphFont"/>
    <w:rsid w:val="00BC5FF0"/>
  </w:style>
  <w:style w:type="paragraph" w:styleId="Footer">
    <w:name w:val="footer"/>
    <w:basedOn w:val="Normal"/>
    <w:link w:val="FooterChar"/>
    <w:uiPriority w:val="99"/>
    <w:rsid w:val="00BC5FF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C5FF0"/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56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56C7"/>
    <w:rPr>
      <w:rFonts w:ascii="Tahoma" w:eastAsia="Times New Roman" w:hAnsi="Tahoma" w:cs="Tahoma"/>
      <w:sz w:val="16"/>
      <w:szCs w:val="16"/>
      <w:lang w:val="en-GB" w:eastAsia="en-GB"/>
    </w:rPr>
  </w:style>
  <w:style w:type="paragraph" w:styleId="NormalWeb">
    <w:name w:val="Normal (Web)"/>
    <w:basedOn w:val="Normal"/>
    <w:uiPriority w:val="99"/>
    <w:semiHidden/>
    <w:unhideWhenUsed/>
    <w:rsid w:val="00743A3B"/>
    <w:pPr>
      <w:spacing w:before="100" w:beforeAutospacing="1" w:after="100" w:afterAutospacing="1"/>
    </w:pPr>
    <w:rPr>
      <w:rFonts w:eastAsiaTheme="minorEastAsia"/>
      <w:lang w:val="en-ZA" w:eastAsia="en-ZA"/>
    </w:rPr>
  </w:style>
  <w:style w:type="paragraph" w:styleId="ListParagraph">
    <w:name w:val="List Paragraph"/>
    <w:basedOn w:val="Normal"/>
    <w:uiPriority w:val="34"/>
    <w:qFormat/>
    <w:rsid w:val="001C46F7"/>
    <w:pPr>
      <w:ind w:left="720"/>
      <w:contextualSpacing/>
    </w:pPr>
  </w:style>
  <w:style w:type="paragraph" w:styleId="NoSpacing">
    <w:name w:val="No Spacing"/>
    <w:uiPriority w:val="1"/>
    <w:qFormat/>
    <w:rsid w:val="003F78E3"/>
    <w:pPr>
      <w:spacing w:after="0" w:line="240" w:lineRule="auto"/>
    </w:pPr>
    <w:rPr>
      <w:rFonts w:ascii="Times New Roman" w:hAnsi="Times New Roman"/>
      <w:sz w:val="24"/>
      <w:lang w:val="en-US"/>
    </w:rPr>
  </w:style>
  <w:style w:type="character" w:styleId="SubtleEmphasis">
    <w:name w:val="Subtle Emphasis"/>
    <w:basedOn w:val="DefaultParagraphFont"/>
    <w:uiPriority w:val="19"/>
    <w:qFormat/>
    <w:rsid w:val="00A71E3B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061CF2"/>
    <w:rPr>
      <w:b/>
      <w:bCs/>
      <w:i/>
      <w:iCs/>
      <w:color w:val="4F81BD" w:themeColor="accent1"/>
    </w:rPr>
  </w:style>
  <w:style w:type="character" w:styleId="PlaceholderText">
    <w:name w:val="Placeholder Text"/>
    <w:basedOn w:val="DefaultParagraphFont"/>
    <w:uiPriority w:val="99"/>
    <w:semiHidden/>
    <w:rsid w:val="00791EBE"/>
    <w:rPr>
      <w:color w:val="808080"/>
    </w:rPr>
  </w:style>
  <w:style w:type="table" w:customStyle="1" w:styleId="TableGrid1">
    <w:name w:val="Table Grid1"/>
    <w:basedOn w:val="TableNormal"/>
    <w:next w:val="TableGrid"/>
    <w:uiPriority w:val="59"/>
    <w:rsid w:val="00791EBE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791EBE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91EBE"/>
    <w:rPr>
      <w:rFonts w:ascii="Times New Roman" w:eastAsia="Times New Roman" w:hAnsi="Times New Roman" w:cs="Times New Roman"/>
      <w:sz w:val="20"/>
      <w:szCs w:val="20"/>
      <w:lang w:val="en-US"/>
    </w:rPr>
  </w:style>
  <w:style w:type="table" w:customStyle="1" w:styleId="TableGrid2">
    <w:name w:val="Table Grid2"/>
    <w:basedOn w:val="TableNormal"/>
    <w:next w:val="TableGrid"/>
    <w:uiPriority w:val="59"/>
    <w:rsid w:val="00791EB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1">
    <w:name w:val="Table Grid Light1"/>
    <w:basedOn w:val="TableNormal"/>
    <w:uiPriority w:val="40"/>
    <w:rsid w:val="005E6936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6.wmf"/><Relationship Id="rId63" Type="http://schemas.openxmlformats.org/officeDocument/2006/relationships/oleObject" Target="embeddings/oleObject25.bin"/><Relationship Id="rId159" Type="http://schemas.openxmlformats.org/officeDocument/2006/relationships/header" Target="header5.xml"/><Relationship Id="rId170" Type="http://schemas.openxmlformats.org/officeDocument/2006/relationships/oleObject" Target="embeddings/oleObject76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04.bin"/><Relationship Id="rId247" Type="http://schemas.openxmlformats.org/officeDocument/2006/relationships/oleObject" Target="embeddings/oleObject114.bin"/><Relationship Id="rId107" Type="http://schemas.openxmlformats.org/officeDocument/2006/relationships/image" Target="media/image48.wmf"/><Relationship Id="rId11" Type="http://schemas.openxmlformats.org/officeDocument/2006/relationships/header" Target="header2.xml"/><Relationship Id="rId32" Type="http://schemas.openxmlformats.org/officeDocument/2006/relationships/image" Target="media/image11.wmf"/><Relationship Id="rId53" Type="http://schemas.openxmlformats.org/officeDocument/2006/relationships/oleObject" Target="embeddings/oleObject20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footer" Target="footer5.xml"/><Relationship Id="rId181" Type="http://schemas.openxmlformats.org/officeDocument/2006/relationships/image" Target="media/image83.wmf"/><Relationship Id="rId216" Type="http://schemas.openxmlformats.org/officeDocument/2006/relationships/oleObject" Target="embeddings/oleObject99.bin"/><Relationship Id="rId237" Type="http://schemas.openxmlformats.org/officeDocument/2006/relationships/oleObject" Target="embeddings/oleObject109.bin"/><Relationship Id="rId258" Type="http://schemas.openxmlformats.org/officeDocument/2006/relationships/header" Target="header7.xml"/><Relationship Id="rId22" Type="http://schemas.openxmlformats.org/officeDocument/2006/relationships/oleObject" Target="embeddings/oleObject4.bin"/><Relationship Id="rId43" Type="http://schemas.openxmlformats.org/officeDocument/2006/relationships/oleObject" Target="embeddings/oleObject15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3.bin"/><Relationship Id="rId139" Type="http://schemas.openxmlformats.org/officeDocument/2006/relationships/footer" Target="footer3.xml"/><Relationship Id="rId85" Type="http://schemas.openxmlformats.org/officeDocument/2006/relationships/image" Target="media/image36.png"/><Relationship Id="rId150" Type="http://schemas.openxmlformats.org/officeDocument/2006/relationships/image" Target="media/image68.wmf"/><Relationship Id="rId171" Type="http://schemas.openxmlformats.org/officeDocument/2006/relationships/image" Target="media/image78.wmf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227" Type="http://schemas.openxmlformats.org/officeDocument/2006/relationships/image" Target="media/image106.wmf"/><Relationship Id="rId248" Type="http://schemas.openxmlformats.org/officeDocument/2006/relationships/image" Target="media/image117.wmf"/><Relationship Id="rId12" Type="http://schemas.openxmlformats.org/officeDocument/2006/relationships/footer" Target="footer1.xml"/><Relationship Id="rId33" Type="http://schemas.openxmlformats.org/officeDocument/2006/relationships/oleObject" Target="embeddings/oleObject10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59.wmf"/><Relationship Id="rId54" Type="http://schemas.openxmlformats.org/officeDocument/2006/relationships/image" Target="media/image22.wmf"/><Relationship Id="rId75" Type="http://schemas.openxmlformats.org/officeDocument/2006/relationships/image" Target="media/image31.wmf"/><Relationship Id="rId96" Type="http://schemas.openxmlformats.org/officeDocument/2006/relationships/oleObject" Target="embeddings/oleObject42.bin"/><Relationship Id="rId140" Type="http://schemas.openxmlformats.org/officeDocument/2006/relationships/header" Target="header4.xml"/><Relationship Id="rId161" Type="http://schemas.openxmlformats.org/officeDocument/2006/relationships/image" Target="media/image73.wmf"/><Relationship Id="rId182" Type="http://schemas.openxmlformats.org/officeDocument/2006/relationships/oleObject" Target="embeddings/oleObject82.bin"/><Relationship Id="rId217" Type="http://schemas.openxmlformats.org/officeDocument/2006/relationships/image" Target="media/image101.wmf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259" Type="http://schemas.openxmlformats.org/officeDocument/2006/relationships/footer" Target="footer6.xml"/><Relationship Id="rId23" Type="http://schemas.openxmlformats.org/officeDocument/2006/relationships/image" Target="media/image7.wmf"/><Relationship Id="rId119" Type="http://schemas.openxmlformats.org/officeDocument/2006/relationships/image" Target="media/image54.wmf"/><Relationship Id="rId44" Type="http://schemas.openxmlformats.org/officeDocument/2006/relationships/image" Target="media/image17.wmf"/><Relationship Id="rId65" Type="http://schemas.openxmlformats.org/officeDocument/2006/relationships/oleObject" Target="embeddings/oleObject26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59.bin"/><Relationship Id="rId151" Type="http://schemas.openxmlformats.org/officeDocument/2006/relationships/oleObject" Target="embeddings/oleObject68.bin"/><Relationship Id="rId172" Type="http://schemas.openxmlformats.org/officeDocument/2006/relationships/oleObject" Target="embeddings/oleObject77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05.bin"/><Relationship Id="rId249" Type="http://schemas.openxmlformats.org/officeDocument/2006/relationships/oleObject" Target="embeddings/oleObject115.bin"/><Relationship Id="rId13" Type="http://schemas.openxmlformats.org/officeDocument/2006/relationships/header" Target="header3.xml"/><Relationship Id="rId109" Type="http://schemas.openxmlformats.org/officeDocument/2006/relationships/image" Target="media/image49.wmf"/><Relationship Id="rId260" Type="http://schemas.openxmlformats.org/officeDocument/2006/relationships/fontTable" Target="fontTable.xml"/><Relationship Id="rId34" Type="http://schemas.openxmlformats.org/officeDocument/2006/relationships/image" Target="media/image12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54.bin"/><Relationship Id="rId141" Type="http://schemas.openxmlformats.org/officeDocument/2006/relationships/footer" Target="footer4.xml"/><Relationship Id="rId7" Type="http://schemas.openxmlformats.org/officeDocument/2006/relationships/endnotes" Target="endnotes.xml"/><Relationship Id="rId162" Type="http://schemas.openxmlformats.org/officeDocument/2006/relationships/oleObject" Target="embeddings/oleObject72.bin"/><Relationship Id="rId183" Type="http://schemas.openxmlformats.org/officeDocument/2006/relationships/image" Target="media/image84.wmf"/><Relationship Id="rId218" Type="http://schemas.openxmlformats.org/officeDocument/2006/relationships/oleObject" Target="embeddings/oleObject100.bin"/><Relationship Id="rId239" Type="http://schemas.openxmlformats.org/officeDocument/2006/relationships/oleObject" Target="embeddings/oleObject110.bin"/><Relationship Id="rId250" Type="http://schemas.openxmlformats.org/officeDocument/2006/relationships/image" Target="media/image118.wmf"/><Relationship Id="rId24" Type="http://schemas.openxmlformats.org/officeDocument/2006/relationships/oleObject" Target="embeddings/oleObject5.bin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31" Type="http://schemas.openxmlformats.org/officeDocument/2006/relationships/image" Target="media/image60.wmf"/><Relationship Id="rId152" Type="http://schemas.openxmlformats.org/officeDocument/2006/relationships/image" Target="media/image69.wmf"/><Relationship Id="rId173" Type="http://schemas.openxmlformats.org/officeDocument/2006/relationships/image" Target="media/image79.wmf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229" Type="http://schemas.openxmlformats.org/officeDocument/2006/relationships/image" Target="media/image107.wmf"/><Relationship Id="rId240" Type="http://schemas.openxmlformats.org/officeDocument/2006/relationships/image" Target="media/image113.wmf"/><Relationship Id="rId261" Type="http://schemas.openxmlformats.org/officeDocument/2006/relationships/theme" Target="theme/theme1.xml"/><Relationship Id="rId14" Type="http://schemas.openxmlformats.org/officeDocument/2006/relationships/footer" Target="footer2.xml"/><Relationship Id="rId35" Type="http://schemas.openxmlformats.org/officeDocument/2006/relationships/oleObject" Target="embeddings/oleObject11.bin"/><Relationship Id="rId56" Type="http://schemas.openxmlformats.org/officeDocument/2006/relationships/image" Target="media/image23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4.bin"/><Relationship Id="rId8" Type="http://schemas.openxmlformats.org/officeDocument/2006/relationships/image" Target="media/image2.jpeg"/><Relationship Id="rId98" Type="http://schemas.openxmlformats.org/officeDocument/2006/relationships/oleObject" Target="embeddings/oleObject43.bin"/><Relationship Id="rId121" Type="http://schemas.openxmlformats.org/officeDocument/2006/relationships/image" Target="media/image55.wmf"/><Relationship Id="rId142" Type="http://schemas.openxmlformats.org/officeDocument/2006/relationships/image" Target="media/image64.wmf"/><Relationship Id="rId163" Type="http://schemas.openxmlformats.org/officeDocument/2006/relationships/image" Target="media/image74.wmf"/><Relationship Id="rId184" Type="http://schemas.openxmlformats.org/officeDocument/2006/relationships/oleObject" Target="embeddings/oleObject83.bin"/><Relationship Id="rId219" Type="http://schemas.openxmlformats.org/officeDocument/2006/relationships/image" Target="media/image102.wmf"/><Relationship Id="rId230" Type="http://schemas.openxmlformats.org/officeDocument/2006/relationships/oleObject" Target="embeddings/oleObject106.bin"/><Relationship Id="rId251" Type="http://schemas.openxmlformats.org/officeDocument/2006/relationships/oleObject" Target="embeddings/oleObject116.bin"/><Relationship Id="rId25" Type="http://schemas.openxmlformats.org/officeDocument/2006/relationships/image" Target="media/image8.wmf"/><Relationship Id="rId46" Type="http://schemas.openxmlformats.org/officeDocument/2006/relationships/image" Target="media/image18.wmf"/><Relationship Id="rId67" Type="http://schemas.openxmlformats.org/officeDocument/2006/relationships/oleObject" Target="embeddings/oleObject28.bin"/><Relationship Id="rId88" Type="http://schemas.openxmlformats.org/officeDocument/2006/relationships/image" Target="media/image38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69.bin"/><Relationship Id="rId174" Type="http://schemas.openxmlformats.org/officeDocument/2006/relationships/oleObject" Target="embeddings/oleObject78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220" Type="http://schemas.openxmlformats.org/officeDocument/2006/relationships/oleObject" Target="embeddings/oleObject101.bin"/><Relationship Id="rId241" Type="http://schemas.openxmlformats.org/officeDocument/2006/relationships/oleObject" Target="embeddings/oleObject111.bin"/><Relationship Id="rId15" Type="http://schemas.openxmlformats.org/officeDocument/2006/relationships/image" Target="media/image3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2.bin"/><Relationship Id="rId78" Type="http://schemas.openxmlformats.org/officeDocument/2006/relationships/oleObject" Target="embeddings/oleObject34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4.bin"/><Relationship Id="rId164" Type="http://schemas.openxmlformats.org/officeDocument/2006/relationships/oleObject" Target="embeddings/oleObject73.bin"/><Relationship Id="rId185" Type="http://schemas.openxmlformats.org/officeDocument/2006/relationships/image" Target="media/image85.wmf"/><Relationship Id="rId9" Type="http://schemas.openxmlformats.org/officeDocument/2006/relationships/image" Target="media/image3.jpeg"/><Relationship Id="rId210" Type="http://schemas.openxmlformats.org/officeDocument/2006/relationships/oleObject" Target="embeddings/oleObject96.bin"/><Relationship Id="rId26" Type="http://schemas.openxmlformats.org/officeDocument/2006/relationships/oleObject" Target="embeddings/oleObject6.bin"/><Relationship Id="rId231" Type="http://schemas.openxmlformats.org/officeDocument/2006/relationships/image" Target="media/image108.wmf"/><Relationship Id="rId252" Type="http://schemas.openxmlformats.org/officeDocument/2006/relationships/image" Target="media/image119.wmf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1.wmf"/><Relationship Id="rId154" Type="http://schemas.openxmlformats.org/officeDocument/2006/relationships/image" Target="media/image70.wmf"/><Relationship Id="rId175" Type="http://schemas.openxmlformats.org/officeDocument/2006/relationships/image" Target="media/image80.wmf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oleObject" Target="embeddings/oleObject1.bin"/><Relationship Id="rId221" Type="http://schemas.openxmlformats.org/officeDocument/2006/relationships/image" Target="media/image103.wmf"/><Relationship Id="rId242" Type="http://schemas.openxmlformats.org/officeDocument/2006/relationships/image" Target="media/image114.wmf"/><Relationship Id="rId37" Type="http://schemas.openxmlformats.org/officeDocument/2006/relationships/oleObject" Target="embeddings/oleObject12.bin"/><Relationship Id="rId58" Type="http://schemas.openxmlformats.org/officeDocument/2006/relationships/image" Target="media/image24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56.wmf"/><Relationship Id="rId144" Type="http://schemas.openxmlformats.org/officeDocument/2006/relationships/image" Target="media/image65.wmf"/><Relationship Id="rId90" Type="http://schemas.openxmlformats.org/officeDocument/2006/relationships/image" Target="media/image39.wmf"/><Relationship Id="rId165" Type="http://schemas.openxmlformats.org/officeDocument/2006/relationships/image" Target="media/image75.wmf"/><Relationship Id="rId186" Type="http://schemas.openxmlformats.org/officeDocument/2006/relationships/oleObject" Target="embeddings/oleObject84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07.bin"/><Relationship Id="rId253" Type="http://schemas.openxmlformats.org/officeDocument/2006/relationships/oleObject" Target="embeddings/oleObject117.bin"/><Relationship Id="rId27" Type="http://schemas.openxmlformats.org/officeDocument/2006/relationships/image" Target="media/image9.wmf"/><Relationship Id="rId48" Type="http://schemas.openxmlformats.org/officeDocument/2006/relationships/image" Target="media/image19.wmf"/><Relationship Id="rId69" Type="http://schemas.openxmlformats.org/officeDocument/2006/relationships/image" Target="media/image28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79.bin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02.bin"/><Relationship Id="rId243" Type="http://schemas.openxmlformats.org/officeDocument/2006/relationships/oleObject" Target="embeddings/oleObject112.bin"/><Relationship Id="rId17" Type="http://schemas.openxmlformats.org/officeDocument/2006/relationships/image" Target="media/image4.wmf"/><Relationship Id="rId38" Type="http://schemas.openxmlformats.org/officeDocument/2006/relationships/image" Target="media/image14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56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5.bin"/><Relationship Id="rId166" Type="http://schemas.openxmlformats.org/officeDocument/2006/relationships/oleObject" Target="embeddings/oleObject74.bin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09.wmf"/><Relationship Id="rId254" Type="http://schemas.openxmlformats.org/officeDocument/2006/relationships/image" Target="media/image120.wmf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1.bin"/><Relationship Id="rId60" Type="http://schemas.openxmlformats.org/officeDocument/2006/relationships/image" Target="media/image25.wmf"/><Relationship Id="rId81" Type="http://schemas.openxmlformats.org/officeDocument/2006/relationships/image" Target="media/image34.wmf"/><Relationship Id="rId135" Type="http://schemas.openxmlformats.org/officeDocument/2006/relationships/image" Target="media/image62.wmf"/><Relationship Id="rId156" Type="http://schemas.openxmlformats.org/officeDocument/2006/relationships/image" Target="media/image71.png"/><Relationship Id="rId177" Type="http://schemas.openxmlformats.org/officeDocument/2006/relationships/image" Target="media/image81.wmf"/><Relationship Id="rId198" Type="http://schemas.openxmlformats.org/officeDocument/2006/relationships/oleObject" Target="embeddings/oleObject90.bin"/><Relationship Id="rId202" Type="http://schemas.openxmlformats.org/officeDocument/2006/relationships/oleObject" Target="embeddings/oleObject92.bin"/><Relationship Id="rId223" Type="http://schemas.openxmlformats.org/officeDocument/2006/relationships/image" Target="media/image104.wmf"/><Relationship Id="rId244" Type="http://schemas.openxmlformats.org/officeDocument/2006/relationships/image" Target="media/image115.wmf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46.bin"/><Relationship Id="rId125" Type="http://schemas.openxmlformats.org/officeDocument/2006/relationships/image" Target="media/image57.wmf"/><Relationship Id="rId146" Type="http://schemas.openxmlformats.org/officeDocument/2006/relationships/image" Target="media/image66.wmf"/><Relationship Id="rId167" Type="http://schemas.openxmlformats.org/officeDocument/2006/relationships/image" Target="media/image76.wmf"/><Relationship Id="rId188" Type="http://schemas.openxmlformats.org/officeDocument/2006/relationships/oleObject" Target="embeddings/oleObject85.bin"/><Relationship Id="rId71" Type="http://schemas.openxmlformats.org/officeDocument/2006/relationships/image" Target="media/image29.wmf"/><Relationship Id="rId92" Type="http://schemas.openxmlformats.org/officeDocument/2006/relationships/image" Target="media/image40.wmf"/><Relationship Id="rId213" Type="http://schemas.openxmlformats.org/officeDocument/2006/relationships/image" Target="media/image99.wmf"/><Relationship Id="rId234" Type="http://schemas.openxmlformats.org/officeDocument/2006/relationships/oleObject" Target="embeddings/oleObject108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55" Type="http://schemas.openxmlformats.org/officeDocument/2006/relationships/oleObject" Target="embeddings/oleObject118.bin"/><Relationship Id="rId40" Type="http://schemas.openxmlformats.org/officeDocument/2006/relationships/image" Target="media/image15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0.bin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6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19" Type="http://schemas.openxmlformats.org/officeDocument/2006/relationships/image" Target="media/image5.wmf"/><Relationship Id="rId224" Type="http://schemas.openxmlformats.org/officeDocument/2006/relationships/oleObject" Target="embeddings/oleObject103.bin"/><Relationship Id="rId245" Type="http://schemas.openxmlformats.org/officeDocument/2006/relationships/oleObject" Target="embeddings/oleObject113.bin"/><Relationship Id="rId30" Type="http://schemas.openxmlformats.org/officeDocument/2006/relationships/image" Target="media/image10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5.bin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189" Type="http://schemas.openxmlformats.org/officeDocument/2006/relationships/image" Target="media/image87.wmf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35" Type="http://schemas.openxmlformats.org/officeDocument/2006/relationships/image" Target="media/image110.wmf"/><Relationship Id="rId256" Type="http://schemas.openxmlformats.org/officeDocument/2006/relationships/header" Target="header6.xml"/><Relationship Id="rId116" Type="http://schemas.openxmlformats.org/officeDocument/2006/relationships/oleObject" Target="embeddings/oleObject52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1.bin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62" Type="http://schemas.openxmlformats.org/officeDocument/2006/relationships/image" Target="media/image26.wmf"/><Relationship Id="rId83" Type="http://schemas.openxmlformats.org/officeDocument/2006/relationships/image" Target="media/image35.wmf"/><Relationship Id="rId179" Type="http://schemas.openxmlformats.org/officeDocument/2006/relationships/image" Target="media/image82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5" Type="http://schemas.openxmlformats.org/officeDocument/2006/relationships/image" Target="media/image105.wmf"/><Relationship Id="rId246" Type="http://schemas.openxmlformats.org/officeDocument/2006/relationships/image" Target="media/image116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58.png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52" Type="http://schemas.openxmlformats.org/officeDocument/2006/relationships/image" Target="media/image21.wmf"/><Relationship Id="rId73" Type="http://schemas.openxmlformats.org/officeDocument/2006/relationships/image" Target="media/image30.wmf"/><Relationship Id="rId94" Type="http://schemas.openxmlformats.org/officeDocument/2006/relationships/image" Target="media/image41.png"/><Relationship Id="rId148" Type="http://schemas.openxmlformats.org/officeDocument/2006/relationships/image" Target="media/image67.wmf"/><Relationship Id="rId169" Type="http://schemas.openxmlformats.org/officeDocument/2006/relationships/image" Target="media/image77.wmf"/><Relationship Id="rId4" Type="http://schemas.openxmlformats.org/officeDocument/2006/relationships/settings" Target="settings.xml"/><Relationship Id="rId180" Type="http://schemas.openxmlformats.org/officeDocument/2006/relationships/oleObject" Target="embeddings/oleObject81.bin"/><Relationship Id="rId215" Type="http://schemas.openxmlformats.org/officeDocument/2006/relationships/image" Target="media/image100.wmf"/><Relationship Id="rId236" Type="http://schemas.openxmlformats.org/officeDocument/2006/relationships/image" Target="media/image111.wmf"/><Relationship Id="rId257" Type="http://schemas.openxmlformats.org/officeDocument/2006/relationships/image" Target="media/image121.png"/><Relationship Id="rId42" Type="http://schemas.openxmlformats.org/officeDocument/2006/relationships/image" Target="media/image16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54D756-DB88-4DB9-A5BE-8800B9251D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1703</Words>
  <Characters>9708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13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SC5707</dc:creator>
  <cp:lastModifiedBy>Nsc180</cp:lastModifiedBy>
  <cp:revision>3</cp:revision>
  <cp:lastPrinted>2024-07-11T13:15:00Z</cp:lastPrinted>
  <dcterms:created xsi:type="dcterms:W3CDTF">2024-11-01T10:23:00Z</dcterms:created>
  <dcterms:modified xsi:type="dcterms:W3CDTF">2024-11-01T10:23:00Z</dcterms:modified>
</cp:coreProperties>
</file>